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Masters/slideMaster36.xml" ContentType="application/vnd.openxmlformats-officedocument.presentationml.slideMaster+xml"/>
  <Override PartName="/ppt/slideMasters/slideMaster37.xml" ContentType="application/vnd.openxmlformats-officedocument.presentationml.slideMaster+xml"/>
  <Override PartName="/ppt/slideMasters/slideMaster38.xml" ContentType="application/vnd.openxmlformats-officedocument.presentationml.slideMaster+xml"/>
  <Override PartName="/ppt/slideMasters/slideMaster39.xml" ContentType="application/vnd.openxmlformats-officedocument.presentationml.slideMaster+xml"/>
  <Override PartName="/ppt/slideMasters/slideMaster40.xml" ContentType="application/vnd.openxmlformats-officedocument.presentationml.slideMaster+xml"/>
  <Override PartName="/ppt/slideMasters/slideMaster41.xml" ContentType="application/vnd.openxmlformats-officedocument.presentationml.slideMaster+xml"/>
  <Override PartName="/ppt/slideMasters/slideMaster42.xml" ContentType="application/vnd.openxmlformats-officedocument.presentationml.slideMaster+xml"/>
  <Override PartName="/ppt/slideMasters/slideMaster43.xml" ContentType="application/vnd.openxmlformats-officedocument.presentationml.slideMaster+xml"/>
  <Override PartName="/ppt/slideMasters/slideMaster44.xml" ContentType="application/vnd.openxmlformats-officedocument.presentationml.slideMaster+xml"/>
  <Override PartName="/ppt/slideMasters/slideMaster45.xml" ContentType="application/vnd.openxmlformats-officedocument.presentationml.slideMaster+xml"/>
  <Override PartName="/ppt/slideMasters/slideMaster46.xml" ContentType="application/vnd.openxmlformats-officedocument.presentationml.slideMaster+xml"/>
  <Override PartName="/ppt/slideMasters/slideMaster47.xml" ContentType="application/vnd.openxmlformats-officedocument.presentationml.slideMaster+xml"/>
  <Override PartName="/ppt/slideMasters/slideMaster48.xml" ContentType="application/vnd.openxmlformats-officedocument.presentationml.slideMaster+xml"/>
  <Override PartName="/ppt/slideMasters/slideMaster49.xml" ContentType="application/vnd.openxmlformats-officedocument.presentationml.slideMaster+xml"/>
  <Override PartName="/ppt/slideMasters/slideMaster50.xml" ContentType="application/vnd.openxmlformats-officedocument.presentationml.slideMaster+xml"/>
  <Override PartName="/ppt/slideMasters/slideMaster51.xml" ContentType="application/vnd.openxmlformats-officedocument.presentationml.slideMaster+xml"/>
  <Override PartName="/ppt/slideMasters/slideMaster52.xml" ContentType="application/vnd.openxmlformats-officedocument.presentationml.slideMaster+xml"/>
  <Override PartName="/ppt/slideMasters/slideMaster53.xml" ContentType="application/vnd.openxmlformats-officedocument.presentationml.slideMaster+xml"/>
  <Override PartName="/ppt/slideMasters/slideMaster54.xml" ContentType="application/vnd.openxmlformats-officedocument.presentationml.slideMaster+xml"/>
  <Override PartName="/ppt/slideMasters/slideMaster55.xml" ContentType="application/vnd.openxmlformats-officedocument.presentationml.slideMaster+xml"/>
  <Override PartName="/ppt/slideMasters/slideMaster56.xml" ContentType="application/vnd.openxmlformats-officedocument.presentationml.slideMaster+xml"/>
  <Override PartName="/ppt/slideMasters/slideMaster57.xml" ContentType="application/vnd.openxmlformats-officedocument.presentationml.slideMaster+xml"/>
  <Override PartName="/ppt/slideMasters/slideMaster58.xml" ContentType="application/vnd.openxmlformats-officedocument.presentationml.slideMaster+xml"/>
  <Override PartName="/ppt/slideMasters/slideMaster59.xml" ContentType="application/vnd.openxmlformats-officedocument.presentationml.slideMaster+xml"/>
  <Override PartName="/ppt/slideMasters/slideMaster60.xml" ContentType="application/vnd.openxmlformats-officedocument.presentationml.slideMaster+xml"/>
  <Override PartName="/ppt/slideMasters/slideMaster61.xml" ContentType="application/vnd.openxmlformats-officedocument.presentationml.slideMaster+xml"/>
  <Override PartName="/ppt/slideMasters/slideMaster62.xml" ContentType="application/vnd.openxmlformats-officedocument.presentationml.slideMaster+xml"/>
  <Override PartName="/ppt/slideMasters/slideMaster63.xml" ContentType="application/vnd.openxmlformats-officedocument.presentationml.slideMaster+xml"/>
  <Override PartName="/ppt/slideMasters/slideMaster64.xml" ContentType="application/vnd.openxmlformats-officedocument.presentationml.slideMaster+xml"/>
  <Override PartName="/ppt/slideMasters/slideMaster65.xml" ContentType="application/vnd.openxmlformats-officedocument.presentationml.slideMaster+xml"/>
  <Override PartName="/ppt/slideMasters/slideMaster66.xml" ContentType="application/vnd.openxmlformats-officedocument.presentationml.slideMaster+xml"/>
  <Override PartName="/ppt/slideMasters/slideMaster67.xml" ContentType="application/vnd.openxmlformats-officedocument.presentationml.slideMaster+xml"/>
  <Override PartName="/ppt/slideMasters/slideMaster68.xml" ContentType="application/vnd.openxmlformats-officedocument.presentationml.slideMaster+xml"/>
  <Override PartName="/ppt/slideMasters/slideMaster69.xml" ContentType="application/vnd.openxmlformats-officedocument.presentationml.slideMaster+xml"/>
  <Override PartName="/ppt/slideMasters/slideMaster70.xml" ContentType="application/vnd.openxmlformats-officedocument.presentationml.slideMaster+xml"/>
  <Override PartName="/ppt/slideMasters/slideMaster71.xml" ContentType="application/vnd.openxmlformats-officedocument.presentationml.slideMaster+xml"/>
  <Override PartName="/ppt/slideMasters/slideMaster72.xml" ContentType="application/vnd.openxmlformats-officedocument.presentationml.slideMaster+xml"/>
  <Override PartName="/ppt/slideMasters/slideMaster73.xml" ContentType="application/vnd.openxmlformats-officedocument.presentationml.slideMaster+xml"/>
  <Override PartName="/ppt/slideMasters/slideMaster74.xml" ContentType="application/vnd.openxmlformats-officedocument.presentationml.slideMaster+xml"/>
  <Override PartName="/ppt/slideMasters/slideMaster75.xml" ContentType="application/vnd.openxmlformats-officedocument.presentationml.slideMaster+xml"/>
  <Override PartName="/ppt/slideMasters/slideMaster7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7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8.xml" ContentType="application/vnd.openxmlformats-officedocument.theme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theme/theme9.xml" ContentType="application/vnd.openxmlformats-officedocument.theme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theme/theme10.xml" ContentType="application/vnd.openxmlformats-officedocument.theme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theme/theme11.xml" ContentType="application/vnd.openxmlformats-officedocument.theme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theme/theme12.xml" ContentType="application/vnd.openxmlformats-officedocument.theme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theme/theme13.xml" ContentType="application/vnd.openxmlformats-officedocument.theme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theme/theme14.xml" ContentType="application/vnd.openxmlformats-officedocument.theme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theme/theme15.xml" ContentType="application/vnd.openxmlformats-officedocument.theme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theme/theme16.xml" ContentType="application/vnd.openxmlformats-officedocument.theme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theme/theme17.xml" ContentType="application/vnd.openxmlformats-officedocument.theme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theme/theme18.xml" ContentType="application/vnd.openxmlformats-officedocument.theme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theme/theme19.xml" ContentType="application/vnd.openxmlformats-officedocument.theme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theme/theme20.xml" ContentType="application/vnd.openxmlformats-officedocument.theme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theme/theme21.xml" ContentType="application/vnd.openxmlformats-officedocument.theme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theme/theme22.xml" ContentType="application/vnd.openxmlformats-officedocument.theme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theme/theme23.xml" ContentType="application/vnd.openxmlformats-officedocument.theme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theme/theme24.xml" ContentType="application/vnd.openxmlformats-officedocument.theme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theme/theme25.xml" ContentType="application/vnd.openxmlformats-officedocument.theme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theme/theme26.xml" ContentType="application/vnd.openxmlformats-officedocument.theme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theme/theme27.xml" ContentType="application/vnd.openxmlformats-officedocument.theme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theme/theme28.xml" ContentType="application/vnd.openxmlformats-officedocument.theme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theme/theme29.xml" ContentType="application/vnd.openxmlformats-officedocument.theme+xml"/>
  <Override PartName="/ppt/slideLayouts/slideLayout344.xml" ContentType="application/vnd.openxmlformats-officedocument.presentationml.slideLayout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slideLayouts/slideLayout349.xml" ContentType="application/vnd.openxmlformats-officedocument.presentationml.slideLayout+xml"/>
  <Override PartName="/ppt/slideLayouts/slideLayout350.xml" ContentType="application/vnd.openxmlformats-officedocument.presentationml.slideLayout+xml"/>
  <Override PartName="/ppt/slideLayouts/slideLayout351.xml" ContentType="application/vnd.openxmlformats-officedocument.presentationml.slideLayout+xml"/>
  <Override PartName="/ppt/slideLayouts/slideLayout352.xml" ContentType="application/vnd.openxmlformats-officedocument.presentationml.slideLayout+xml"/>
  <Override PartName="/ppt/slideLayouts/slideLayout353.xml" ContentType="application/vnd.openxmlformats-officedocument.presentationml.slideLayout+xml"/>
  <Override PartName="/ppt/slideLayouts/slideLayout354.xml" ContentType="application/vnd.openxmlformats-officedocument.presentationml.slideLayout+xml"/>
  <Override PartName="/ppt/slideLayouts/slideLayout355.xml" ContentType="application/vnd.openxmlformats-officedocument.presentationml.slideLayout+xml"/>
  <Override PartName="/ppt/theme/theme30.xml" ContentType="application/vnd.openxmlformats-officedocument.theme+xml"/>
  <Override PartName="/ppt/slideLayouts/slideLayout356.xml" ContentType="application/vnd.openxmlformats-officedocument.presentationml.slideLayout+xml"/>
  <Override PartName="/ppt/slideLayouts/slideLayout357.xml" ContentType="application/vnd.openxmlformats-officedocument.presentationml.slideLayout+xml"/>
  <Override PartName="/ppt/slideLayouts/slideLayout358.xml" ContentType="application/vnd.openxmlformats-officedocument.presentationml.slideLayout+xml"/>
  <Override PartName="/ppt/slideLayouts/slideLayout359.xml" ContentType="application/vnd.openxmlformats-officedocument.presentationml.slideLayout+xml"/>
  <Override PartName="/ppt/slideLayouts/slideLayout360.xml" ContentType="application/vnd.openxmlformats-officedocument.presentationml.slideLayout+xml"/>
  <Override PartName="/ppt/slideLayouts/slideLayout361.xml" ContentType="application/vnd.openxmlformats-officedocument.presentationml.slideLayout+xml"/>
  <Override PartName="/ppt/slideLayouts/slideLayout362.xml" ContentType="application/vnd.openxmlformats-officedocument.presentationml.slideLayout+xml"/>
  <Override PartName="/ppt/slideLayouts/slideLayout363.xml" ContentType="application/vnd.openxmlformats-officedocument.presentationml.slideLayout+xml"/>
  <Override PartName="/ppt/slideLayouts/slideLayout364.xml" ContentType="application/vnd.openxmlformats-officedocument.presentationml.slideLayout+xml"/>
  <Override PartName="/ppt/slideLayouts/slideLayout365.xml" ContentType="application/vnd.openxmlformats-officedocument.presentationml.slideLayout+xml"/>
  <Override PartName="/ppt/slideLayouts/slideLayout366.xml" ContentType="application/vnd.openxmlformats-officedocument.presentationml.slideLayout+xml"/>
  <Override PartName="/ppt/slideLayouts/slideLayout367.xml" ContentType="application/vnd.openxmlformats-officedocument.presentationml.slideLayout+xml"/>
  <Override PartName="/ppt/theme/theme31.xml" ContentType="application/vnd.openxmlformats-officedocument.theme+xml"/>
  <Override PartName="/ppt/slideLayouts/slideLayout368.xml" ContentType="application/vnd.openxmlformats-officedocument.presentationml.slideLayout+xml"/>
  <Override PartName="/ppt/slideLayouts/slideLayout369.xml" ContentType="application/vnd.openxmlformats-officedocument.presentationml.slideLayout+xml"/>
  <Override PartName="/ppt/slideLayouts/slideLayout370.xml" ContentType="application/vnd.openxmlformats-officedocument.presentationml.slideLayout+xml"/>
  <Override PartName="/ppt/slideLayouts/slideLayout371.xml" ContentType="application/vnd.openxmlformats-officedocument.presentationml.slideLayout+xml"/>
  <Override PartName="/ppt/slideLayouts/slideLayout372.xml" ContentType="application/vnd.openxmlformats-officedocument.presentationml.slideLayout+xml"/>
  <Override PartName="/ppt/slideLayouts/slideLayout373.xml" ContentType="application/vnd.openxmlformats-officedocument.presentationml.slideLayout+xml"/>
  <Override PartName="/ppt/slideLayouts/slideLayout374.xml" ContentType="application/vnd.openxmlformats-officedocument.presentationml.slideLayout+xml"/>
  <Override PartName="/ppt/slideLayouts/slideLayout375.xml" ContentType="application/vnd.openxmlformats-officedocument.presentationml.slideLayout+xml"/>
  <Override PartName="/ppt/slideLayouts/slideLayout376.xml" ContentType="application/vnd.openxmlformats-officedocument.presentationml.slideLayout+xml"/>
  <Override PartName="/ppt/slideLayouts/slideLayout377.xml" ContentType="application/vnd.openxmlformats-officedocument.presentationml.slideLayout+xml"/>
  <Override PartName="/ppt/slideLayouts/slideLayout378.xml" ContentType="application/vnd.openxmlformats-officedocument.presentationml.slideLayout+xml"/>
  <Override PartName="/ppt/slideLayouts/slideLayout379.xml" ContentType="application/vnd.openxmlformats-officedocument.presentationml.slideLayout+xml"/>
  <Override PartName="/ppt/theme/theme32.xml" ContentType="application/vnd.openxmlformats-officedocument.theme+xml"/>
  <Override PartName="/ppt/slideLayouts/slideLayout380.xml" ContentType="application/vnd.openxmlformats-officedocument.presentationml.slideLayout+xml"/>
  <Override PartName="/ppt/slideLayouts/slideLayout381.xml" ContentType="application/vnd.openxmlformats-officedocument.presentationml.slideLayout+xml"/>
  <Override PartName="/ppt/slideLayouts/slideLayout382.xml" ContentType="application/vnd.openxmlformats-officedocument.presentationml.slideLayout+xml"/>
  <Override PartName="/ppt/slideLayouts/slideLayout383.xml" ContentType="application/vnd.openxmlformats-officedocument.presentationml.slideLayout+xml"/>
  <Override PartName="/ppt/slideLayouts/slideLayout384.xml" ContentType="application/vnd.openxmlformats-officedocument.presentationml.slideLayout+xml"/>
  <Override PartName="/ppt/slideLayouts/slideLayout385.xml" ContentType="application/vnd.openxmlformats-officedocument.presentationml.slideLayout+xml"/>
  <Override PartName="/ppt/slideLayouts/slideLayout386.xml" ContentType="application/vnd.openxmlformats-officedocument.presentationml.slideLayout+xml"/>
  <Override PartName="/ppt/slideLayouts/slideLayout387.xml" ContentType="application/vnd.openxmlformats-officedocument.presentationml.slideLayout+xml"/>
  <Override PartName="/ppt/slideLayouts/slideLayout388.xml" ContentType="application/vnd.openxmlformats-officedocument.presentationml.slideLayout+xml"/>
  <Override PartName="/ppt/slideLayouts/slideLayout389.xml" ContentType="application/vnd.openxmlformats-officedocument.presentationml.slideLayout+xml"/>
  <Override PartName="/ppt/slideLayouts/slideLayout390.xml" ContentType="application/vnd.openxmlformats-officedocument.presentationml.slideLayout+xml"/>
  <Override PartName="/ppt/theme/theme33.xml" ContentType="application/vnd.openxmlformats-officedocument.theme+xml"/>
  <Override PartName="/ppt/slideLayouts/slideLayout391.xml" ContentType="application/vnd.openxmlformats-officedocument.presentationml.slideLayout+xml"/>
  <Override PartName="/ppt/slideLayouts/slideLayout392.xml" ContentType="application/vnd.openxmlformats-officedocument.presentationml.slideLayout+xml"/>
  <Override PartName="/ppt/slideLayouts/slideLayout393.xml" ContentType="application/vnd.openxmlformats-officedocument.presentationml.slideLayout+xml"/>
  <Override PartName="/ppt/slideLayouts/slideLayout394.xml" ContentType="application/vnd.openxmlformats-officedocument.presentationml.slideLayout+xml"/>
  <Override PartName="/ppt/slideLayouts/slideLayout395.xml" ContentType="application/vnd.openxmlformats-officedocument.presentationml.slideLayout+xml"/>
  <Override PartName="/ppt/slideLayouts/slideLayout396.xml" ContentType="application/vnd.openxmlformats-officedocument.presentationml.slideLayout+xml"/>
  <Override PartName="/ppt/slideLayouts/slideLayout397.xml" ContentType="application/vnd.openxmlformats-officedocument.presentationml.slideLayout+xml"/>
  <Override PartName="/ppt/slideLayouts/slideLayout398.xml" ContentType="application/vnd.openxmlformats-officedocument.presentationml.slideLayout+xml"/>
  <Override PartName="/ppt/slideLayouts/slideLayout399.xml" ContentType="application/vnd.openxmlformats-officedocument.presentationml.slideLayout+xml"/>
  <Override PartName="/ppt/slideLayouts/slideLayout400.xml" ContentType="application/vnd.openxmlformats-officedocument.presentationml.slideLayout+xml"/>
  <Override PartName="/ppt/slideLayouts/slideLayout401.xml" ContentType="application/vnd.openxmlformats-officedocument.presentationml.slideLayout+xml"/>
  <Override PartName="/ppt/slideLayouts/slideLayout402.xml" ContentType="application/vnd.openxmlformats-officedocument.presentationml.slideLayout+xml"/>
  <Override PartName="/ppt/theme/theme34.xml" ContentType="application/vnd.openxmlformats-officedocument.theme+xml"/>
  <Override PartName="/ppt/slideLayouts/slideLayout403.xml" ContentType="application/vnd.openxmlformats-officedocument.presentationml.slideLayout+xml"/>
  <Override PartName="/ppt/slideLayouts/slideLayout404.xml" ContentType="application/vnd.openxmlformats-officedocument.presentationml.slideLayout+xml"/>
  <Override PartName="/ppt/slideLayouts/slideLayout405.xml" ContentType="application/vnd.openxmlformats-officedocument.presentationml.slideLayout+xml"/>
  <Override PartName="/ppt/slideLayouts/slideLayout406.xml" ContentType="application/vnd.openxmlformats-officedocument.presentationml.slideLayout+xml"/>
  <Override PartName="/ppt/slideLayouts/slideLayout407.xml" ContentType="application/vnd.openxmlformats-officedocument.presentationml.slideLayout+xml"/>
  <Override PartName="/ppt/slideLayouts/slideLayout408.xml" ContentType="application/vnd.openxmlformats-officedocument.presentationml.slideLayout+xml"/>
  <Override PartName="/ppt/slideLayouts/slideLayout409.xml" ContentType="application/vnd.openxmlformats-officedocument.presentationml.slideLayout+xml"/>
  <Override PartName="/ppt/slideLayouts/slideLayout410.xml" ContentType="application/vnd.openxmlformats-officedocument.presentationml.slideLayout+xml"/>
  <Override PartName="/ppt/slideLayouts/slideLayout411.xml" ContentType="application/vnd.openxmlformats-officedocument.presentationml.slideLayout+xml"/>
  <Override PartName="/ppt/slideLayouts/slideLayout412.xml" ContentType="application/vnd.openxmlformats-officedocument.presentationml.slideLayout+xml"/>
  <Override PartName="/ppt/slideLayouts/slideLayout413.xml" ContentType="application/vnd.openxmlformats-officedocument.presentationml.slideLayout+xml"/>
  <Override PartName="/ppt/slideLayouts/slideLayout414.xml" ContentType="application/vnd.openxmlformats-officedocument.presentationml.slideLayout+xml"/>
  <Override PartName="/ppt/theme/theme35.xml" ContentType="application/vnd.openxmlformats-officedocument.theme+xml"/>
  <Override PartName="/ppt/slideLayouts/slideLayout415.xml" ContentType="application/vnd.openxmlformats-officedocument.presentationml.slideLayout+xml"/>
  <Override PartName="/ppt/slideLayouts/slideLayout416.xml" ContentType="application/vnd.openxmlformats-officedocument.presentationml.slideLayout+xml"/>
  <Override PartName="/ppt/slideLayouts/slideLayout417.xml" ContentType="application/vnd.openxmlformats-officedocument.presentationml.slideLayout+xml"/>
  <Override PartName="/ppt/slideLayouts/slideLayout418.xml" ContentType="application/vnd.openxmlformats-officedocument.presentationml.slideLayout+xml"/>
  <Override PartName="/ppt/slideLayouts/slideLayout419.xml" ContentType="application/vnd.openxmlformats-officedocument.presentationml.slideLayout+xml"/>
  <Override PartName="/ppt/slideLayouts/slideLayout420.xml" ContentType="application/vnd.openxmlformats-officedocument.presentationml.slideLayout+xml"/>
  <Override PartName="/ppt/slideLayouts/slideLayout421.xml" ContentType="application/vnd.openxmlformats-officedocument.presentationml.slideLayout+xml"/>
  <Override PartName="/ppt/slideLayouts/slideLayout422.xml" ContentType="application/vnd.openxmlformats-officedocument.presentationml.slideLayout+xml"/>
  <Override PartName="/ppt/slideLayouts/slideLayout423.xml" ContentType="application/vnd.openxmlformats-officedocument.presentationml.slideLayout+xml"/>
  <Override PartName="/ppt/slideLayouts/slideLayout424.xml" ContentType="application/vnd.openxmlformats-officedocument.presentationml.slideLayout+xml"/>
  <Override PartName="/ppt/slideLayouts/slideLayout425.xml" ContentType="application/vnd.openxmlformats-officedocument.presentationml.slideLayout+xml"/>
  <Override PartName="/ppt/slideLayouts/slideLayout426.xml" ContentType="application/vnd.openxmlformats-officedocument.presentationml.slideLayout+xml"/>
  <Override PartName="/ppt/theme/theme36.xml" ContentType="application/vnd.openxmlformats-officedocument.theme+xml"/>
  <Override PartName="/ppt/slideLayouts/slideLayout427.xml" ContentType="application/vnd.openxmlformats-officedocument.presentationml.slideLayout+xml"/>
  <Override PartName="/ppt/slideLayouts/slideLayout428.xml" ContentType="application/vnd.openxmlformats-officedocument.presentationml.slideLayout+xml"/>
  <Override PartName="/ppt/slideLayouts/slideLayout429.xml" ContentType="application/vnd.openxmlformats-officedocument.presentationml.slideLayout+xml"/>
  <Override PartName="/ppt/slideLayouts/slideLayout430.xml" ContentType="application/vnd.openxmlformats-officedocument.presentationml.slideLayout+xml"/>
  <Override PartName="/ppt/slideLayouts/slideLayout431.xml" ContentType="application/vnd.openxmlformats-officedocument.presentationml.slideLayout+xml"/>
  <Override PartName="/ppt/slideLayouts/slideLayout432.xml" ContentType="application/vnd.openxmlformats-officedocument.presentationml.slideLayout+xml"/>
  <Override PartName="/ppt/slideLayouts/slideLayout433.xml" ContentType="application/vnd.openxmlformats-officedocument.presentationml.slideLayout+xml"/>
  <Override PartName="/ppt/slideLayouts/slideLayout434.xml" ContentType="application/vnd.openxmlformats-officedocument.presentationml.slideLayout+xml"/>
  <Override PartName="/ppt/slideLayouts/slideLayout435.xml" ContentType="application/vnd.openxmlformats-officedocument.presentationml.slideLayout+xml"/>
  <Override PartName="/ppt/slideLayouts/slideLayout436.xml" ContentType="application/vnd.openxmlformats-officedocument.presentationml.slideLayout+xml"/>
  <Override PartName="/ppt/slideLayouts/slideLayout437.xml" ContentType="application/vnd.openxmlformats-officedocument.presentationml.slideLayout+xml"/>
  <Override PartName="/ppt/theme/theme37.xml" ContentType="application/vnd.openxmlformats-officedocument.theme+xml"/>
  <Override PartName="/ppt/slideLayouts/slideLayout438.xml" ContentType="application/vnd.openxmlformats-officedocument.presentationml.slideLayout+xml"/>
  <Override PartName="/ppt/slideLayouts/slideLayout439.xml" ContentType="application/vnd.openxmlformats-officedocument.presentationml.slideLayout+xml"/>
  <Override PartName="/ppt/slideLayouts/slideLayout440.xml" ContentType="application/vnd.openxmlformats-officedocument.presentationml.slideLayout+xml"/>
  <Override PartName="/ppt/slideLayouts/slideLayout441.xml" ContentType="application/vnd.openxmlformats-officedocument.presentationml.slideLayout+xml"/>
  <Override PartName="/ppt/slideLayouts/slideLayout442.xml" ContentType="application/vnd.openxmlformats-officedocument.presentationml.slideLayout+xml"/>
  <Override PartName="/ppt/slideLayouts/slideLayout443.xml" ContentType="application/vnd.openxmlformats-officedocument.presentationml.slideLayout+xml"/>
  <Override PartName="/ppt/slideLayouts/slideLayout444.xml" ContentType="application/vnd.openxmlformats-officedocument.presentationml.slideLayout+xml"/>
  <Override PartName="/ppt/slideLayouts/slideLayout445.xml" ContentType="application/vnd.openxmlformats-officedocument.presentationml.slideLayout+xml"/>
  <Override PartName="/ppt/slideLayouts/slideLayout446.xml" ContentType="application/vnd.openxmlformats-officedocument.presentationml.slideLayout+xml"/>
  <Override PartName="/ppt/slideLayouts/slideLayout447.xml" ContentType="application/vnd.openxmlformats-officedocument.presentationml.slideLayout+xml"/>
  <Override PartName="/ppt/slideLayouts/slideLayout448.xml" ContentType="application/vnd.openxmlformats-officedocument.presentationml.slideLayout+xml"/>
  <Override PartName="/ppt/slideLayouts/slideLayout449.xml" ContentType="application/vnd.openxmlformats-officedocument.presentationml.slideLayout+xml"/>
  <Override PartName="/ppt/theme/theme38.xml" ContentType="application/vnd.openxmlformats-officedocument.theme+xml"/>
  <Override PartName="/ppt/slideLayouts/slideLayout450.xml" ContentType="application/vnd.openxmlformats-officedocument.presentationml.slideLayout+xml"/>
  <Override PartName="/ppt/slideLayouts/slideLayout451.xml" ContentType="application/vnd.openxmlformats-officedocument.presentationml.slideLayout+xml"/>
  <Override PartName="/ppt/slideLayouts/slideLayout452.xml" ContentType="application/vnd.openxmlformats-officedocument.presentationml.slideLayout+xml"/>
  <Override PartName="/ppt/slideLayouts/slideLayout453.xml" ContentType="application/vnd.openxmlformats-officedocument.presentationml.slideLayout+xml"/>
  <Override PartName="/ppt/slideLayouts/slideLayout454.xml" ContentType="application/vnd.openxmlformats-officedocument.presentationml.slideLayout+xml"/>
  <Override PartName="/ppt/slideLayouts/slideLayout455.xml" ContentType="application/vnd.openxmlformats-officedocument.presentationml.slideLayout+xml"/>
  <Override PartName="/ppt/slideLayouts/slideLayout456.xml" ContentType="application/vnd.openxmlformats-officedocument.presentationml.slideLayout+xml"/>
  <Override PartName="/ppt/slideLayouts/slideLayout457.xml" ContentType="application/vnd.openxmlformats-officedocument.presentationml.slideLayout+xml"/>
  <Override PartName="/ppt/slideLayouts/slideLayout458.xml" ContentType="application/vnd.openxmlformats-officedocument.presentationml.slideLayout+xml"/>
  <Override PartName="/ppt/slideLayouts/slideLayout459.xml" ContentType="application/vnd.openxmlformats-officedocument.presentationml.slideLayout+xml"/>
  <Override PartName="/ppt/slideLayouts/slideLayout460.xml" ContentType="application/vnd.openxmlformats-officedocument.presentationml.slideLayout+xml"/>
  <Override PartName="/ppt/slideLayouts/slideLayout461.xml" ContentType="application/vnd.openxmlformats-officedocument.presentationml.slideLayout+xml"/>
  <Override PartName="/ppt/theme/theme39.xml" ContentType="application/vnd.openxmlformats-officedocument.theme+xml"/>
  <Override PartName="/ppt/slideLayouts/slideLayout462.xml" ContentType="application/vnd.openxmlformats-officedocument.presentationml.slideLayout+xml"/>
  <Override PartName="/ppt/slideLayouts/slideLayout463.xml" ContentType="application/vnd.openxmlformats-officedocument.presentationml.slideLayout+xml"/>
  <Override PartName="/ppt/slideLayouts/slideLayout464.xml" ContentType="application/vnd.openxmlformats-officedocument.presentationml.slideLayout+xml"/>
  <Override PartName="/ppt/slideLayouts/slideLayout465.xml" ContentType="application/vnd.openxmlformats-officedocument.presentationml.slideLayout+xml"/>
  <Override PartName="/ppt/slideLayouts/slideLayout466.xml" ContentType="application/vnd.openxmlformats-officedocument.presentationml.slideLayout+xml"/>
  <Override PartName="/ppt/slideLayouts/slideLayout467.xml" ContentType="application/vnd.openxmlformats-officedocument.presentationml.slideLayout+xml"/>
  <Override PartName="/ppt/slideLayouts/slideLayout468.xml" ContentType="application/vnd.openxmlformats-officedocument.presentationml.slideLayout+xml"/>
  <Override PartName="/ppt/slideLayouts/slideLayout469.xml" ContentType="application/vnd.openxmlformats-officedocument.presentationml.slideLayout+xml"/>
  <Override PartName="/ppt/slideLayouts/slideLayout470.xml" ContentType="application/vnd.openxmlformats-officedocument.presentationml.slideLayout+xml"/>
  <Override PartName="/ppt/slideLayouts/slideLayout471.xml" ContentType="application/vnd.openxmlformats-officedocument.presentationml.slideLayout+xml"/>
  <Override PartName="/ppt/slideLayouts/slideLayout472.xml" ContentType="application/vnd.openxmlformats-officedocument.presentationml.slideLayout+xml"/>
  <Override PartName="/ppt/theme/theme40.xml" ContentType="application/vnd.openxmlformats-officedocument.theme+xml"/>
  <Override PartName="/ppt/slideLayouts/slideLayout473.xml" ContentType="application/vnd.openxmlformats-officedocument.presentationml.slideLayout+xml"/>
  <Override PartName="/ppt/slideLayouts/slideLayout474.xml" ContentType="application/vnd.openxmlformats-officedocument.presentationml.slideLayout+xml"/>
  <Override PartName="/ppt/slideLayouts/slideLayout475.xml" ContentType="application/vnd.openxmlformats-officedocument.presentationml.slideLayout+xml"/>
  <Override PartName="/ppt/slideLayouts/slideLayout476.xml" ContentType="application/vnd.openxmlformats-officedocument.presentationml.slideLayout+xml"/>
  <Override PartName="/ppt/slideLayouts/slideLayout477.xml" ContentType="application/vnd.openxmlformats-officedocument.presentationml.slideLayout+xml"/>
  <Override PartName="/ppt/slideLayouts/slideLayout478.xml" ContentType="application/vnd.openxmlformats-officedocument.presentationml.slideLayout+xml"/>
  <Override PartName="/ppt/slideLayouts/slideLayout479.xml" ContentType="application/vnd.openxmlformats-officedocument.presentationml.slideLayout+xml"/>
  <Override PartName="/ppt/slideLayouts/slideLayout480.xml" ContentType="application/vnd.openxmlformats-officedocument.presentationml.slideLayout+xml"/>
  <Override PartName="/ppt/slideLayouts/slideLayout481.xml" ContentType="application/vnd.openxmlformats-officedocument.presentationml.slideLayout+xml"/>
  <Override PartName="/ppt/slideLayouts/slideLayout482.xml" ContentType="application/vnd.openxmlformats-officedocument.presentationml.slideLayout+xml"/>
  <Override PartName="/ppt/slideLayouts/slideLayout483.xml" ContentType="application/vnd.openxmlformats-officedocument.presentationml.slideLayout+xml"/>
  <Override PartName="/ppt/slideLayouts/slideLayout484.xml" ContentType="application/vnd.openxmlformats-officedocument.presentationml.slideLayout+xml"/>
  <Override PartName="/ppt/theme/theme41.xml" ContentType="application/vnd.openxmlformats-officedocument.theme+xml"/>
  <Override PartName="/ppt/slideLayouts/slideLayout485.xml" ContentType="application/vnd.openxmlformats-officedocument.presentationml.slideLayout+xml"/>
  <Override PartName="/ppt/slideLayouts/slideLayout486.xml" ContentType="application/vnd.openxmlformats-officedocument.presentationml.slideLayout+xml"/>
  <Override PartName="/ppt/slideLayouts/slideLayout487.xml" ContentType="application/vnd.openxmlformats-officedocument.presentationml.slideLayout+xml"/>
  <Override PartName="/ppt/slideLayouts/slideLayout488.xml" ContentType="application/vnd.openxmlformats-officedocument.presentationml.slideLayout+xml"/>
  <Override PartName="/ppt/slideLayouts/slideLayout489.xml" ContentType="application/vnd.openxmlformats-officedocument.presentationml.slideLayout+xml"/>
  <Override PartName="/ppt/slideLayouts/slideLayout490.xml" ContentType="application/vnd.openxmlformats-officedocument.presentationml.slideLayout+xml"/>
  <Override PartName="/ppt/slideLayouts/slideLayout491.xml" ContentType="application/vnd.openxmlformats-officedocument.presentationml.slideLayout+xml"/>
  <Override PartName="/ppt/slideLayouts/slideLayout492.xml" ContentType="application/vnd.openxmlformats-officedocument.presentationml.slideLayout+xml"/>
  <Override PartName="/ppt/slideLayouts/slideLayout493.xml" ContentType="application/vnd.openxmlformats-officedocument.presentationml.slideLayout+xml"/>
  <Override PartName="/ppt/slideLayouts/slideLayout494.xml" ContentType="application/vnd.openxmlformats-officedocument.presentationml.slideLayout+xml"/>
  <Override PartName="/ppt/slideLayouts/slideLayout495.xml" ContentType="application/vnd.openxmlformats-officedocument.presentationml.slideLayout+xml"/>
  <Override PartName="/ppt/slideLayouts/slideLayout496.xml" ContentType="application/vnd.openxmlformats-officedocument.presentationml.slideLayout+xml"/>
  <Override PartName="/ppt/theme/theme42.xml" ContentType="application/vnd.openxmlformats-officedocument.theme+xml"/>
  <Override PartName="/ppt/slideLayouts/slideLayout497.xml" ContentType="application/vnd.openxmlformats-officedocument.presentationml.slideLayout+xml"/>
  <Override PartName="/ppt/slideLayouts/slideLayout498.xml" ContentType="application/vnd.openxmlformats-officedocument.presentationml.slideLayout+xml"/>
  <Override PartName="/ppt/slideLayouts/slideLayout499.xml" ContentType="application/vnd.openxmlformats-officedocument.presentationml.slideLayout+xml"/>
  <Override PartName="/ppt/slideLayouts/slideLayout500.xml" ContentType="application/vnd.openxmlformats-officedocument.presentationml.slideLayout+xml"/>
  <Override PartName="/ppt/slideLayouts/slideLayout501.xml" ContentType="application/vnd.openxmlformats-officedocument.presentationml.slideLayout+xml"/>
  <Override PartName="/ppt/slideLayouts/slideLayout502.xml" ContentType="application/vnd.openxmlformats-officedocument.presentationml.slideLayout+xml"/>
  <Override PartName="/ppt/slideLayouts/slideLayout503.xml" ContentType="application/vnd.openxmlformats-officedocument.presentationml.slideLayout+xml"/>
  <Override PartName="/ppt/slideLayouts/slideLayout504.xml" ContentType="application/vnd.openxmlformats-officedocument.presentationml.slideLayout+xml"/>
  <Override PartName="/ppt/slideLayouts/slideLayout505.xml" ContentType="application/vnd.openxmlformats-officedocument.presentationml.slideLayout+xml"/>
  <Override PartName="/ppt/slideLayouts/slideLayout506.xml" ContentType="application/vnd.openxmlformats-officedocument.presentationml.slideLayout+xml"/>
  <Override PartName="/ppt/slideLayouts/slideLayout507.xml" ContentType="application/vnd.openxmlformats-officedocument.presentationml.slideLayout+xml"/>
  <Override PartName="/ppt/theme/theme43.xml" ContentType="application/vnd.openxmlformats-officedocument.theme+xml"/>
  <Override PartName="/ppt/slideLayouts/slideLayout508.xml" ContentType="application/vnd.openxmlformats-officedocument.presentationml.slideLayout+xml"/>
  <Override PartName="/ppt/slideLayouts/slideLayout509.xml" ContentType="application/vnd.openxmlformats-officedocument.presentationml.slideLayout+xml"/>
  <Override PartName="/ppt/slideLayouts/slideLayout510.xml" ContentType="application/vnd.openxmlformats-officedocument.presentationml.slideLayout+xml"/>
  <Override PartName="/ppt/slideLayouts/slideLayout511.xml" ContentType="application/vnd.openxmlformats-officedocument.presentationml.slideLayout+xml"/>
  <Override PartName="/ppt/slideLayouts/slideLayout512.xml" ContentType="application/vnd.openxmlformats-officedocument.presentationml.slideLayout+xml"/>
  <Override PartName="/ppt/slideLayouts/slideLayout513.xml" ContentType="application/vnd.openxmlformats-officedocument.presentationml.slideLayout+xml"/>
  <Override PartName="/ppt/slideLayouts/slideLayout514.xml" ContentType="application/vnd.openxmlformats-officedocument.presentationml.slideLayout+xml"/>
  <Override PartName="/ppt/slideLayouts/slideLayout515.xml" ContentType="application/vnd.openxmlformats-officedocument.presentationml.slideLayout+xml"/>
  <Override PartName="/ppt/slideLayouts/slideLayout516.xml" ContentType="application/vnd.openxmlformats-officedocument.presentationml.slideLayout+xml"/>
  <Override PartName="/ppt/slideLayouts/slideLayout517.xml" ContentType="application/vnd.openxmlformats-officedocument.presentationml.slideLayout+xml"/>
  <Override PartName="/ppt/slideLayouts/slideLayout518.xml" ContentType="application/vnd.openxmlformats-officedocument.presentationml.slideLayout+xml"/>
  <Override PartName="/ppt/theme/theme44.xml" ContentType="application/vnd.openxmlformats-officedocument.theme+xml"/>
  <Override PartName="/ppt/slideLayouts/slideLayout519.xml" ContentType="application/vnd.openxmlformats-officedocument.presentationml.slideLayout+xml"/>
  <Override PartName="/ppt/slideLayouts/slideLayout520.xml" ContentType="application/vnd.openxmlformats-officedocument.presentationml.slideLayout+xml"/>
  <Override PartName="/ppt/slideLayouts/slideLayout521.xml" ContentType="application/vnd.openxmlformats-officedocument.presentationml.slideLayout+xml"/>
  <Override PartName="/ppt/slideLayouts/slideLayout522.xml" ContentType="application/vnd.openxmlformats-officedocument.presentationml.slideLayout+xml"/>
  <Override PartName="/ppt/slideLayouts/slideLayout523.xml" ContentType="application/vnd.openxmlformats-officedocument.presentationml.slideLayout+xml"/>
  <Override PartName="/ppt/slideLayouts/slideLayout524.xml" ContentType="application/vnd.openxmlformats-officedocument.presentationml.slideLayout+xml"/>
  <Override PartName="/ppt/slideLayouts/slideLayout525.xml" ContentType="application/vnd.openxmlformats-officedocument.presentationml.slideLayout+xml"/>
  <Override PartName="/ppt/slideLayouts/slideLayout526.xml" ContentType="application/vnd.openxmlformats-officedocument.presentationml.slideLayout+xml"/>
  <Override PartName="/ppt/slideLayouts/slideLayout527.xml" ContentType="application/vnd.openxmlformats-officedocument.presentationml.slideLayout+xml"/>
  <Override PartName="/ppt/slideLayouts/slideLayout528.xml" ContentType="application/vnd.openxmlformats-officedocument.presentationml.slideLayout+xml"/>
  <Override PartName="/ppt/slideLayouts/slideLayout529.xml" ContentType="application/vnd.openxmlformats-officedocument.presentationml.slideLayout+xml"/>
  <Override PartName="/ppt/slideLayouts/slideLayout530.xml" ContentType="application/vnd.openxmlformats-officedocument.presentationml.slideLayout+xml"/>
  <Override PartName="/ppt/theme/theme45.xml" ContentType="application/vnd.openxmlformats-officedocument.theme+xml"/>
  <Override PartName="/ppt/slideLayouts/slideLayout531.xml" ContentType="application/vnd.openxmlformats-officedocument.presentationml.slideLayout+xml"/>
  <Override PartName="/ppt/slideLayouts/slideLayout532.xml" ContentType="application/vnd.openxmlformats-officedocument.presentationml.slideLayout+xml"/>
  <Override PartName="/ppt/slideLayouts/slideLayout533.xml" ContentType="application/vnd.openxmlformats-officedocument.presentationml.slideLayout+xml"/>
  <Override PartName="/ppt/slideLayouts/slideLayout534.xml" ContentType="application/vnd.openxmlformats-officedocument.presentationml.slideLayout+xml"/>
  <Override PartName="/ppt/slideLayouts/slideLayout535.xml" ContentType="application/vnd.openxmlformats-officedocument.presentationml.slideLayout+xml"/>
  <Override PartName="/ppt/slideLayouts/slideLayout536.xml" ContentType="application/vnd.openxmlformats-officedocument.presentationml.slideLayout+xml"/>
  <Override PartName="/ppt/slideLayouts/slideLayout537.xml" ContentType="application/vnd.openxmlformats-officedocument.presentationml.slideLayout+xml"/>
  <Override PartName="/ppt/slideLayouts/slideLayout538.xml" ContentType="application/vnd.openxmlformats-officedocument.presentationml.slideLayout+xml"/>
  <Override PartName="/ppt/slideLayouts/slideLayout539.xml" ContentType="application/vnd.openxmlformats-officedocument.presentationml.slideLayout+xml"/>
  <Override PartName="/ppt/slideLayouts/slideLayout540.xml" ContentType="application/vnd.openxmlformats-officedocument.presentationml.slideLayout+xml"/>
  <Override PartName="/ppt/slideLayouts/slideLayout541.xml" ContentType="application/vnd.openxmlformats-officedocument.presentationml.slideLayout+xml"/>
  <Override PartName="/ppt/slideLayouts/slideLayout542.xml" ContentType="application/vnd.openxmlformats-officedocument.presentationml.slideLayout+xml"/>
  <Override PartName="/ppt/theme/theme46.xml" ContentType="application/vnd.openxmlformats-officedocument.theme+xml"/>
  <Override PartName="/ppt/slideLayouts/slideLayout543.xml" ContentType="application/vnd.openxmlformats-officedocument.presentationml.slideLayout+xml"/>
  <Override PartName="/ppt/slideLayouts/slideLayout544.xml" ContentType="application/vnd.openxmlformats-officedocument.presentationml.slideLayout+xml"/>
  <Override PartName="/ppt/slideLayouts/slideLayout545.xml" ContentType="application/vnd.openxmlformats-officedocument.presentationml.slideLayout+xml"/>
  <Override PartName="/ppt/slideLayouts/slideLayout546.xml" ContentType="application/vnd.openxmlformats-officedocument.presentationml.slideLayout+xml"/>
  <Override PartName="/ppt/slideLayouts/slideLayout547.xml" ContentType="application/vnd.openxmlformats-officedocument.presentationml.slideLayout+xml"/>
  <Override PartName="/ppt/slideLayouts/slideLayout548.xml" ContentType="application/vnd.openxmlformats-officedocument.presentationml.slideLayout+xml"/>
  <Override PartName="/ppt/slideLayouts/slideLayout549.xml" ContentType="application/vnd.openxmlformats-officedocument.presentationml.slideLayout+xml"/>
  <Override PartName="/ppt/slideLayouts/slideLayout550.xml" ContentType="application/vnd.openxmlformats-officedocument.presentationml.slideLayout+xml"/>
  <Override PartName="/ppt/slideLayouts/slideLayout551.xml" ContentType="application/vnd.openxmlformats-officedocument.presentationml.slideLayout+xml"/>
  <Override PartName="/ppt/slideLayouts/slideLayout552.xml" ContentType="application/vnd.openxmlformats-officedocument.presentationml.slideLayout+xml"/>
  <Override PartName="/ppt/slideLayouts/slideLayout553.xml" ContentType="application/vnd.openxmlformats-officedocument.presentationml.slideLayout+xml"/>
  <Override PartName="/ppt/theme/theme47.xml" ContentType="application/vnd.openxmlformats-officedocument.theme+xml"/>
  <Override PartName="/ppt/slideLayouts/slideLayout554.xml" ContentType="application/vnd.openxmlformats-officedocument.presentationml.slideLayout+xml"/>
  <Override PartName="/ppt/slideLayouts/slideLayout555.xml" ContentType="application/vnd.openxmlformats-officedocument.presentationml.slideLayout+xml"/>
  <Override PartName="/ppt/slideLayouts/slideLayout556.xml" ContentType="application/vnd.openxmlformats-officedocument.presentationml.slideLayout+xml"/>
  <Override PartName="/ppt/slideLayouts/slideLayout557.xml" ContentType="application/vnd.openxmlformats-officedocument.presentationml.slideLayout+xml"/>
  <Override PartName="/ppt/slideLayouts/slideLayout558.xml" ContentType="application/vnd.openxmlformats-officedocument.presentationml.slideLayout+xml"/>
  <Override PartName="/ppt/slideLayouts/slideLayout559.xml" ContentType="application/vnd.openxmlformats-officedocument.presentationml.slideLayout+xml"/>
  <Override PartName="/ppt/slideLayouts/slideLayout560.xml" ContentType="application/vnd.openxmlformats-officedocument.presentationml.slideLayout+xml"/>
  <Override PartName="/ppt/slideLayouts/slideLayout561.xml" ContentType="application/vnd.openxmlformats-officedocument.presentationml.slideLayout+xml"/>
  <Override PartName="/ppt/slideLayouts/slideLayout562.xml" ContentType="application/vnd.openxmlformats-officedocument.presentationml.slideLayout+xml"/>
  <Override PartName="/ppt/slideLayouts/slideLayout563.xml" ContentType="application/vnd.openxmlformats-officedocument.presentationml.slideLayout+xml"/>
  <Override PartName="/ppt/slideLayouts/slideLayout564.xml" ContentType="application/vnd.openxmlformats-officedocument.presentationml.slideLayout+xml"/>
  <Override PartName="/ppt/slideLayouts/slideLayout565.xml" ContentType="application/vnd.openxmlformats-officedocument.presentationml.slideLayout+xml"/>
  <Override PartName="/ppt/theme/theme48.xml" ContentType="application/vnd.openxmlformats-officedocument.theme+xml"/>
  <Override PartName="/ppt/slideLayouts/slideLayout566.xml" ContentType="application/vnd.openxmlformats-officedocument.presentationml.slideLayout+xml"/>
  <Override PartName="/ppt/slideLayouts/slideLayout567.xml" ContentType="application/vnd.openxmlformats-officedocument.presentationml.slideLayout+xml"/>
  <Override PartName="/ppt/slideLayouts/slideLayout568.xml" ContentType="application/vnd.openxmlformats-officedocument.presentationml.slideLayout+xml"/>
  <Override PartName="/ppt/slideLayouts/slideLayout569.xml" ContentType="application/vnd.openxmlformats-officedocument.presentationml.slideLayout+xml"/>
  <Override PartName="/ppt/slideLayouts/slideLayout570.xml" ContentType="application/vnd.openxmlformats-officedocument.presentationml.slideLayout+xml"/>
  <Override PartName="/ppt/slideLayouts/slideLayout571.xml" ContentType="application/vnd.openxmlformats-officedocument.presentationml.slideLayout+xml"/>
  <Override PartName="/ppt/slideLayouts/slideLayout572.xml" ContentType="application/vnd.openxmlformats-officedocument.presentationml.slideLayout+xml"/>
  <Override PartName="/ppt/slideLayouts/slideLayout573.xml" ContentType="application/vnd.openxmlformats-officedocument.presentationml.slideLayout+xml"/>
  <Override PartName="/ppt/slideLayouts/slideLayout574.xml" ContentType="application/vnd.openxmlformats-officedocument.presentationml.slideLayout+xml"/>
  <Override PartName="/ppt/slideLayouts/slideLayout575.xml" ContentType="application/vnd.openxmlformats-officedocument.presentationml.slideLayout+xml"/>
  <Override PartName="/ppt/slideLayouts/slideLayout576.xml" ContentType="application/vnd.openxmlformats-officedocument.presentationml.slideLayout+xml"/>
  <Override PartName="/ppt/theme/theme49.xml" ContentType="application/vnd.openxmlformats-officedocument.theme+xml"/>
  <Override PartName="/ppt/slideLayouts/slideLayout577.xml" ContentType="application/vnd.openxmlformats-officedocument.presentationml.slideLayout+xml"/>
  <Override PartName="/ppt/slideLayouts/slideLayout578.xml" ContentType="application/vnd.openxmlformats-officedocument.presentationml.slideLayout+xml"/>
  <Override PartName="/ppt/slideLayouts/slideLayout579.xml" ContentType="application/vnd.openxmlformats-officedocument.presentationml.slideLayout+xml"/>
  <Override PartName="/ppt/slideLayouts/slideLayout580.xml" ContentType="application/vnd.openxmlformats-officedocument.presentationml.slideLayout+xml"/>
  <Override PartName="/ppt/slideLayouts/slideLayout581.xml" ContentType="application/vnd.openxmlformats-officedocument.presentationml.slideLayout+xml"/>
  <Override PartName="/ppt/slideLayouts/slideLayout582.xml" ContentType="application/vnd.openxmlformats-officedocument.presentationml.slideLayout+xml"/>
  <Override PartName="/ppt/slideLayouts/slideLayout583.xml" ContentType="application/vnd.openxmlformats-officedocument.presentationml.slideLayout+xml"/>
  <Override PartName="/ppt/slideLayouts/slideLayout584.xml" ContentType="application/vnd.openxmlformats-officedocument.presentationml.slideLayout+xml"/>
  <Override PartName="/ppt/slideLayouts/slideLayout585.xml" ContentType="application/vnd.openxmlformats-officedocument.presentationml.slideLayout+xml"/>
  <Override PartName="/ppt/slideLayouts/slideLayout586.xml" ContentType="application/vnd.openxmlformats-officedocument.presentationml.slideLayout+xml"/>
  <Override PartName="/ppt/slideLayouts/slideLayout587.xml" ContentType="application/vnd.openxmlformats-officedocument.presentationml.slideLayout+xml"/>
  <Override PartName="/ppt/slideLayouts/slideLayout588.xml" ContentType="application/vnd.openxmlformats-officedocument.presentationml.slideLayout+xml"/>
  <Override PartName="/ppt/theme/theme50.xml" ContentType="application/vnd.openxmlformats-officedocument.theme+xml"/>
  <Override PartName="/ppt/slideLayouts/slideLayout589.xml" ContentType="application/vnd.openxmlformats-officedocument.presentationml.slideLayout+xml"/>
  <Override PartName="/ppt/slideLayouts/slideLayout590.xml" ContentType="application/vnd.openxmlformats-officedocument.presentationml.slideLayout+xml"/>
  <Override PartName="/ppt/slideLayouts/slideLayout591.xml" ContentType="application/vnd.openxmlformats-officedocument.presentationml.slideLayout+xml"/>
  <Override PartName="/ppt/slideLayouts/slideLayout592.xml" ContentType="application/vnd.openxmlformats-officedocument.presentationml.slideLayout+xml"/>
  <Override PartName="/ppt/slideLayouts/slideLayout593.xml" ContentType="application/vnd.openxmlformats-officedocument.presentationml.slideLayout+xml"/>
  <Override PartName="/ppt/slideLayouts/slideLayout594.xml" ContentType="application/vnd.openxmlformats-officedocument.presentationml.slideLayout+xml"/>
  <Override PartName="/ppt/slideLayouts/slideLayout595.xml" ContentType="application/vnd.openxmlformats-officedocument.presentationml.slideLayout+xml"/>
  <Override PartName="/ppt/slideLayouts/slideLayout596.xml" ContentType="application/vnd.openxmlformats-officedocument.presentationml.slideLayout+xml"/>
  <Override PartName="/ppt/slideLayouts/slideLayout597.xml" ContentType="application/vnd.openxmlformats-officedocument.presentationml.slideLayout+xml"/>
  <Override PartName="/ppt/slideLayouts/slideLayout598.xml" ContentType="application/vnd.openxmlformats-officedocument.presentationml.slideLayout+xml"/>
  <Override PartName="/ppt/slideLayouts/slideLayout599.xml" ContentType="application/vnd.openxmlformats-officedocument.presentationml.slideLayout+xml"/>
  <Override PartName="/ppt/slideLayouts/slideLayout600.xml" ContentType="application/vnd.openxmlformats-officedocument.presentationml.slideLayout+xml"/>
  <Override PartName="/ppt/theme/theme51.xml" ContentType="application/vnd.openxmlformats-officedocument.theme+xml"/>
  <Override PartName="/ppt/slideLayouts/slideLayout601.xml" ContentType="application/vnd.openxmlformats-officedocument.presentationml.slideLayout+xml"/>
  <Override PartName="/ppt/slideLayouts/slideLayout602.xml" ContentType="application/vnd.openxmlformats-officedocument.presentationml.slideLayout+xml"/>
  <Override PartName="/ppt/slideLayouts/slideLayout603.xml" ContentType="application/vnd.openxmlformats-officedocument.presentationml.slideLayout+xml"/>
  <Override PartName="/ppt/slideLayouts/slideLayout604.xml" ContentType="application/vnd.openxmlformats-officedocument.presentationml.slideLayout+xml"/>
  <Override PartName="/ppt/slideLayouts/slideLayout605.xml" ContentType="application/vnd.openxmlformats-officedocument.presentationml.slideLayout+xml"/>
  <Override PartName="/ppt/slideLayouts/slideLayout606.xml" ContentType="application/vnd.openxmlformats-officedocument.presentationml.slideLayout+xml"/>
  <Override PartName="/ppt/slideLayouts/slideLayout607.xml" ContentType="application/vnd.openxmlformats-officedocument.presentationml.slideLayout+xml"/>
  <Override PartName="/ppt/slideLayouts/slideLayout608.xml" ContentType="application/vnd.openxmlformats-officedocument.presentationml.slideLayout+xml"/>
  <Override PartName="/ppt/slideLayouts/slideLayout609.xml" ContentType="application/vnd.openxmlformats-officedocument.presentationml.slideLayout+xml"/>
  <Override PartName="/ppt/slideLayouts/slideLayout610.xml" ContentType="application/vnd.openxmlformats-officedocument.presentationml.slideLayout+xml"/>
  <Override PartName="/ppt/slideLayouts/slideLayout611.xml" ContentType="application/vnd.openxmlformats-officedocument.presentationml.slideLayout+xml"/>
  <Override PartName="/ppt/slideLayouts/slideLayout612.xml" ContentType="application/vnd.openxmlformats-officedocument.presentationml.slideLayout+xml"/>
  <Override PartName="/ppt/theme/theme52.xml" ContentType="application/vnd.openxmlformats-officedocument.theme+xml"/>
  <Override PartName="/ppt/slideLayouts/slideLayout613.xml" ContentType="application/vnd.openxmlformats-officedocument.presentationml.slideLayout+xml"/>
  <Override PartName="/ppt/slideLayouts/slideLayout614.xml" ContentType="application/vnd.openxmlformats-officedocument.presentationml.slideLayout+xml"/>
  <Override PartName="/ppt/slideLayouts/slideLayout615.xml" ContentType="application/vnd.openxmlformats-officedocument.presentationml.slideLayout+xml"/>
  <Override PartName="/ppt/slideLayouts/slideLayout616.xml" ContentType="application/vnd.openxmlformats-officedocument.presentationml.slideLayout+xml"/>
  <Override PartName="/ppt/slideLayouts/slideLayout617.xml" ContentType="application/vnd.openxmlformats-officedocument.presentationml.slideLayout+xml"/>
  <Override PartName="/ppt/slideLayouts/slideLayout618.xml" ContentType="application/vnd.openxmlformats-officedocument.presentationml.slideLayout+xml"/>
  <Override PartName="/ppt/slideLayouts/slideLayout619.xml" ContentType="application/vnd.openxmlformats-officedocument.presentationml.slideLayout+xml"/>
  <Override PartName="/ppt/slideLayouts/slideLayout620.xml" ContentType="application/vnd.openxmlformats-officedocument.presentationml.slideLayout+xml"/>
  <Override PartName="/ppt/slideLayouts/slideLayout621.xml" ContentType="application/vnd.openxmlformats-officedocument.presentationml.slideLayout+xml"/>
  <Override PartName="/ppt/slideLayouts/slideLayout622.xml" ContentType="application/vnd.openxmlformats-officedocument.presentationml.slideLayout+xml"/>
  <Override PartName="/ppt/slideLayouts/slideLayout623.xml" ContentType="application/vnd.openxmlformats-officedocument.presentationml.slideLayout+xml"/>
  <Override PartName="/ppt/theme/theme53.xml" ContentType="application/vnd.openxmlformats-officedocument.theme+xml"/>
  <Override PartName="/ppt/slideLayouts/slideLayout624.xml" ContentType="application/vnd.openxmlformats-officedocument.presentationml.slideLayout+xml"/>
  <Override PartName="/ppt/slideLayouts/slideLayout625.xml" ContentType="application/vnd.openxmlformats-officedocument.presentationml.slideLayout+xml"/>
  <Override PartName="/ppt/slideLayouts/slideLayout626.xml" ContentType="application/vnd.openxmlformats-officedocument.presentationml.slideLayout+xml"/>
  <Override PartName="/ppt/slideLayouts/slideLayout627.xml" ContentType="application/vnd.openxmlformats-officedocument.presentationml.slideLayout+xml"/>
  <Override PartName="/ppt/slideLayouts/slideLayout628.xml" ContentType="application/vnd.openxmlformats-officedocument.presentationml.slideLayout+xml"/>
  <Override PartName="/ppt/slideLayouts/slideLayout629.xml" ContentType="application/vnd.openxmlformats-officedocument.presentationml.slideLayout+xml"/>
  <Override PartName="/ppt/slideLayouts/slideLayout630.xml" ContentType="application/vnd.openxmlformats-officedocument.presentationml.slideLayout+xml"/>
  <Override PartName="/ppt/slideLayouts/slideLayout631.xml" ContentType="application/vnd.openxmlformats-officedocument.presentationml.slideLayout+xml"/>
  <Override PartName="/ppt/slideLayouts/slideLayout632.xml" ContentType="application/vnd.openxmlformats-officedocument.presentationml.slideLayout+xml"/>
  <Override PartName="/ppt/slideLayouts/slideLayout633.xml" ContentType="application/vnd.openxmlformats-officedocument.presentationml.slideLayout+xml"/>
  <Override PartName="/ppt/slideLayouts/slideLayout634.xml" ContentType="application/vnd.openxmlformats-officedocument.presentationml.slideLayout+xml"/>
  <Override PartName="/ppt/slideLayouts/slideLayout635.xml" ContentType="application/vnd.openxmlformats-officedocument.presentationml.slideLayout+xml"/>
  <Override PartName="/ppt/theme/theme54.xml" ContentType="application/vnd.openxmlformats-officedocument.theme+xml"/>
  <Override PartName="/ppt/slideLayouts/slideLayout636.xml" ContentType="application/vnd.openxmlformats-officedocument.presentationml.slideLayout+xml"/>
  <Override PartName="/ppt/slideLayouts/slideLayout637.xml" ContentType="application/vnd.openxmlformats-officedocument.presentationml.slideLayout+xml"/>
  <Override PartName="/ppt/slideLayouts/slideLayout638.xml" ContentType="application/vnd.openxmlformats-officedocument.presentationml.slideLayout+xml"/>
  <Override PartName="/ppt/slideLayouts/slideLayout639.xml" ContentType="application/vnd.openxmlformats-officedocument.presentationml.slideLayout+xml"/>
  <Override PartName="/ppt/slideLayouts/slideLayout640.xml" ContentType="application/vnd.openxmlformats-officedocument.presentationml.slideLayout+xml"/>
  <Override PartName="/ppt/slideLayouts/slideLayout641.xml" ContentType="application/vnd.openxmlformats-officedocument.presentationml.slideLayout+xml"/>
  <Override PartName="/ppt/slideLayouts/slideLayout642.xml" ContentType="application/vnd.openxmlformats-officedocument.presentationml.slideLayout+xml"/>
  <Override PartName="/ppt/slideLayouts/slideLayout643.xml" ContentType="application/vnd.openxmlformats-officedocument.presentationml.slideLayout+xml"/>
  <Override PartName="/ppt/slideLayouts/slideLayout644.xml" ContentType="application/vnd.openxmlformats-officedocument.presentationml.slideLayout+xml"/>
  <Override PartName="/ppt/slideLayouts/slideLayout645.xml" ContentType="application/vnd.openxmlformats-officedocument.presentationml.slideLayout+xml"/>
  <Override PartName="/ppt/slideLayouts/slideLayout646.xml" ContentType="application/vnd.openxmlformats-officedocument.presentationml.slideLayout+xml"/>
  <Override PartName="/ppt/slideLayouts/slideLayout647.xml" ContentType="application/vnd.openxmlformats-officedocument.presentationml.slideLayout+xml"/>
  <Override PartName="/ppt/theme/theme55.xml" ContentType="application/vnd.openxmlformats-officedocument.theme+xml"/>
  <Override PartName="/ppt/slideLayouts/slideLayout648.xml" ContentType="application/vnd.openxmlformats-officedocument.presentationml.slideLayout+xml"/>
  <Override PartName="/ppt/slideLayouts/slideLayout649.xml" ContentType="application/vnd.openxmlformats-officedocument.presentationml.slideLayout+xml"/>
  <Override PartName="/ppt/slideLayouts/slideLayout650.xml" ContentType="application/vnd.openxmlformats-officedocument.presentationml.slideLayout+xml"/>
  <Override PartName="/ppt/slideLayouts/slideLayout651.xml" ContentType="application/vnd.openxmlformats-officedocument.presentationml.slideLayout+xml"/>
  <Override PartName="/ppt/slideLayouts/slideLayout652.xml" ContentType="application/vnd.openxmlformats-officedocument.presentationml.slideLayout+xml"/>
  <Override PartName="/ppt/slideLayouts/slideLayout653.xml" ContentType="application/vnd.openxmlformats-officedocument.presentationml.slideLayout+xml"/>
  <Override PartName="/ppt/slideLayouts/slideLayout654.xml" ContentType="application/vnd.openxmlformats-officedocument.presentationml.slideLayout+xml"/>
  <Override PartName="/ppt/slideLayouts/slideLayout655.xml" ContentType="application/vnd.openxmlformats-officedocument.presentationml.slideLayout+xml"/>
  <Override PartName="/ppt/slideLayouts/slideLayout656.xml" ContentType="application/vnd.openxmlformats-officedocument.presentationml.slideLayout+xml"/>
  <Override PartName="/ppt/slideLayouts/slideLayout657.xml" ContentType="application/vnd.openxmlformats-officedocument.presentationml.slideLayout+xml"/>
  <Override PartName="/ppt/slideLayouts/slideLayout658.xml" ContentType="application/vnd.openxmlformats-officedocument.presentationml.slideLayout+xml"/>
  <Override PartName="/ppt/slideLayouts/slideLayout659.xml" ContentType="application/vnd.openxmlformats-officedocument.presentationml.slideLayout+xml"/>
  <Override PartName="/ppt/theme/theme56.xml" ContentType="application/vnd.openxmlformats-officedocument.theme+xml"/>
  <Override PartName="/ppt/slideLayouts/slideLayout660.xml" ContentType="application/vnd.openxmlformats-officedocument.presentationml.slideLayout+xml"/>
  <Override PartName="/ppt/slideLayouts/slideLayout661.xml" ContentType="application/vnd.openxmlformats-officedocument.presentationml.slideLayout+xml"/>
  <Override PartName="/ppt/slideLayouts/slideLayout662.xml" ContentType="application/vnd.openxmlformats-officedocument.presentationml.slideLayout+xml"/>
  <Override PartName="/ppt/slideLayouts/slideLayout663.xml" ContentType="application/vnd.openxmlformats-officedocument.presentationml.slideLayout+xml"/>
  <Override PartName="/ppt/slideLayouts/slideLayout664.xml" ContentType="application/vnd.openxmlformats-officedocument.presentationml.slideLayout+xml"/>
  <Override PartName="/ppt/slideLayouts/slideLayout665.xml" ContentType="application/vnd.openxmlformats-officedocument.presentationml.slideLayout+xml"/>
  <Override PartName="/ppt/slideLayouts/slideLayout666.xml" ContentType="application/vnd.openxmlformats-officedocument.presentationml.slideLayout+xml"/>
  <Override PartName="/ppt/slideLayouts/slideLayout667.xml" ContentType="application/vnd.openxmlformats-officedocument.presentationml.slideLayout+xml"/>
  <Override PartName="/ppt/slideLayouts/slideLayout668.xml" ContentType="application/vnd.openxmlformats-officedocument.presentationml.slideLayout+xml"/>
  <Override PartName="/ppt/slideLayouts/slideLayout669.xml" ContentType="application/vnd.openxmlformats-officedocument.presentationml.slideLayout+xml"/>
  <Override PartName="/ppt/slideLayouts/slideLayout670.xml" ContentType="application/vnd.openxmlformats-officedocument.presentationml.slideLayout+xml"/>
  <Override PartName="/ppt/theme/theme57.xml" ContentType="application/vnd.openxmlformats-officedocument.theme+xml"/>
  <Override PartName="/ppt/slideLayouts/slideLayout671.xml" ContentType="application/vnd.openxmlformats-officedocument.presentationml.slideLayout+xml"/>
  <Override PartName="/ppt/slideLayouts/slideLayout672.xml" ContentType="application/vnd.openxmlformats-officedocument.presentationml.slideLayout+xml"/>
  <Override PartName="/ppt/slideLayouts/slideLayout673.xml" ContentType="application/vnd.openxmlformats-officedocument.presentationml.slideLayout+xml"/>
  <Override PartName="/ppt/slideLayouts/slideLayout674.xml" ContentType="application/vnd.openxmlformats-officedocument.presentationml.slideLayout+xml"/>
  <Override PartName="/ppt/slideLayouts/slideLayout675.xml" ContentType="application/vnd.openxmlformats-officedocument.presentationml.slideLayout+xml"/>
  <Override PartName="/ppt/slideLayouts/slideLayout676.xml" ContentType="application/vnd.openxmlformats-officedocument.presentationml.slideLayout+xml"/>
  <Override PartName="/ppt/slideLayouts/slideLayout677.xml" ContentType="application/vnd.openxmlformats-officedocument.presentationml.slideLayout+xml"/>
  <Override PartName="/ppt/slideLayouts/slideLayout678.xml" ContentType="application/vnd.openxmlformats-officedocument.presentationml.slideLayout+xml"/>
  <Override PartName="/ppt/slideLayouts/slideLayout679.xml" ContentType="application/vnd.openxmlformats-officedocument.presentationml.slideLayout+xml"/>
  <Override PartName="/ppt/slideLayouts/slideLayout680.xml" ContentType="application/vnd.openxmlformats-officedocument.presentationml.slideLayout+xml"/>
  <Override PartName="/ppt/slideLayouts/slideLayout681.xml" ContentType="application/vnd.openxmlformats-officedocument.presentationml.slideLayout+xml"/>
  <Override PartName="/ppt/slideLayouts/slideLayout682.xml" ContentType="application/vnd.openxmlformats-officedocument.presentationml.slideLayout+xml"/>
  <Override PartName="/ppt/theme/theme58.xml" ContentType="application/vnd.openxmlformats-officedocument.theme+xml"/>
  <Override PartName="/ppt/slideLayouts/slideLayout683.xml" ContentType="application/vnd.openxmlformats-officedocument.presentationml.slideLayout+xml"/>
  <Override PartName="/ppt/slideLayouts/slideLayout684.xml" ContentType="application/vnd.openxmlformats-officedocument.presentationml.slideLayout+xml"/>
  <Override PartName="/ppt/slideLayouts/slideLayout685.xml" ContentType="application/vnd.openxmlformats-officedocument.presentationml.slideLayout+xml"/>
  <Override PartName="/ppt/slideLayouts/slideLayout686.xml" ContentType="application/vnd.openxmlformats-officedocument.presentationml.slideLayout+xml"/>
  <Override PartName="/ppt/slideLayouts/slideLayout687.xml" ContentType="application/vnd.openxmlformats-officedocument.presentationml.slideLayout+xml"/>
  <Override PartName="/ppt/slideLayouts/slideLayout688.xml" ContentType="application/vnd.openxmlformats-officedocument.presentationml.slideLayout+xml"/>
  <Override PartName="/ppt/slideLayouts/slideLayout689.xml" ContentType="application/vnd.openxmlformats-officedocument.presentationml.slideLayout+xml"/>
  <Override PartName="/ppt/slideLayouts/slideLayout690.xml" ContentType="application/vnd.openxmlformats-officedocument.presentationml.slideLayout+xml"/>
  <Override PartName="/ppt/slideLayouts/slideLayout691.xml" ContentType="application/vnd.openxmlformats-officedocument.presentationml.slideLayout+xml"/>
  <Override PartName="/ppt/slideLayouts/slideLayout692.xml" ContentType="application/vnd.openxmlformats-officedocument.presentationml.slideLayout+xml"/>
  <Override PartName="/ppt/slideLayouts/slideLayout693.xml" ContentType="application/vnd.openxmlformats-officedocument.presentationml.slideLayout+xml"/>
  <Override PartName="/ppt/slideLayouts/slideLayout694.xml" ContentType="application/vnd.openxmlformats-officedocument.presentationml.slideLayout+xml"/>
  <Override PartName="/ppt/theme/theme59.xml" ContentType="application/vnd.openxmlformats-officedocument.theme+xml"/>
  <Override PartName="/ppt/slideLayouts/slideLayout695.xml" ContentType="application/vnd.openxmlformats-officedocument.presentationml.slideLayout+xml"/>
  <Override PartName="/ppt/slideLayouts/slideLayout696.xml" ContentType="application/vnd.openxmlformats-officedocument.presentationml.slideLayout+xml"/>
  <Override PartName="/ppt/slideLayouts/slideLayout697.xml" ContentType="application/vnd.openxmlformats-officedocument.presentationml.slideLayout+xml"/>
  <Override PartName="/ppt/slideLayouts/slideLayout698.xml" ContentType="application/vnd.openxmlformats-officedocument.presentationml.slideLayout+xml"/>
  <Override PartName="/ppt/slideLayouts/slideLayout699.xml" ContentType="application/vnd.openxmlformats-officedocument.presentationml.slideLayout+xml"/>
  <Override PartName="/ppt/slideLayouts/slideLayout700.xml" ContentType="application/vnd.openxmlformats-officedocument.presentationml.slideLayout+xml"/>
  <Override PartName="/ppt/slideLayouts/slideLayout701.xml" ContentType="application/vnd.openxmlformats-officedocument.presentationml.slideLayout+xml"/>
  <Override PartName="/ppt/slideLayouts/slideLayout702.xml" ContentType="application/vnd.openxmlformats-officedocument.presentationml.slideLayout+xml"/>
  <Override PartName="/ppt/slideLayouts/slideLayout703.xml" ContentType="application/vnd.openxmlformats-officedocument.presentationml.slideLayout+xml"/>
  <Override PartName="/ppt/slideLayouts/slideLayout704.xml" ContentType="application/vnd.openxmlformats-officedocument.presentationml.slideLayout+xml"/>
  <Override PartName="/ppt/slideLayouts/slideLayout705.xml" ContentType="application/vnd.openxmlformats-officedocument.presentationml.slideLayout+xml"/>
  <Override PartName="/ppt/slideLayouts/slideLayout706.xml" ContentType="application/vnd.openxmlformats-officedocument.presentationml.slideLayout+xml"/>
  <Override PartName="/ppt/theme/theme60.xml" ContentType="application/vnd.openxmlformats-officedocument.theme+xml"/>
  <Override PartName="/ppt/slideLayouts/slideLayout707.xml" ContentType="application/vnd.openxmlformats-officedocument.presentationml.slideLayout+xml"/>
  <Override PartName="/ppt/slideLayouts/slideLayout708.xml" ContentType="application/vnd.openxmlformats-officedocument.presentationml.slideLayout+xml"/>
  <Override PartName="/ppt/slideLayouts/slideLayout709.xml" ContentType="application/vnd.openxmlformats-officedocument.presentationml.slideLayout+xml"/>
  <Override PartName="/ppt/slideLayouts/slideLayout710.xml" ContentType="application/vnd.openxmlformats-officedocument.presentationml.slideLayout+xml"/>
  <Override PartName="/ppt/slideLayouts/slideLayout711.xml" ContentType="application/vnd.openxmlformats-officedocument.presentationml.slideLayout+xml"/>
  <Override PartName="/ppt/slideLayouts/slideLayout712.xml" ContentType="application/vnd.openxmlformats-officedocument.presentationml.slideLayout+xml"/>
  <Override PartName="/ppt/slideLayouts/slideLayout713.xml" ContentType="application/vnd.openxmlformats-officedocument.presentationml.slideLayout+xml"/>
  <Override PartName="/ppt/slideLayouts/slideLayout714.xml" ContentType="application/vnd.openxmlformats-officedocument.presentationml.slideLayout+xml"/>
  <Override PartName="/ppt/slideLayouts/slideLayout715.xml" ContentType="application/vnd.openxmlformats-officedocument.presentationml.slideLayout+xml"/>
  <Override PartName="/ppt/slideLayouts/slideLayout716.xml" ContentType="application/vnd.openxmlformats-officedocument.presentationml.slideLayout+xml"/>
  <Override PartName="/ppt/slideLayouts/slideLayout717.xml" ContentType="application/vnd.openxmlformats-officedocument.presentationml.slideLayout+xml"/>
  <Override PartName="/ppt/slideLayouts/slideLayout718.xml" ContentType="application/vnd.openxmlformats-officedocument.presentationml.slideLayout+xml"/>
  <Override PartName="/ppt/theme/theme61.xml" ContentType="application/vnd.openxmlformats-officedocument.theme+xml"/>
  <Override PartName="/ppt/slideLayouts/slideLayout719.xml" ContentType="application/vnd.openxmlformats-officedocument.presentationml.slideLayout+xml"/>
  <Override PartName="/ppt/slideLayouts/slideLayout720.xml" ContentType="application/vnd.openxmlformats-officedocument.presentationml.slideLayout+xml"/>
  <Override PartName="/ppt/slideLayouts/slideLayout721.xml" ContentType="application/vnd.openxmlformats-officedocument.presentationml.slideLayout+xml"/>
  <Override PartName="/ppt/slideLayouts/slideLayout722.xml" ContentType="application/vnd.openxmlformats-officedocument.presentationml.slideLayout+xml"/>
  <Override PartName="/ppt/slideLayouts/slideLayout723.xml" ContentType="application/vnd.openxmlformats-officedocument.presentationml.slideLayout+xml"/>
  <Override PartName="/ppt/slideLayouts/slideLayout724.xml" ContentType="application/vnd.openxmlformats-officedocument.presentationml.slideLayout+xml"/>
  <Override PartName="/ppt/slideLayouts/slideLayout725.xml" ContentType="application/vnd.openxmlformats-officedocument.presentationml.slideLayout+xml"/>
  <Override PartName="/ppt/slideLayouts/slideLayout726.xml" ContentType="application/vnd.openxmlformats-officedocument.presentationml.slideLayout+xml"/>
  <Override PartName="/ppt/slideLayouts/slideLayout727.xml" ContentType="application/vnd.openxmlformats-officedocument.presentationml.slideLayout+xml"/>
  <Override PartName="/ppt/slideLayouts/slideLayout728.xml" ContentType="application/vnd.openxmlformats-officedocument.presentationml.slideLayout+xml"/>
  <Override PartName="/ppt/slideLayouts/slideLayout729.xml" ContentType="application/vnd.openxmlformats-officedocument.presentationml.slideLayout+xml"/>
  <Override PartName="/ppt/slideLayouts/slideLayout730.xml" ContentType="application/vnd.openxmlformats-officedocument.presentationml.slideLayout+xml"/>
  <Override PartName="/ppt/slideLayouts/slideLayout731.xml" ContentType="application/vnd.openxmlformats-officedocument.presentationml.slideLayout+xml"/>
  <Override PartName="/ppt/theme/theme62.xml" ContentType="application/vnd.openxmlformats-officedocument.theme+xml"/>
  <Override PartName="/ppt/slideLayouts/slideLayout732.xml" ContentType="application/vnd.openxmlformats-officedocument.presentationml.slideLayout+xml"/>
  <Override PartName="/ppt/slideLayouts/slideLayout733.xml" ContentType="application/vnd.openxmlformats-officedocument.presentationml.slideLayout+xml"/>
  <Override PartName="/ppt/slideLayouts/slideLayout734.xml" ContentType="application/vnd.openxmlformats-officedocument.presentationml.slideLayout+xml"/>
  <Override PartName="/ppt/slideLayouts/slideLayout735.xml" ContentType="application/vnd.openxmlformats-officedocument.presentationml.slideLayout+xml"/>
  <Override PartName="/ppt/slideLayouts/slideLayout736.xml" ContentType="application/vnd.openxmlformats-officedocument.presentationml.slideLayout+xml"/>
  <Override PartName="/ppt/slideLayouts/slideLayout737.xml" ContentType="application/vnd.openxmlformats-officedocument.presentationml.slideLayout+xml"/>
  <Override PartName="/ppt/slideLayouts/slideLayout738.xml" ContentType="application/vnd.openxmlformats-officedocument.presentationml.slideLayout+xml"/>
  <Override PartName="/ppt/slideLayouts/slideLayout739.xml" ContentType="application/vnd.openxmlformats-officedocument.presentationml.slideLayout+xml"/>
  <Override PartName="/ppt/slideLayouts/slideLayout740.xml" ContentType="application/vnd.openxmlformats-officedocument.presentationml.slideLayout+xml"/>
  <Override PartName="/ppt/slideLayouts/slideLayout741.xml" ContentType="application/vnd.openxmlformats-officedocument.presentationml.slideLayout+xml"/>
  <Override PartName="/ppt/slideLayouts/slideLayout742.xml" ContentType="application/vnd.openxmlformats-officedocument.presentationml.slideLayout+xml"/>
  <Override PartName="/ppt/slideLayouts/slideLayout743.xml" ContentType="application/vnd.openxmlformats-officedocument.presentationml.slideLayout+xml"/>
  <Override PartName="/ppt/slideLayouts/slideLayout744.xml" ContentType="application/vnd.openxmlformats-officedocument.presentationml.slideLayout+xml"/>
  <Override PartName="/ppt/theme/theme63.xml" ContentType="application/vnd.openxmlformats-officedocument.theme+xml"/>
  <Override PartName="/ppt/slideLayouts/slideLayout745.xml" ContentType="application/vnd.openxmlformats-officedocument.presentationml.slideLayout+xml"/>
  <Override PartName="/ppt/slideLayouts/slideLayout746.xml" ContentType="application/vnd.openxmlformats-officedocument.presentationml.slideLayout+xml"/>
  <Override PartName="/ppt/slideLayouts/slideLayout747.xml" ContentType="application/vnd.openxmlformats-officedocument.presentationml.slideLayout+xml"/>
  <Override PartName="/ppt/slideLayouts/slideLayout748.xml" ContentType="application/vnd.openxmlformats-officedocument.presentationml.slideLayout+xml"/>
  <Override PartName="/ppt/slideLayouts/slideLayout749.xml" ContentType="application/vnd.openxmlformats-officedocument.presentationml.slideLayout+xml"/>
  <Override PartName="/ppt/slideLayouts/slideLayout750.xml" ContentType="application/vnd.openxmlformats-officedocument.presentationml.slideLayout+xml"/>
  <Override PartName="/ppt/slideLayouts/slideLayout751.xml" ContentType="application/vnd.openxmlformats-officedocument.presentationml.slideLayout+xml"/>
  <Override PartName="/ppt/slideLayouts/slideLayout752.xml" ContentType="application/vnd.openxmlformats-officedocument.presentationml.slideLayout+xml"/>
  <Override PartName="/ppt/slideLayouts/slideLayout753.xml" ContentType="application/vnd.openxmlformats-officedocument.presentationml.slideLayout+xml"/>
  <Override PartName="/ppt/slideLayouts/slideLayout754.xml" ContentType="application/vnd.openxmlformats-officedocument.presentationml.slideLayout+xml"/>
  <Override PartName="/ppt/slideLayouts/slideLayout755.xml" ContentType="application/vnd.openxmlformats-officedocument.presentationml.slideLayout+xml"/>
  <Override PartName="/ppt/slideLayouts/slideLayout756.xml" ContentType="application/vnd.openxmlformats-officedocument.presentationml.slideLayout+xml"/>
  <Override PartName="/ppt/slideLayouts/slideLayout757.xml" ContentType="application/vnd.openxmlformats-officedocument.presentationml.slideLayout+xml"/>
  <Override PartName="/ppt/theme/theme64.xml" ContentType="application/vnd.openxmlformats-officedocument.theme+xml"/>
  <Override PartName="/ppt/slideLayouts/slideLayout758.xml" ContentType="application/vnd.openxmlformats-officedocument.presentationml.slideLayout+xml"/>
  <Override PartName="/ppt/slideLayouts/slideLayout759.xml" ContentType="application/vnd.openxmlformats-officedocument.presentationml.slideLayout+xml"/>
  <Override PartName="/ppt/slideLayouts/slideLayout760.xml" ContentType="application/vnd.openxmlformats-officedocument.presentationml.slideLayout+xml"/>
  <Override PartName="/ppt/slideLayouts/slideLayout761.xml" ContentType="application/vnd.openxmlformats-officedocument.presentationml.slideLayout+xml"/>
  <Override PartName="/ppt/slideLayouts/slideLayout762.xml" ContentType="application/vnd.openxmlformats-officedocument.presentationml.slideLayout+xml"/>
  <Override PartName="/ppt/slideLayouts/slideLayout763.xml" ContentType="application/vnd.openxmlformats-officedocument.presentationml.slideLayout+xml"/>
  <Override PartName="/ppt/slideLayouts/slideLayout764.xml" ContentType="application/vnd.openxmlformats-officedocument.presentationml.slideLayout+xml"/>
  <Override PartName="/ppt/slideLayouts/slideLayout765.xml" ContentType="application/vnd.openxmlformats-officedocument.presentationml.slideLayout+xml"/>
  <Override PartName="/ppt/slideLayouts/slideLayout766.xml" ContentType="application/vnd.openxmlformats-officedocument.presentationml.slideLayout+xml"/>
  <Override PartName="/ppt/slideLayouts/slideLayout767.xml" ContentType="application/vnd.openxmlformats-officedocument.presentationml.slideLayout+xml"/>
  <Override PartName="/ppt/slideLayouts/slideLayout768.xml" ContentType="application/vnd.openxmlformats-officedocument.presentationml.slideLayout+xml"/>
  <Override PartName="/ppt/slideLayouts/slideLayout769.xml" ContentType="application/vnd.openxmlformats-officedocument.presentationml.slideLayout+xml"/>
  <Override PartName="/ppt/slideLayouts/slideLayout770.xml" ContentType="application/vnd.openxmlformats-officedocument.presentationml.slideLayout+xml"/>
  <Override PartName="/ppt/theme/theme65.xml" ContentType="application/vnd.openxmlformats-officedocument.theme+xml"/>
  <Override PartName="/ppt/slideLayouts/slideLayout771.xml" ContentType="application/vnd.openxmlformats-officedocument.presentationml.slideLayout+xml"/>
  <Override PartName="/ppt/slideLayouts/slideLayout772.xml" ContentType="application/vnd.openxmlformats-officedocument.presentationml.slideLayout+xml"/>
  <Override PartName="/ppt/slideLayouts/slideLayout773.xml" ContentType="application/vnd.openxmlformats-officedocument.presentationml.slideLayout+xml"/>
  <Override PartName="/ppt/slideLayouts/slideLayout774.xml" ContentType="application/vnd.openxmlformats-officedocument.presentationml.slideLayout+xml"/>
  <Override PartName="/ppt/slideLayouts/slideLayout775.xml" ContentType="application/vnd.openxmlformats-officedocument.presentationml.slideLayout+xml"/>
  <Override PartName="/ppt/slideLayouts/slideLayout776.xml" ContentType="application/vnd.openxmlformats-officedocument.presentationml.slideLayout+xml"/>
  <Override PartName="/ppt/slideLayouts/slideLayout777.xml" ContentType="application/vnd.openxmlformats-officedocument.presentationml.slideLayout+xml"/>
  <Override PartName="/ppt/slideLayouts/slideLayout778.xml" ContentType="application/vnd.openxmlformats-officedocument.presentationml.slideLayout+xml"/>
  <Override PartName="/ppt/slideLayouts/slideLayout779.xml" ContentType="application/vnd.openxmlformats-officedocument.presentationml.slideLayout+xml"/>
  <Override PartName="/ppt/slideLayouts/slideLayout780.xml" ContentType="application/vnd.openxmlformats-officedocument.presentationml.slideLayout+xml"/>
  <Override PartName="/ppt/slideLayouts/slideLayout781.xml" ContentType="application/vnd.openxmlformats-officedocument.presentationml.slideLayout+xml"/>
  <Override PartName="/ppt/slideLayouts/slideLayout782.xml" ContentType="application/vnd.openxmlformats-officedocument.presentationml.slideLayout+xml"/>
  <Override PartName="/ppt/theme/theme66.xml" ContentType="application/vnd.openxmlformats-officedocument.theme+xml"/>
  <Override PartName="/ppt/slideLayouts/slideLayout783.xml" ContentType="application/vnd.openxmlformats-officedocument.presentationml.slideLayout+xml"/>
  <Override PartName="/ppt/slideLayouts/slideLayout784.xml" ContentType="application/vnd.openxmlformats-officedocument.presentationml.slideLayout+xml"/>
  <Override PartName="/ppt/slideLayouts/slideLayout785.xml" ContentType="application/vnd.openxmlformats-officedocument.presentationml.slideLayout+xml"/>
  <Override PartName="/ppt/slideLayouts/slideLayout786.xml" ContentType="application/vnd.openxmlformats-officedocument.presentationml.slideLayout+xml"/>
  <Override PartName="/ppt/slideLayouts/slideLayout787.xml" ContentType="application/vnd.openxmlformats-officedocument.presentationml.slideLayout+xml"/>
  <Override PartName="/ppt/slideLayouts/slideLayout788.xml" ContentType="application/vnd.openxmlformats-officedocument.presentationml.slideLayout+xml"/>
  <Override PartName="/ppt/slideLayouts/slideLayout789.xml" ContentType="application/vnd.openxmlformats-officedocument.presentationml.slideLayout+xml"/>
  <Override PartName="/ppt/slideLayouts/slideLayout790.xml" ContentType="application/vnd.openxmlformats-officedocument.presentationml.slideLayout+xml"/>
  <Override PartName="/ppt/slideLayouts/slideLayout791.xml" ContentType="application/vnd.openxmlformats-officedocument.presentationml.slideLayout+xml"/>
  <Override PartName="/ppt/slideLayouts/slideLayout792.xml" ContentType="application/vnd.openxmlformats-officedocument.presentationml.slideLayout+xml"/>
  <Override PartName="/ppt/slideLayouts/slideLayout793.xml" ContentType="application/vnd.openxmlformats-officedocument.presentationml.slideLayout+xml"/>
  <Override PartName="/ppt/slideLayouts/slideLayout794.xml" ContentType="application/vnd.openxmlformats-officedocument.presentationml.slideLayout+xml"/>
  <Override PartName="/ppt/slideLayouts/slideLayout795.xml" ContentType="application/vnd.openxmlformats-officedocument.presentationml.slideLayout+xml"/>
  <Override PartName="/ppt/theme/theme67.xml" ContentType="application/vnd.openxmlformats-officedocument.theme+xml"/>
  <Override PartName="/ppt/slideLayouts/slideLayout796.xml" ContentType="application/vnd.openxmlformats-officedocument.presentationml.slideLayout+xml"/>
  <Override PartName="/ppt/slideLayouts/slideLayout797.xml" ContentType="application/vnd.openxmlformats-officedocument.presentationml.slideLayout+xml"/>
  <Override PartName="/ppt/slideLayouts/slideLayout798.xml" ContentType="application/vnd.openxmlformats-officedocument.presentationml.slideLayout+xml"/>
  <Override PartName="/ppt/slideLayouts/slideLayout799.xml" ContentType="application/vnd.openxmlformats-officedocument.presentationml.slideLayout+xml"/>
  <Override PartName="/ppt/slideLayouts/slideLayout800.xml" ContentType="application/vnd.openxmlformats-officedocument.presentationml.slideLayout+xml"/>
  <Override PartName="/ppt/slideLayouts/slideLayout801.xml" ContentType="application/vnd.openxmlformats-officedocument.presentationml.slideLayout+xml"/>
  <Override PartName="/ppt/slideLayouts/slideLayout802.xml" ContentType="application/vnd.openxmlformats-officedocument.presentationml.slideLayout+xml"/>
  <Override PartName="/ppt/slideLayouts/slideLayout803.xml" ContentType="application/vnd.openxmlformats-officedocument.presentationml.slideLayout+xml"/>
  <Override PartName="/ppt/slideLayouts/slideLayout804.xml" ContentType="application/vnd.openxmlformats-officedocument.presentationml.slideLayout+xml"/>
  <Override PartName="/ppt/slideLayouts/slideLayout805.xml" ContentType="application/vnd.openxmlformats-officedocument.presentationml.slideLayout+xml"/>
  <Override PartName="/ppt/slideLayouts/slideLayout806.xml" ContentType="application/vnd.openxmlformats-officedocument.presentationml.slideLayout+xml"/>
  <Override PartName="/ppt/slideLayouts/slideLayout807.xml" ContentType="application/vnd.openxmlformats-officedocument.presentationml.slideLayout+xml"/>
  <Override PartName="/ppt/theme/theme68.xml" ContentType="application/vnd.openxmlformats-officedocument.theme+xml"/>
  <Override PartName="/ppt/slideLayouts/slideLayout808.xml" ContentType="application/vnd.openxmlformats-officedocument.presentationml.slideLayout+xml"/>
  <Override PartName="/ppt/slideLayouts/slideLayout809.xml" ContentType="application/vnd.openxmlformats-officedocument.presentationml.slideLayout+xml"/>
  <Override PartName="/ppt/slideLayouts/slideLayout810.xml" ContentType="application/vnd.openxmlformats-officedocument.presentationml.slideLayout+xml"/>
  <Override PartName="/ppt/slideLayouts/slideLayout811.xml" ContentType="application/vnd.openxmlformats-officedocument.presentationml.slideLayout+xml"/>
  <Override PartName="/ppt/slideLayouts/slideLayout812.xml" ContentType="application/vnd.openxmlformats-officedocument.presentationml.slideLayout+xml"/>
  <Override PartName="/ppt/slideLayouts/slideLayout813.xml" ContentType="application/vnd.openxmlformats-officedocument.presentationml.slideLayout+xml"/>
  <Override PartName="/ppt/slideLayouts/slideLayout814.xml" ContentType="application/vnd.openxmlformats-officedocument.presentationml.slideLayout+xml"/>
  <Override PartName="/ppt/slideLayouts/slideLayout815.xml" ContentType="application/vnd.openxmlformats-officedocument.presentationml.slideLayout+xml"/>
  <Override PartName="/ppt/slideLayouts/slideLayout816.xml" ContentType="application/vnd.openxmlformats-officedocument.presentationml.slideLayout+xml"/>
  <Override PartName="/ppt/slideLayouts/slideLayout817.xml" ContentType="application/vnd.openxmlformats-officedocument.presentationml.slideLayout+xml"/>
  <Override PartName="/ppt/slideLayouts/slideLayout818.xml" ContentType="application/vnd.openxmlformats-officedocument.presentationml.slideLayout+xml"/>
  <Override PartName="/ppt/slideLayouts/slideLayout819.xml" ContentType="application/vnd.openxmlformats-officedocument.presentationml.slideLayout+xml"/>
  <Override PartName="/ppt/slideLayouts/slideLayout820.xml" ContentType="application/vnd.openxmlformats-officedocument.presentationml.slideLayout+xml"/>
  <Override PartName="/ppt/theme/theme69.xml" ContentType="application/vnd.openxmlformats-officedocument.theme+xml"/>
  <Override PartName="/ppt/slideLayouts/slideLayout821.xml" ContentType="application/vnd.openxmlformats-officedocument.presentationml.slideLayout+xml"/>
  <Override PartName="/ppt/slideLayouts/slideLayout822.xml" ContentType="application/vnd.openxmlformats-officedocument.presentationml.slideLayout+xml"/>
  <Override PartName="/ppt/slideLayouts/slideLayout823.xml" ContentType="application/vnd.openxmlformats-officedocument.presentationml.slideLayout+xml"/>
  <Override PartName="/ppt/slideLayouts/slideLayout824.xml" ContentType="application/vnd.openxmlformats-officedocument.presentationml.slideLayout+xml"/>
  <Override PartName="/ppt/slideLayouts/slideLayout825.xml" ContentType="application/vnd.openxmlformats-officedocument.presentationml.slideLayout+xml"/>
  <Override PartName="/ppt/slideLayouts/slideLayout826.xml" ContentType="application/vnd.openxmlformats-officedocument.presentationml.slideLayout+xml"/>
  <Override PartName="/ppt/slideLayouts/slideLayout827.xml" ContentType="application/vnd.openxmlformats-officedocument.presentationml.slideLayout+xml"/>
  <Override PartName="/ppt/slideLayouts/slideLayout828.xml" ContentType="application/vnd.openxmlformats-officedocument.presentationml.slideLayout+xml"/>
  <Override PartName="/ppt/slideLayouts/slideLayout829.xml" ContentType="application/vnd.openxmlformats-officedocument.presentationml.slideLayout+xml"/>
  <Override PartName="/ppt/slideLayouts/slideLayout830.xml" ContentType="application/vnd.openxmlformats-officedocument.presentationml.slideLayout+xml"/>
  <Override PartName="/ppt/slideLayouts/slideLayout831.xml" ContentType="application/vnd.openxmlformats-officedocument.presentationml.slideLayout+xml"/>
  <Override PartName="/ppt/slideLayouts/slideLayout832.xml" ContentType="application/vnd.openxmlformats-officedocument.presentationml.slideLayout+xml"/>
  <Override PartName="/ppt/slideLayouts/slideLayout833.xml" ContentType="application/vnd.openxmlformats-officedocument.presentationml.slideLayout+xml"/>
  <Override PartName="/ppt/theme/theme70.xml" ContentType="application/vnd.openxmlformats-officedocument.theme+xml"/>
  <Override PartName="/ppt/slideLayouts/slideLayout834.xml" ContentType="application/vnd.openxmlformats-officedocument.presentationml.slideLayout+xml"/>
  <Override PartName="/ppt/slideLayouts/slideLayout835.xml" ContentType="application/vnd.openxmlformats-officedocument.presentationml.slideLayout+xml"/>
  <Override PartName="/ppt/slideLayouts/slideLayout836.xml" ContentType="application/vnd.openxmlformats-officedocument.presentationml.slideLayout+xml"/>
  <Override PartName="/ppt/slideLayouts/slideLayout837.xml" ContentType="application/vnd.openxmlformats-officedocument.presentationml.slideLayout+xml"/>
  <Override PartName="/ppt/slideLayouts/slideLayout838.xml" ContentType="application/vnd.openxmlformats-officedocument.presentationml.slideLayout+xml"/>
  <Override PartName="/ppt/slideLayouts/slideLayout839.xml" ContentType="application/vnd.openxmlformats-officedocument.presentationml.slideLayout+xml"/>
  <Override PartName="/ppt/slideLayouts/slideLayout840.xml" ContentType="application/vnd.openxmlformats-officedocument.presentationml.slideLayout+xml"/>
  <Override PartName="/ppt/slideLayouts/slideLayout841.xml" ContentType="application/vnd.openxmlformats-officedocument.presentationml.slideLayout+xml"/>
  <Override PartName="/ppt/slideLayouts/slideLayout842.xml" ContentType="application/vnd.openxmlformats-officedocument.presentationml.slideLayout+xml"/>
  <Override PartName="/ppt/slideLayouts/slideLayout843.xml" ContentType="application/vnd.openxmlformats-officedocument.presentationml.slideLayout+xml"/>
  <Override PartName="/ppt/slideLayouts/slideLayout844.xml" ContentType="application/vnd.openxmlformats-officedocument.presentationml.slideLayout+xml"/>
  <Override PartName="/ppt/slideLayouts/slideLayout845.xml" ContentType="application/vnd.openxmlformats-officedocument.presentationml.slideLayout+xml"/>
  <Override PartName="/ppt/theme/theme71.xml" ContentType="application/vnd.openxmlformats-officedocument.theme+xml"/>
  <Override PartName="/ppt/slideLayouts/slideLayout846.xml" ContentType="application/vnd.openxmlformats-officedocument.presentationml.slideLayout+xml"/>
  <Override PartName="/ppt/slideLayouts/slideLayout847.xml" ContentType="application/vnd.openxmlformats-officedocument.presentationml.slideLayout+xml"/>
  <Override PartName="/ppt/slideLayouts/slideLayout848.xml" ContentType="application/vnd.openxmlformats-officedocument.presentationml.slideLayout+xml"/>
  <Override PartName="/ppt/slideLayouts/slideLayout849.xml" ContentType="application/vnd.openxmlformats-officedocument.presentationml.slideLayout+xml"/>
  <Override PartName="/ppt/slideLayouts/slideLayout850.xml" ContentType="application/vnd.openxmlformats-officedocument.presentationml.slideLayout+xml"/>
  <Override PartName="/ppt/slideLayouts/slideLayout851.xml" ContentType="application/vnd.openxmlformats-officedocument.presentationml.slideLayout+xml"/>
  <Override PartName="/ppt/slideLayouts/slideLayout852.xml" ContentType="application/vnd.openxmlformats-officedocument.presentationml.slideLayout+xml"/>
  <Override PartName="/ppt/slideLayouts/slideLayout853.xml" ContentType="application/vnd.openxmlformats-officedocument.presentationml.slideLayout+xml"/>
  <Override PartName="/ppt/slideLayouts/slideLayout854.xml" ContentType="application/vnd.openxmlformats-officedocument.presentationml.slideLayout+xml"/>
  <Override PartName="/ppt/slideLayouts/slideLayout855.xml" ContentType="application/vnd.openxmlformats-officedocument.presentationml.slideLayout+xml"/>
  <Override PartName="/ppt/slideLayouts/slideLayout856.xml" ContentType="application/vnd.openxmlformats-officedocument.presentationml.slideLayout+xml"/>
  <Override PartName="/ppt/theme/theme72.xml" ContentType="application/vnd.openxmlformats-officedocument.theme+xml"/>
  <Override PartName="/ppt/slideLayouts/slideLayout857.xml" ContentType="application/vnd.openxmlformats-officedocument.presentationml.slideLayout+xml"/>
  <Override PartName="/ppt/slideLayouts/slideLayout858.xml" ContentType="application/vnd.openxmlformats-officedocument.presentationml.slideLayout+xml"/>
  <Override PartName="/ppt/slideLayouts/slideLayout859.xml" ContentType="application/vnd.openxmlformats-officedocument.presentationml.slideLayout+xml"/>
  <Override PartName="/ppt/slideLayouts/slideLayout860.xml" ContentType="application/vnd.openxmlformats-officedocument.presentationml.slideLayout+xml"/>
  <Override PartName="/ppt/slideLayouts/slideLayout861.xml" ContentType="application/vnd.openxmlformats-officedocument.presentationml.slideLayout+xml"/>
  <Override PartName="/ppt/slideLayouts/slideLayout862.xml" ContentType="application/vnd.openxmlformats-officedocument.presentationml.slideLayout+xml"/>
  <Override PartName="/ppt/slideLayouts/slideLayout863.xml" ContentType="application/vnd.openxmlformats-officedocument.presentationml.slideLayout+xml"/>
  <Override PartName="/ppt/slideLayouts/slideLayout864.xml" ContentType="application/vnd.openxmlformats-officedocument.presentationml.slideLayout+xml"/>
  <Override PartName="/ppt/slideLayouts/slideLayout865.xml" ContentType="application/vnd.openxmlformats-officedocument.presentationml.slideLayout+xml"/>
  <Override PartName="/ppt/slideLayouts/slideLayout866.xml" ContentType="application/vnd.openxmlformats-officedocument.presentationml.slideLayout+xml"/>
  <Override PartName="/ppt/slideLayouts/slideLayout867.xml" ContentType="application/vnd.openxmlformats-officedocument.presentationml.slideLayout+xml"/>
  <Override PartName="/ppt/theme/theme73.xml" ContentType="application/vnd.openxmlformats-officedocument.theme+xml"/>
  <Override PartName="/ppt/slideLayouts/slideLayout868.xml" ContentType="application/vnd.openxmlformats-officedocument.presentationml.slideLayout+xml"/>
  <Override PartName="/ppt/slideLayouts/slideLayout869.xml" ContentType="application/vnd.openxmlformats-officedocument.presentationml.slideLayout+xml"/>
  <Override PartName="/ppt/slideLayouts/slideLayout870.xml" ContentType="application/vnd.openxmlformats-officedocument.presentationml.slideLayout+xml"/>
  <Override PartName="/ppt/slideLayouts/slideLayout871.xml" ContentType="application/vnd.openxmlformats-officedocument.presentationml.slideLayout+xml"/>
  <Override PartName="/ppt/slideLayouts/slideLayout872.xml" ContentType="application/vnd.openxmlformats-officedocument.presentationml.slideLayout+xml"/>
  <Override PartName="/ppt/slideLayouts/slideLayout873.xml" ContentType="application/vnd.openxmlformats-officedocument.presentationml.slideLayout+xml"/>
  <Override PartName="/ppt/slideLayouts/slideLayout874.xml" ContentType="application/vnd.openxmlformats-officedocument.presentationml.slideLayout+xml"/>
  <Override PartName="/ppt/slideLayouts/slideLayout875.xml" ContentType="application/vnd.openxmlformats-officedocument.presentationml.slideLayout+xml"/>
  <Override PartName="/ppt/slideLayouts/slideLayout876.xml" ContentType="application/vnd.openxmlformats-officedocument.presentationml.slideLayout+xml"/>
  <Override PartName="/ppt/slideLayouts/slideLayout877.xml" ContentType="application/vnd.openxmlformats-officedocument.presentationml.slideLayout+xml"/>
  <Override PartName="/ppt/slideLayouts/slideLayout878.xml" ContentType="application/vnd.openxmlformats-officedocument.presentationml.slideLayout+xml"/>
  <Override PartName="/ppt/theme/theme74.xml" ContentType="application/vnd.openxmlformats-officedocument.theme+xml"/>
  <Override PartName="/ppt/slideLayouts/slideLayout879.xml" ContentType="application/vnd.openxmlformats-officedocument.presentationml.slideLayout+xml"/>
  <Override PartName="/ppt/slideLayouts/slideLayout880.xml" ContentType="application/vnd.openxmlformats-officedocument.presentationml.slideLayout+xml"/>
  <Override PartName="/ppt/slideLayouts/slideLayout881.xml" ContentType="application/vnd.openxmlformats-officedocument.presentationml.slideLayout+xml"/>
  <Override PartName="/ppt/slideLayouts/slideLayout882.xml" ContentType="application/vnd.openxmlformats-officedocument.presentationml.slideLayout+xml"/>
  <Override PartName="/ppt/slideLayouts/slideLayout883.xml" ContentType="application/vnd.openxmlformats-officedocument.presentationml.slideLayout+xml"/>
  <Override PartName="/ppt/slideLayouts/slideLayout884.xml" ContentType="application/vnd.openxmlformats-officedocument.presentationml.slideLayout+xml"/>
  <Override PartName="/ppt/slideLayouts/slideLayout885.xml" ContentType="application/vnd.openxmlformats-officedocument.presentationml.slideLayout+xml"/>
  <Override PartName="/ppt/slideLayouts/slideLayout886.xml" ContentType="application/vnd.openxmlformats-officedocument.presentationml.slideLayout+xml"/>
  <Override PartName="/ppt/slideLayouts/slideLayout887.xml" ContentType="application/vnd.openxmlformats-officedocument.presentationml.slideLayout+xml"/>
  <Override PartName="/ppt/slideLayouts/slideLayout888.xml" ContentType="application/vnd.openxmlformats-officedocument.presentationml.slideLayout+xml"/>
  <Override PartName="/ppt/slideLayouts/slideLayout889.xml" ContentType="application/vnd.openxmlformats-officedocument.presentationml.slideLayout+xml"/>
  <Override PartName="/ppt/theme/theme75.xml" ContentType="application/vnd.openxmlformats-officedocument.theme+xml"/>
  <Override PartName="/ppt/slideLayouts/slideLayout890.xml" ContentType="application/vnd.openxmlformats-officedocument.presentationml.slideLayout+xml"/>
  <Override PartName="/ppt/slideLayouts/slideLayout891.xml" ContentType="application/vnd.openxmlformats-officedocument.presentationml.slideLayout+xml"/>
  <Override PartName="/ppt/slideLayouts/slideLayout892.xml" ContentType="application/vnd.openxmlformats-officedocument.presentationml.slideLayout+xml"/>
  <Override PartName="/ppt/slideLayouts/slideLayout893.xml" ContentType="application/vnd.openxmlformats-officedocument.presentationml.slideLayout+xml"/>
  <Override PartName="/ppt/slideLayouts/slideLayout894.xml" ContentType="application/vnd.openxmlformats-officedocument.presentationml.slideLayout+xml"/>
  <Override PartName="/ppt/slideLayouts/slideLayout895.xml" ContentType="application/vnd.openxmlformats-officedocument.presentationml.slideLayout+xml"/>
  <Override PartName="/ppt/slideLayouts/slideLayout896.xml" ContentType="application/vnd.openxmlformats-officedocument.presentationml.slideLayout+xml"/>
  <Override PartName="/ppt/slideLayouts/slideLayout897.xml" ContentType="application/vnd.openxmlformats-officedocument.presentationml.slideLayout+xml"/>
  <Override PartName="/ppt/slideLayouts/slideLayout898.xml" ContentType="application/vnd.openxmlformats-officedocument.presentationml.slideLayout+xml"/>
  <Override PartName="/ppt/slideLayouts/slideLayout899.xml" ContentType="application/vnd.openxmlformats-officedocument.presentationml.slideLayout+xml"/>
  <Override PartName="/ppt/slideLayouts/slideLayout900.xml" ContentType="application/vnd.openxmlformats-officedocument.presentationml.slideLayout+xml"/>
  <Override PartName="/ppt/theme/theme76.xml" ContentType="application/vnd.openxmlformats-officedocument.theme+xml"/>
  <Override PartName="/ppt/theme/theme77.xml" ContentType="application/vnd.openxmlformats-officedocument.theme+xml"/>
  <Override PartName="/ppt/theme/theme78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notesSlides/notesSlide2.xml" ContentType="application/vnd.openxmlformats-officedocument.presentationml.notesSlide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notesSlides/notesSlide3.xml" ContentType="application/vnd.openxmlformats-officedocument.presentationml.notesSlide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ppt/charts/chart12.xml" ContentType="application/vnd.openxmlformats-officedocument.drawingml.chart+xml"/>
  <Override PartName="/ppt/notesSlides/notesSlide4.xml" ContentType="application/vnd.openxmlformats-officedocument.presentationml.notesSlide+xml"/>
  <Override PartName="/ppt/charts/chart13.xml" ContentType="application/vnd.openxmlformats-officedocument.drawingml.chart+xml"/>
  <Override PartName="/ppt/charts/chart14.xml" ContentType="application/vnd.openxmlformats-officedocument.drawingml.chart+xml"/>
  <Override PartName="/ppt/charts/chart15.xml" ContentType="application/vnd.openxmlformats-officedocument.drawingml.chart+xml"/>
  <Override PartName="/ppt/charts/chart16.xml" ContentType="application/vnd.openxmlformats-officedocument.drawingml.chart+xml"/>
  <Override PartName="/ppt/notesSlides/notesSlide5.xml" ContentType="application/vnd.openxmlformats-officedocument.presentationml.notesSlide+xml"/>
  <Override PartName="/ppt/charts/chart17.xml" ContentType="application/vnd.openxmlformats-officedocument.drawingml.chart+xml"/>
  <Override PartName="/ppt/charts/chart18.xml" ContentType="application/vnd.openxmlformats-officedocument.drawingml.chart+xml"/>
  <Override PartName="/ppt/charts/chart19.xml" ContentType="application/vnd.openxmlformats-officedocument.drawingml.chart+xml"/>
  <Override PartName="/ppt/charts/chart20.xml" ContentType="application/vnd.openxmlformats-officedocument.drawingml.chart+xml"/>
  <Override PartName="/ppt/notesSlides/notesSlide6.xml" ContentType="application/vnd.openxmlformats-officedocument.presentationml.notesSlide+xml"/>
  <Override PartName="/ppt/charts/chart21.xml" ContentType="application/vnd.openxmlformats-officedocument.drawingml.chart+xml"/>
  <Override PartName="/ppt/charts/chart22.xml" ContentType="application/vnd.openxmlformats-officedocument.drawingml.chart+xml"/>
  <Override PartName="/ppt/charts/chart23.xml" ContentType="application/vnd.openxmlformats-officedocument.drawingml.chart+xml"/>
  <Override PartName="/ppt/charts/chart24.xml" ContentType="application/vnd.openxmlformats-officedocument.drawingml.chart+xml"/>
  <Override PartName="/ppt/charts/chart25.xml" ContentType="application/vnd.openxmlformats-officedocument.drawingml.chart+xml"/>
  <Override PartName="/ppt/charts/chart26.xml" ContentType="application/vnd.openxmlformats-officedocument.drawingml.chart+xml"/>
  <Override PartName="/ppt/charts/chart27.xml" ContentType="application/vnd.openxmlformats-officedocument.drawingml.chart+xml"/>
  <Override PartName="/ppt/theme/themeOverride2.xml" ContentType="application/vnd.openxmlformats-officedocument.themeOverride+xml"/>
  <Override PartName="/ppt/charts/chart28.xml" ContentType="application/vnd.openxmlformats-officedocument.drawingml.chart+xml"/>
  <Override PartName="/ppt/drawings/drawing1.xml" ContentType="application/vnd.openxmlformats-officedocument.drawingml.chartshapes+xml"/>
  <Override PartName="/ppt/theme/themeOverride3.xml" ContentType="application/vnd.openxmlformats-officedocument.themeOverride+xml"/>
  <Override PartName="/ppt/charts/chart29.xml" ContentType="application/vnd.openxmlformats-officedocument.drawingml.chart+xml"/>
  <Override PartName="/ppt/drawings/drawing2.xml" ContentType="application/vnd.openxmlformats-officedocument.drawingml.chartshapes+xml"/>
  <Override PartName="/ppt/theme/themeOverride4.xml" ContentType="application/vnd.openxmlformats-officedocument.themeOverride+xml"/>
  <Override PartName="/ppt/charts/chart30.xml" ContentType="application/vnd.openxmlformats-officedocument.drawingml.chart+xml"/>
  <Override PartName="/ppt/drawings/drawing3.xml" ContentType="application/vnd.openxmlformats-officedocument.drawingml.chartshapes+xml"/>
  <Override PartName="/ppt/theme/themeOverride5.xml" ContentType="application/vnd.openxmlformats-officedocument.themeOverride+xml"/>
  <Override PartName="/ppt/notesSlides/notesSlide7.xml" ContentType="application/vnd.openxmlformats-officedocument.presentationml.notesSlide+xml"/>
  <Override PartName="/ppt/charts/chart31.xml" ContentType="application/vnd.openxmlformats-officedocument.drawingml.chart+xml"/>
  <Override PartName="/ppt/drawings/drawing4.xml" ContentType="application/vnd.openxmlformats-officedocument.drawingml.chartshapes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heme/themeOverride8.xml" ContentType="application/vnd.openxmlformats-officedocument.themeOverride+xml"/>
  <Override PartName="/ppt/notesSlides/notesSlide8.xml" ContentType="application/vnd.openxmlformats-officedocument.presentationml.notesSlide+xml"/>
  <Override PartName="/ppt/theme/themeOverride9.xml" ContentType="application/vnd.openxmlformats-officedocument.themeOverride+xml"/>
  <Override PartName="/ppt/notesSlides/notesSlide9.xml" ContentType="application/vnd.openxmlformats-officedocument.presentationml.notesSl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97550" r:id="rId1"/>
    <p:sldMasterId id="2147483660" r:id="rId2"/>
    <p:sldMasterId id="2147483662" r:id="rId3"/>
    <p:sldMasterId id="2147483664" r:id="rId4"/>
    <p:sldMasterId id="2147485856" r:id="rId5"/>
    <p:sldMasterId id="2147486028" r:id="rId6"/>
    <p:sldMasterId id="2147486041" r:id="rId7"/>
    <p:sldMasterId id="2147486054" r:id="rId8"/>
    <p:sldMasterId id="2147486067" r:id="rId9"/>
    <p:sldMasterId id="2147486080" r:id="rId10"/>
    <p:sldMasterId id="2147486093" r:id="rId11"/>
    <p:sldMasterId id="2147486336" r:id="rId12"/>
    <p:sldMasterId id="2147486349" r:id="rId13"/>
    <p:sldMasterId id="2147486362" r:id="rId14"/>
    <p:sldMasterId id="2147486375" r:id="rId15"/>
    <p:sldMasterId id="2147486388" r:id="rId16"/>
    <p:sldMasterId id="2147486401" r:id="rId17"/>
    <p:sldMasterId id="2147486414" r:id="rId18"/>
    <p:sldMasterId id="2147486427" r:id="rId19"/>
    <p:sldMasterId id="2147486755" r:id="rId20"/>
    <p:sldMasterId id="2147488403" r:id="rId21"/>
    <p:sldMasterId id="2147488416" r:id="rId22"/>
    <p:sldMasterId id="2147490184" r:id="rId23"/>
    <p:sldMasterId id="2147491686" r:id="rId24"/>
    <p:sldMasterId id="2147492107" r:id="rId25"/>
    <p:sldMasterId id="2147492541" r:id="rId26"/>
    <p:sldMasterId id="2147494325" r:id="rId27"/>
    <p:sldMasterId id="2147496219" r:id="rId28"/>
    <p:sldMasterId id="2147496711" r:id="rId29"/>
    <p:sldMasterId id="2147496724" r:id="rId30"/>
    <p:sldMasterId id="2147496737" r:id="rId31"/>
    <p:sldMasterId id="2147496750" r:id="rId32"/>
    <p:sldMasterId id="2147496763" r:id="rId33"/>
    <p:sldMasterId id="2147496775" r:id="rId34"/>
    <p:sldMasterId id="2147496802" r:id="rId35"/>
    <p:sldMasterId id="2147496815" r:id="rId36"/>
    <p:sldMasterId id="2147496828" r:id="rId37"/>
    <p:sldMasterId id="2147496876" r:id="rId38"/>
    <p:sldMasterId id="2147496889" r:id="rId39"/>
    <p:sldMasterId id="2147496902" r:id="rId40"/>
    <p:sldMasterId id="2147496914" r:id="rId41"/>
    <p:sldMasterId id="2147496927" r:id="rId42"/>
    <p:sldMasterId id="2147496940" r:id="rId43"/>
    <p:sldMasterId id="2147496952" r:id="rId44"/>
    <p:sldMasterId id="2147496964" r:id="rId45"/>
    <p:sldMasterId id="2147497000" r:id="rId46"/>
    <p:sldMasterId id="2147497026" r:id="rId47"/>
    <p:sldMasterId id="2147497038" r:id="rId48"/>
    <p:sldMasterId id="2147497051" r:id="rId49"/>
    <p:sldMasterId id="2147497063" r:id="rId50"/>
    <p:sldMasterId id="2147497076" r:id="rId51"/>
    <p:sldMasterId id="2147497089" r:id="rId52"/>
    <p:sldMasterId id="2147497102" r:id="rId53"/>
    <p:sldMasterId id="2147497114" r:id="rId54"/>
    <p:sldMasterId id="2147497140" r:id="rId55"/>
    <p:sldMasterId id="2147497189" r:id="rId56"/>
    <p:sldMasterId id="2147497202" r:id="rId57"/>
    <p:sldMasterId id="2147497214" r:id="rId58"/>
    <p:sldMasterId id="2147497227" r:id="rId59"/>
    <p:sldMasterId id="2147497240" r:id="rId60"/>
    <p:sldMasterId id="2147497254" r:id="rId61"/>
    <p:sldMasterId id="2147497267" r:id="rId62"/>
    <p:sldMasterId id="2147497281" r:id="rId63"/>
    <p:sldMasterId id="2147497296" r:id="rId64"/>
    <p:sldMasterId id="2147497310" r:id="rId65"/>
    <p:sldMasterId id="2147497324" r:id="rId66"/>
    <p:sldMasterId id="2147497337" r:id="rId67"/>
    <p:sldMasterId id="2147497363" r:id="rId68"/>
    <p:sldMasterId id="2147497376" r:id="rId69"/>
    <p:sldMasterId id="2147497390" r:id="rId70"/>
    <p:sldMasterId id="2147497404" r:id="rId71"/>
    <p:sldMasterId id="2147497490" r:id="rId72"/>
    <p:sldMasterId id="2147497502" r:id="rId73"/>
    <p:sldMasterId id="2147497514" r:id="rId74"/>
    <p:sldMasterId id="2147497526" r:id="rId75"/>
    <p:sldMasterId id="2147497538" r:id="rId76"/>
  </p:sldMasterIdLst>
  <p:notesMasterIdLst>
    <p:notesMasterId r:id="rId125"/>
  </p:notesMasterIdLst>
  <p:handoutMasterIdLst>
    <p:handoutMasterId r:id="rId126"/>
  </p:handoutMasterIdLst>
  <p:sldIdLst>
    <p:sldId id="939" r:id="rId77"/>
    <p:sldId id="270" r:id="rId78"/>
    <p:sldId id="914" r:id="rId79"/>
    <p:sldId id="933" r:id="rId80"/>
    <p:sldId id="934" r:id="rId81"/>
    <p:sldId id="935" r:id="rId82"/>
    <p:sldId id="936" r:id="rId83"/>
    <p:sldId id="937" r:id="rId84"/>
    <p:sldId id="938" r:id="rId85"/>
    <p:sldId id="926" r:id="rId86"/>
    <p:sldId id="854" r:id="rId87"/>
    <p:sldId id="908" r:id="rId88"/>
    <p:sldId id="909" r:id="rId89"/>
    <p:sldId id="915" r:id="rId90"/>
    <p:sldId id="857" r:id="rId91"/>
    <p:sldId id="858" r:id="rId92"/>
    <p:sldId id="859" r:id="rId93"/>
    <p:sldId id="860" r:id="rId94"/>
    <p:sldId id="916" r:id="rId95"/>
    <p:sldId id="868" r:id="rId96"/>
    <p:sldId id="863" r:id="rId97"/>
    <p:sldId id="865" r:id="rId98"/>
    <p:sldId id="869" r:id="rId99"/>
    <p:sldId id="901" r:id="rId100"/>
    <p:sldId id="917" r:id="rId101"/>
    <p:sldId id="870" r:id="rId102"/>
    <p:sldId id="918" r:id="rId103"/>
    <p:sldId id="912" r:id="rId104"/>
    <p:sldId id="910" r:id="rId105"/>
    <p:sldId id="911" r:id="rId106"/>
    <p:sldId id="919" r:id="rId107"/>
    <p:sldId id="920" r:id="rId108"/>
    <p:sldId id="872" r:id="rId109"/>
    <p:sldId id="873" r:id="rId110"/>
    <p:sldId id="924" r:id="rId111"/>
    <p:sldId id="885" r:id="rId112"/>
    <p:sldId id="886" r:id="rId113"/>
    <p:sldId id="907" r:id="rId114"/>
    <p:sldId id="921" r:id="rId115"/>
    <p:sldId id="904" r:id="rId116"/>
    <p:sldId id="896" r:id="rId117"/>
    <p:sldId id="897" r:id="rId118"/>
    <p:sldId id="922" r:id="rId119"/>
    <p:sldId id="923" r:id="rId120"/>
    <p:sldId id="888" r:id="rId121"/>
    <p:sldId id="889" r:id="rId122"/>
    <p:sldId id="898" r:id="rId123"/>
    <p:sldId id="893" r:id="rId124"/>
  </p:sldIdLst>
  <p:sldSz cx="9144000" cy="6858000" type="screen4x3"/>
  <p:notesSz cx="6894513" cy="91805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16">
          <p15:clr>
            <a:srgbClr val="A4A3A4"/>
          </p15:clr>
        </p15:guide>
        <p15:guide id="2" orient="horz" pos="1210">
          <p15:clr>
            <a:srgbClr val="A4A3A4"/>
          </p15:clr>
        </p15:guide>
        <p15:guide id="3" orient="horz" pos="315">
          <p15:clr>
            <a:srgbClr val="A4A3A4"/>
          </p15:clr>
        </p15:guide>
        <p15:guide id="4" orient="horz" pos="3888">
          <p15:clr>
            <a:srgbClr val="A4A3A4"/>
          </p15:clr>
        </p15:guide>
        <p15:guide id="5" orient="horz" pos="4007">
          <p15:clr>
            <a:srgbClr val="A4A3A4"/>
          </p15:clr>
        </p15:guide>
        <p15:guide id="6" pos="5088">
          <p15:clr>
            <a:srgbClr val="A4A3A4"/>
          </p15:clr>
        </p15:guide>
        <p15:guide id="7" pos="1248">
          <p15:clr>
            <a:srgbClr val="A4A3A4"/>
          </p15:clr>
        </p15:guide>
        <p15:guide id="8" pos="912">
          <p15:clr>
            <a:srgbClr val="A4A3A4"/>
          </p15:clr>
        </p15:guide>
        <p15:guide id="9" pos="33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BFBFBF"/>
    <a:srgbClr val="FF9900"/>
    <a:srgbClr val="000000"/>
    <a:srgbClr val="FD9D77"/>
    <a:srgbClr val="FDE17B"/>
    <a:srgbClr val="99CC00"/>
    <a:srgbClr val="FF0000"/>
    <a:srgbClr val="DDDDDD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696" autoAdjust="0"/>
    <p:restoredTop sz="94849" autoAdjust="0"/>
  </p:normalViewPr>
  <p:slideViewPr>
    <p:cSldViewPr snapToGrid="0" showGuides="1">
      <p:cViewPr varScale="1">
        <p:scale>
          <a:sx n="84" d="100"/>
          <a:sy n="84" d="100"/>
        </p:scale>
        <p:origin x="1824" y="72"/>
      </p:cViewPr>
      <p:guideLst>
        <p:guide orient="horz" pos="3216"/>
        <p:guide orient="horz" pos="1210"/>
        <p:guide orient="horz" pos="315"/>
        <p:guide orient="horz" pos="3888"/>
        <p:guide orient="horz" pos="4007"/>
        <p:guide pos="5088"/>
        <p:guide pos="1248"/>
        <p:guide pos="912"/>
        <p:guide pos="336"/>
      </p:guideLst>
    </p:cSldViewPr>
  </p:slideViewPr>
  <p:outlineViewPr>
    <p:cViewPr>
      <p:scale>
        <a:sx n="33" d="100"/>
        <a:sy n="33" d="100"/>
      </p:scale>
      <p:origin x="42" y="924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117" Type="http://schemas.openxmlformats.org/officeDocument/2006/relationships/slide" Target="slides/slide41.xml"/><Relationship Id="rId21" Type="http://schemas.openxmlformats.org/officeDocument/2006/relationships/slideMaster" Target="slideMasters/slideMaster21.xml"/><Relationship Id="rId42" Type="http://schemas.openxmlformats.org/officeDocument/2006/relationships/slideMaster" Target="slideMasters/slideMaster42.xml"/><Relationship Id="rId47" Type="http://schemas.openxmlformats.org/officeDocument/2006/relationships/slideMaster" Target="slideMasters/slideMaster47.xml"/><Relationship Id="rId63" Type="http://schemas.openxmlformats.org/officeDocument/2006/relationships/slideMaster" Target="slideMasters/slideMaster63.xml"/><Relationship Id="rId68" Type="http://schemas.openxmlformats.org/officeDocument/2006/relationships/slideMaster" Target="slideMasters/slideMaster68.xml"/><Relationship Id="rId84" Type="http://schemas.openxmlformats.org/officeDocument/2006/relationships/slide" Target="slides/slide8.xml"/><Relationship Id="rId89" Type="http://schemas.openxmlformats.org/officeDocument/2006/relationships/slide" Target="slides/slide13.xml"/><Relationship Id="rId112" Type="http://schemas.openxmlformats.org/officeDocument/2006/relationships/slide" Target="slides/slide36.xml"/><Relationship Id="rId16" Type="http://schemas.openxmlformats.org/officeDocument/2006/relationships/slideMaster" Target="slideMasters/slideMaster16.xml"/><Relationship Id="rId107" Type="http://schemas.openxmlformats.org/officeDocument/2006/relationships/slide" Target="slides/slide31.xml"/><Relationship Id="rId11" Type="http://schemas.openxmlformats.org/officeDocument/2006/relationships/slideMaster" Target="slideMasters/slideMaster11.xml"/><Relationship Id="rId32" Type="http://schemas.openxmlformats.org/officeDocument/2006/relationships/slideMaster" Target="slideMasters/slideMaster32.xml"/><Relationship Id="rId37" Type="http://schemas.openxmlformats.org/officeDocument/2006/relationships/slideMaster" Target="slideMasters/slideMaster37.xml"/><Relationship Id="rId53" Type="http://schemas.openxmlformats.org/officeDocument/2006/relationships/slideMaster" Target="slideMasters/slideMaster53.xml"/><Relationship Id="rId58" Type="http://schemas.openxmlformats.org/officeDocument/2006/relationships/slideMaster" Target="slideMasters/slideMaster58.xml"/><Relationship Id="rId74" Type="http://schemas.openxmlformats.org/officeDocument/2006/relationships/slideMaster" Target="slideMasters/slideMaster74.xml"/><Relationship Id="rId79" Type="http://schemas.openxmlformats.org/officeDocument/2006/relationships/slide" Target="slides/slide3.xml"/><Relationship Id="rId102" Type="http://schemas.openxmlformats.org/officeDocument/2006/relationships/slide" Target="slides/slide26.xml"/><Relationship Id="rId123" Type="http://schemas.openxmlformats.org/officeDocument/2006/relationships/slide" Target="slides/slide47.xml"/><Relationship Id="rId128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14.xml"/><Relationship Id="rId95" Type="http://schemas.openxmlformats.org/officeDocument/2006/relationships/slide" Target="slides/slide19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Master" Target="slideMasters/slideMaster30.xml"/><Relationship Id="rId35" Type="http://schemas.openxmlformats.org/officeDocument/2006/relationships/slideMaster" Target="slideMasters/slideMaster35.xml"/><Relationship Id="rId43" Type="http://schemas.openxmlformats.org/officeDocument/2006/relationships/slideMaster" Target="slideMasters/slideMaster43.xml"/><Relationship Id="rId48" Type="http://schemas.openxmlformats.org/officeDocument/2006/relationships/slideMaster" Target="slideMasters/slideMaster48.xml"/><Relationship Id="rId56" Type="http://schemas.openxmlformats.org/officeDocument/2006/relationships/slideMaster" Target="slideMasters/slideMaster56.xml"/><Relationship Id="rId64" Type="http://schemas.openxmlformats.org/officeDocument/2006/relationships/slideMaster" Target="slideMasters/slideMaster64.xml"/><Relationship Id="rId69" Type="http://schemas.openxmlformats.org/officeDocument/2006/relationships/slideMaster" Target="slideMasters/slideMaster69.xml"/><Relationship Id="rId77" Type="http://schemas.openxmlformats.org/officeDocument/2006/relationships/slide" Target="slides/slide1.xml"/><Relationship Id="rId100" Type="http://schemas.openxmlformats.org/officeDocument/2006/relationships/slide" Target="slides/slide24.xml"/><Relationship Id="rId105" Type="http://schemas.openxmlformats.org/officeDocument/2006/relationships/slide" Target="slides/slide29.xml"/><Relationship Id="rId113" Type="http://schemas.openxmlformats.org/officeDocument/2006/relationships/slide" Target="slides/slide37.xml"/><Relationship Id="rId118" Type="http://schemas.openxmlformats.org/officeDocument/2006/relationships/slide" Target="slides/slide42.xml"/><Relationship Id="rId126" Type="http://schemas.openxmlformats.org/officeDocument/2006/relationships/handoutMaster" Target="handoutMasters/handoutMaster1.xml"/><Relationship Id="rId8" Type="http://schemas.openxmlformats.org/officeDocument/2006/relationships/slideMaster" Target="slideMasters/slideMaster8.xml"/><Relationship Id="rId51" Type="http://schemas.openxmlformats.org/officeDocument/2006/relationships/slideMaster" Target="slideMasters/slideMaster51.xml"/><Relationship Id="rId72" Type="http://schemas.openxmlformats.org/officeDocument/2006/relationships/slideMaster" Target="slideMasters/slideMaster72.xml"/><Relationship Id="rId80" Type="http://schemas.openxmlformats.org/officeDocument/2006/relationships/slide" Target="slides/slide4.xml"/><Relationship Id="rId85" Type="http://schemas.openxmlformats.org/officeDocument/2006/relationships/slide" Target="slides/slide9.xml"/><Relationship Id="rId93" Type="http://schemas.openxmlformats.org/officeDocument/2006/relationships/slide" Target="slides/slide17.xml"/><Relationship Id="rId98" Type="http://schemas.openxmlformats.org/officeDocument/2006/relationships/slide" Target="slides/slide22.xml"/><Relationship Id="rId121" Type="http://schemas.openxmlformats.org/officeDocument/2006/relationships/slide" Target="slides/slide45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Master" Target="slideMasters/slideMaster33.xml"/><Relationship Id="rId38" Type="http://schemas.openxmlformats.org/officeDocument/2006/relationships/slideMaster" Target="slideMasters/slideMaster38.xml"/><Relationship Id="rId46" Type="http://schemas.openxmlformats.org/officeDocument/2006/relationships/slideMaster" Target="slideMasters/slideMaster46.xml"/><Relationship Id="rId59" Type="http://schemas.openxmlformats.org/officeDocument/2006/relationships/slideMaster" Target="slideMasters/slideMaster59.xml"/><Relationship Id="rId67" Type="http://schemas.openxmlformats.org/officeDocument/2006/relationships/slideMaster" Target="slideMasters/slideMaster67.xml"/><Relationship Id="rId103" Type="http://schemas.openxmlformats.org/officeDocument/2006/relationships/slide" Target="slides/slide27.xml"/><Relationship Id="rId108" Type="http://schemas.openxmlformats.org/officeDocument/2006/relationships/slide" Target="slides/slide32.xml"/><Relationship Id="rId116" Type="http://schemas.openxmlformats.org/officeDocument/2006/relationships/slide" Target="slides/slide40.xml"/><Relationship Id="rId124" Type="http://schemas.openxmlformats.org/officeDocument/2006/relationships/slide" Target="slides/slide48.xml"/><Relationship Id="rId129" Type="http://schemas.openxmlformats.org/officeDocument/2006/relationships/theme" Target="theme/theme1.xml"/><Relationship Id="rId20" Type="http://schemas.openxmlformats.org/officeDocument/2006/relationships/slideMaster" Target="slideMasters/slideMaster20.xml"/><Relationship Id="rId41" Type="http://schemas.openxmlformats.org/officeDocument/2006/relationships/slideMaster" Target="slideMasters/slideMaster41.xml"/><Relationship Id="rId54" Type="http://schemas.openxmlformats.org/officeDocument/2006/relationships/slideMaster" Target="slideMasters/slideMaster54.xml"/><Relationship Id="rId62" Type="http://schemas.openxmlformats.org/officeDocument/2006/relationships/slideMaster" Target="slideMasters/slideMaster62.xml"/><Relationship Id="rId70" Type="http://schemas.openxmlformats.org/officeDocument/2006/relationships/slideMaster" Target="slideMasters/slideMaster70.xml"/><Relationship Id="rId75" Type="http://schemas.openxmlformats.org/officeDocument/2006/relationships/slideMaster" Target="slideMasters/slideMaster75.xml"/><Relationship Id="rId83" Type="http://schemas.openxmlformats.org/officeDocument/2006/relationships/slide" Target="slides/slide7.xml"/><Relationship Id="rId88" Type="http://schemas.openxmlformats.org/officeDocument/2006/relationships/slide" Target="slides/slide12.xml"/><Relationship Id="rId91" Type="http://schemas.openxmlformats.org/officeDocument/2006/relationships/slide" Target="slides/slide15.xml"/><Relationship Id="rId96" Type="http://schemas.openxmlformats.org/officeDocument/2006/relationships/slide" Target="slides/slide20.xml"/><Relationship Id="rId111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Master" Target="slideMasters/slideMaster36.xml"/><Relationship Id="rId49" Type="http://schemas.openxmlformats.org/officeDocument/2006/relationships/slideMaster" Target="slideMasters/slideMaster49.xml"/><Relationship Id="rId57" Type="http://schemas.openxmlformats.org/officeDocument/2006/relationships/slideMaster" Target="slideMasters/slideMaster57.xml"/><Relationship Id="rId106" Type="http://schemas.openxmlformats.org/officeDocument/2006/relationships/slide" Target="slides/slide30.xml"/><Relationship Id="rId114" Type="http://schemas.openxmlformats.org/officeDocument/2006/relationships/slide" Target="slides/slide38.xml"/><Relationship Id="rId119" Type="http://schemas.openxmlformats.org/officeDocument/2006/relationships/slide" Target="slides/slide43.xml"/><Relationship Id="rId127" Type="http://schemas.openxmlformats.org/officeDocument/2006/relationships/presProps" Target="presProps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44" Type="http://schemas.openxmlformats.org/officeDocument/2006/relationships/slideMaster" Target="slideMasters/slideMaster44.xml"/><Relationship Id="rId52" Type="http://schemas.openxmlformats.org/officeDocument/2006/relationships/slideMaster" Target="slideMasters/slideMaster52.xml"/><Relationship Id="rId60" Type="http://schemas.openxmlformats.org/officeDocument/2006/relationships/slideMaster" Target="slideMasters/slideMaster60.xml"/><Relationship Id="rId65" Type="http://schemas.openxmlformats.org/officeDocument/2006/relationships/slideMaster" Target="slideMasters/slideMaster65.xml"/><Relationship Id="rId73" Type="http://schemas.openxmlformats.org/officeDocument/2006/relationships/slideMaster" Target="slideMasters/slideMaster73.xml"/><Relationship Id="rId78" Type="http://schemas.openxmlformats.org/officeDocument/2006/relationships/slide" Target="slides/slide2.xml"/><Relationship Id="rId81" Type="http://schemas.openxmlformats.org/officeDocument/2006/relationships/slide" Target="slides/slide5.xml"/><Relationship Id="rId86" Type="http://schemas.openxmlformats.org/officeDocument/2006/relationships/slide" Target="slides/slide10.xml"/><Relationship Id="rId94" Type="http://schemas.openxmlformats.org/officeDocument/2006/relationships/slide" Target="slides/slide18.xml"/><Relationship Id="rId99" Type="http://schemas.openxmlformats.org/officeDocument/2006/relationships/slide" Target="slides/slide23.xml"/><Relationship Id="rId101" Type="http://schemas.openxmlformats.org/officeDocument/2006/relationships/slide" Target="slides/slide25.xml"/><Relationship Id="rId122" Type="http://schemas.openxmlformats.org/officeDocument/2006/relationships/slide" Target="slides/slide46.xml"/><Relationship Id="rId130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Master" Target="slideMasters/slideMaster39.xml"/><Relationship Id="rId109" Type="http://schemas.openxmlformats.org/officeDocument/2006/relationships/slide" Target="slides/slide33.xml"/><Relationship Id="rId34" Type="http://schemas.openxmlformats.org/officeDocument/2006/relationships/slideMaster" Target="slideMasters/slideMaster34.xml"/><Relationship Id="rId50" Type="http://schemas.openxmlformats.org/officeDocument/2006/relationships/slideMaster" Target="slideMasters/slideMaster50.xml"/><Relationship Id="rId55" Type="http://schemas.openxmlformats.org/officeDocument/2006/relationships/slideMaster" Target="slideMasters/slideMaster55.xml"/><Relationship Id="rId76" Type="http://schemas.openxmlformats.org/officeDocument/2006/relationships/slideMaster" Target="slideMasters/slideMaster76.xml"/><Relationship Id="rId97" Type="http://schemas.openxmlformats.org/officeDocument/2006/relationships/slide" Target="slides/slide21.xml"/><Relationship Id="rId104" Type="http://schemas.openxmlformats.org/officeDocument/2006/relationships/slide" Target="slides/slide28.xml"/><Relationship Id="rId120" Type="http://schemas.openxmlformats.org/officeDocument/2006/relationships/slide" Target="slides/slide44.xml"/><Relationship Id="rId125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71" Type="http://schemas.openxmlformats.org/officeDocument/2006/relationships/slideMaster" Target="slideMasters/slideMaster71.xml"/><Relationship Id="rId92" Type="http://schemas.openxmlformats.org/officeDocument/2006/relationships/slide" Target="slides/slide16.xml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Relationship Id="rId24" Type="http://schemas.openxmlformats.org/officeDocument/2006/relationships/slideMaster" Target="slideMasters/slideMaster24.xml"/><Relationship Id="rId40" Type="http://schemas.openxmlformats.org/officeDocument/2006/relationships/slideMaster" Target="slideMasters/slideMaster40.xml"/><Relationship Id="rId45" Type="http://schemas.openxmlformats.org/officeDocument/2006/relationships/slideMaster" Target="slideMasters/slideMaster45.xml"/><Relationship Id="rId66" Type="http://schemas.openxmlformats.org/officeDocument/2006/relationships/slideMaster" Target="slideMasters/slideMaster66.xml"/><Relationship Id="rId87" Type="http://schemas.openxmlformats.org/officeDocument/2006/relationships/slide" Target="slides/slide11.xml"/><Relationship Id="rId110" Type="http://schemas.openxmlformats.org/officeDocument/2006/relationships/slide" Target="slides/slide34.xml"/><Relationship Id="rId115" Type="http://schemas.openxmlformats.org/officeDocument/2006/relationships/slide" Target="slides/slide39.xml"/><Relationship Id="rId61" Type="http://schemas.openxmlformats.org/officeDocument/2006/relationships/slideMaster" Target="slideMasters/slideMaster61.xml"/><Relationship Id="rId82" Type="http://schemas.openxmlformats.org/officeDocument/2006/relationships/slide" Target="slides/slide6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0.xlsx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1.xlsx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2.xlsx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3.xlsx"/></Relationships>
</file>

<file path=ppt/charts/_rels/chart1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4.xlsx"/></Relationships>
</file>

<file path=ppt/charts/_rels/chart1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5.xlsx"/></Relationships>
</file>

<file path=ppt/charts/_rels/chart1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6.xlsx"/></Relationships>
</file>

<file path=ppt/charts/_rels/chart1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7.xlsx"/></Relationships>
</file>

<file path=ppt/charts/_rels/chart1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8.xlsx"/></Relationships>
</file>

<file path=ppt/charts/_rels/chart1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9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2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0.xlsx"/></Relationships>
</file>

<file path=ppt/charts/_rels/chart2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1.xlsx"/></Relationships>
</file>

<file path=ppt/charts/_rels/chart2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2.xlsx"/></Relationships>
</file>

<file path=ppt/charts/_rels/chart2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3.xlsx"/></Relationships>
</file>

<file path=ppt/charts/_rels/chart2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4.xlsx"/></Relationships>
</file>

<file path=ppt/charts/_rels/chart2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5.xlsx"/></Relationships>
</file>

<file path=ppt/charts/_rels/chart2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6.xlsx"/></Relationships>
</file>

<file path=ppt/charts/_rels/chart2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7.xlsx"/></Relationships>
</file>

<file path=ppt/charts/_rels/chart28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28.xlsx"/></Relationships>
</file>

<file path=ppt/charts/_rels/chart29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C:\Users\shuwen\Desktop\CN_US_UK_IN_BZ_PA083011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30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package" Target="../embeddings/Microsoft_Excel_Worksheet29.xlsx"/></Relationships>
</file>

<file path=ppt/charts/_rels/chart3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oleObject" Target="file:///C:\Users\shuwen\Desktop\CN_US_UK_IN_BZ_PA083011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7.xlsx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8.xlsx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9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1389070657281302E-2"/>
          <c:y val="2.9337957003580491E-2"/>
          <c:w val="0.70309763918532431"/>
          <c:h val="0.87506540583449888"/>
        </c:manualLayout>
      </c:layout>
      <c:barChart>
        <c:barDir val="bar"/>
        <c:grouping val="clustered"/>
        <c:varyColors val="0"/>
        <c:ser>
          <c:idx val="0"/>
          <c:order val="0"/>
          <c:spPr>
            <a:solidFill>
              <a:schemeClr val="tx1"/>
            </a:solidFill>
            <a:ln>
              <a:solidFill>
                <a:srgbClr val="000000"/>
              </a:solidFill>
            </a:ln>
          </c:spPr>
          <c:invertIfNegative val="0"/>
          <c:dLbls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6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L$28:$L$90</c:f>
              <c:strCache>
                <c:ptCount val="63"/>
                <c:pt idx="0">
                  <c:v>Brazil (10993)</c:v>
                </c:pt>
                <c:pt idx="1">
                  <c:v>Turkey (10050)</c:v>
                </c:pt>
                <c:pt idx="2">
                  <c:v>Mexico (9128)</c:v>
                </c:pt>
                <c:pt idx="3">
                  <c:v>Kazakhstan (9070)</c:v>
                </c:pt>
                <c:pt idx="4">
                  <c:v>Gabon (8768)</c:v>
                </c:pt>
                <c:pt idx="5">
                  <c:v>Maldives (6570)</c:v>
                </c:pt>
                <c:pt idx="6">
                  <c:v>Colombia (6186)</c:v>
                </c:pt>
                <c:pt idx="7">
                  <c:v>Azerbaijan (5843)</c:v>
                </c:pt>
                <c:pt idx="8">
                  <c:v>Peru (5283)</c:v>
                </c:pt>
                <c:pt idx="9">
                  <c:v>Namibia (4876)</c:v>
                </c:pt>
                <c:pt idx="10">
                  <c:v>China (4433)</c:v>
                </c:pt>
                <c:pt idx="11">
                  <c:v>Jordan (4370)</c:v>
                </c:pt>
                <c:pt idx="12">
                  <c:v>Albania (3701)</c:v>
                </c:pt>
                <c:pt idx="13">
                  <c:v>Swaziland (3503)</c:v>
                </c:pt>
                <c:pt idx="14">
                  <c:v>Armenia (3031)</c:v>
                </c:pt>
                <c:pt idx="15">
                  <c:v>Guyana (2994)</c:v>
                </c:pt>
                <c:pt idx="16">
                  <c:v>Congo, Rep. (2970)</c:v>
                </c:pt>
                <c:pt idx="17">
                  <c:v>Indonesia (2952)</c:v>
                </c:pt>
                <c:pt idx="18">
                  <c:v>Guatemala (2873)</c:v>
                </c:pt>
                <c:pt idx="19">
                  <c:v>Morocco (2795)</c:v>
                </c:pt>
                <c:pt idx="20">
                  <c:v>Egypt (2698)</c:v>
                </c:pt>
                <c:pt idx="21">
                  <c:v>Honduras (2019)</c:v>
                </c:pt>
                <c:pt idx="22">
                  <c:v>Bolivia (1979)</c:v>
                </c:pt>
                <c:pt idx="23">
                  <c:v>Moldova (1632)</c:v>
                </c:pt>
                <c:pt idx="24">
                  <c:v>Nicaragua (1456)</c:v>
                </c:pt>
                <c:pt idx="25">
                  <c:v>Nigeria (1443)</c:v>
                </c:pt>
                <c:pt idx="26">
                  <c:v>India (1375)</c:v>
                </c:pt>
                <c:pt idx="27">
                  <c:v>Ghana (1319)</c:v>
                </c:pt>
                <c:pt idx="28">
                  <c:v>Zambia (1252)</c:v>
                </c:pt>
                <c:pt idx="29">
                  <c:v>Vietnam (1224)</c:v>
                </c:pt>
                <c:pt idx="30">
                  <c:v>Sao Tome and Principe (1215)</c:v>
                </c:pt>
                <c:pt idx="31">
                  <c:v>Cote d'Ivoire (1161)</c:v>
                </c:pt>
                <c:pt idx="32">
                  <c:v>Cameroon (1144)</c:v>
                </c:pt>
                <c:pt idx="33">
                  <c:v>Mauritania (1045)</c:v>
                </c:pt>
                <c:pt idx="34">
                  <c:v>Senegal (1034)</c:v>
                </c:pt>
                <c:pt idx="35">
                  <c:v>Lesotho (1004)</c:v>
                </c:pt>
                <c:pt idx="36">
                  <c:v>Kyrgyz Rep. (880)</c:v>
                </c:pt>
                <c:pt idx="37">
                  <c:v>Cambodia (795)</c:v>
                </c:pt>
                <c:pt idx="38">
                  <c:v>Kenya (795)</c:v>
                </c:pt>
                <c:pt idx="39">
                  <c:v>Timor-Leste (766)</c:v>
                </c:pt>
                <c:pt idx="40">
                  <c:v>Chad (761)</c:v>
                </c:pt>
                <c:pt idx="41">
                  <c:v>Benin (741)</c:v>
                </c:pt>
                <c:pt idx="42">
                  <c:v>Tajikistan (740)</c:v>
                </c:pt>
                <c:pt idx="43">
                  <c:v>Bangladesh (675)</c:v>
                </c:pt>
                <c:pt idx="44">
                  <c:v>Haiti (664)</c:v>
                </c:pt>
                <c:pt idx="45">
                  <c:v>Mali (613)</c:v>
                </c:pt>
                <c:pt idx="46">
                  <c:v>Zimbabwe (591)</c:v>
                </c:pt>
                <c:pt idx="47">
                  <c:v>Burkina Faso (536)</c:v>
                </c:pt>
                <c:pt idx="48">
                  <c:v>Nepal (535)</c:v>
                </c:pt>
                <c:pt idx="49">
                  <c:v>Togo (530)</c:v>
                </c:pt>
                <c:pt idx="50">
                  <c:v>Rwanda (529)</c:v>
                </c:pt>
                <c:pt idx="51">
                  <c:v>Tanzania (527)</c:v>
                </c:pt>
                <c:pt idx="52">
                  <c:v>Uganda (515)</c:v>
                </c:pt>
                <c:pt idx="53">
                  <c:v>Guinea (474)</c:v>
                </c:pt>
                <c:pt idx="54">
                  <c:v>Madagascar (427)</c:v>
                </c:pt>
                <c:pt idx="55">
                  <c:v>Mozambique (394)</c:v>
                </c:pt>
                <c:pt idx="56">
                  <c:v>Malawi (362)</c:v>
                </c:pt>
                <c:pt idx="57">
                  <c:v>Niger (349)</c:v>
                </c:pt>
                <c:pt idx="58">
                  <c:v>Sierra Leone (325)</c:v>
                </c:pt>
                <c:pt idx="59">
                  <c:v>Liberia (324)</c:v>
                </c:pt>
                <c:pt idx="60">
                  <c:v>Ethiopia (320)</c:v>
                </c:pt>
                <c:pt idx="61">
                  <c:v>Burundi (242)</c:v>
                </c:pt>
                <c:pt idx="62">
                  <c:v>Congo, Dem. Rep. (199)</c:v>
                </c:pt>
              </c:strCache>
            </c:strRef>
          </c:cat>
          <c:val>
            <c:numRef>
              <c:f>Sheet1!$M$28:$M$90</c:f>
              <c:numCache>
                <c:formatCode>General</c:formatCode>
                <c:ptCount val="63"/>
                <c:pt idx="0">
                  <c:v>5</c:v>
                </c:pt>
                <c:pt idx="1">
                  <c:v>2</c:v>
                </c:pt>
                <c:pt idx="2">
                  <c:v>2</c:v>
                </c:pt>
                <c:pt idx="3">
                  <c:v>6</c:v>
                </c:pt>
                <c:pt idx="4">
                  <c:v>7</c:v>
                </c:pt>
                <c:pt idx="5">
                  <c:v>8</c:v>
                </c:pt>
                <c:pt idx="6">
                  <c:v>3</c:v>
                </c:pt>
                <c:pt idx="7">
                  <c:v>4</c:v>
                </c:pt>
                <c:pt idx="8">
                  <c:v>1</c:v>
                </c:pt>
                <c:pt idx="9">
                  <c:v>15</c:v>
                </c:pt>
                <c:pt idx="10">
                  <c:v>5</c:v>
                </c:pt>
                <c:pt idx="11">
                  <c:v>1</c:v>
                </c:pt>
                <c:pt idx="12">
                  <c:v>2</c:v>
                </c:pt>
                <c:pt idx="13">
                  <c:v>2</c:v>
                </c:pt>
                <c:pt idx="14">
                  <c:v>4</c:v>
                </c:pt>
                <c:pt idx="15">
                  <c:v>8</c:v>
                </c:pt>
                <c:pt idx="16">
                  <c:v>13</c:v>
                </c:pt>
                <c:pt idx="17">
                  <c:v>10</c:v>
                </c:pt>
                <c:pt idx="18">
                  <c:v>2</c:v>
                </c:pt>
                <c:pt idx="19">
                  <c:v>6</c:v>
                </c:pt>
                <c:pt idx="20">
                  <c:v>1</c:v>
                </c:pt>
                <c:pt idx="21">
                  <c:v>4</c:v>
                </c:pt>
                <c:pt idx="22">
                  <c:v>1</c:v>
                </c:pt>
                <c:pt idx="23">
                  <c:v>3</c:v>
                </c:pt>
                <c:pt idx="24">
                  <c:v>2</c:v>
                </c:pt>
                <c:pt idx="25">
                  <c:v>12</c:v>
                </c:pt>
                <c:pt idx="26">
                  <c:v>39</c:v>
                </c:pt>
                <c:pt idx="27">
                  <c:v>9</c:v>
                </c:pt>
                <c:pt idx="28">
                  <c:v>9</c:v>
                </c:pt>
                <c:pt idx="29">
                  <c:v>27</c:v>
                </c:pt>
                <c:pt idx="30">
                  <c:v>5</c:v>
                </c:pt>
                <c:pt idx="31">
                  <c:v>6</c:v>
                </c:pt>
                <c:pt idx="32">
                  <c:v>9</c:v>
                </c:pt>
                <c:pt idx="33">
                  <c:v>11</c:v>
                </c:pt>
                <c:pt idx="34">
                  <c:v>22</c:v>
                </c:pt>
                <c:pt idx="35">
                  <c:v>5</c:v>
                </c:pt>
                <c:pt idx="36">
                  <c:v>5</c:v>
                </c:pt>
                <c:pt idx="37">
                  <c:v>18</c:v>
                </c:pt>
                <c:pt idx="38">
                  <c:v>12</c:v>
                </c:pt>
                <c:pt idx="39">
                  <c:v>27</c:v>
                </c:pt>
                <c:pt idx="40">
                  <c:v>23</c:v>
                </c:pt>
                <c:pt idx="41">
                  <c:v>9</c:v>
                </c:pt>
                <c:pt idx="42">
                  <c:v>8</c:v>
                </c:pt>
                <c:pt idx="43">
                  <c:v>27</c:v>
                </c:pt>
                <c:pt idx="44">
                  <c:v>10</c:v>
                </c:pt>
                <c:pt idx="45">
                  <c:v>12</c:v>
                </c:pt>
                <c:pt idx="46">
                  <c:v>6</c:v>
                </c:pt>
                <c:pt idx="47">
                  <c:v>16</c:v>
                </c:pt>
                <c:pt idx="48">
                  <c:v>17</c:v>
                </c:pt>
                <c:pt idx="49">
                  <c:v>11</c:v>
                </c:pt>
                <c:pt idx="50">
                  <c:v>5</c:v>
                </c:pt>
                <c:pt idx="51">
                  <c:v>11</c:v>
                </c:pt>
                <c:pt idx="52">
                  <c:v>12</c:v>
                </c:pt>
                <c:pt idx="53">
                  <c:v>12</c:v>
                </c:pt>
                <c:pt idx="54">
                  <c:v>27</c:v>
                </c:pt>
                <c:pt idx="55">
                  <c:v>8</c:v>
                </c:pt>
                <c:pt idx="56">
                  <c:v>7</c:v>
                </c:pt>
                <c:pt idx="57">
                  <c:v>17</c:v>
                </c:pt>
                <c:pt idx="58">
                  <c:v>13</c:v>
                </c:pt>
                <c:pt idx="59">
                  <c:v>10</c:v>
                </c:pt>
                <c:pt idx="60">
                  <c:v>25</c:v>
                </c:pt>
                <c:pt idx="61">
                  <c:v>14</c:v>
                </c:pt>
                <c:pt idx="62">
                  <c:v>1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622268104"/>
        <c:axId val="622264576"/>
      </c:barChart>
      <c:catAx>
        <c:axId val="622268104"/>
        <c:scaling>
          <c:orientation val="maxMin"/>
        </c:scaling>
        <c:delete val="0"/>
        <c:axPos val="r"/>
        <c:numFmt formatCode="General" sourceLinked="1"/>
        <c:majorTickMark val="out"/>
        <c:minorTickMark val="none"/>
        <c:tickLblPos val="none"/>
        <c:txPr>
          <a:bodyPr/>
          <a:lstStyle/>
          <a:p>
            <a:pPr>
              <a:defRPr sz="900"/>
            </a:pPr>
            <a:endParaRPr lang="en-US"/>
          </a:p>
        </c:txPr>
        <c:crossAx val="622264576"/>
        <c:crosses val="autoZero"/>
        <c:auto val="1"/>
        <c:lblAlgn val="ctr"/>
        <c:lblOffset val="100"/>
        <c:noMultiLvlLbl val="0"/>
      </c:catAx>
      <c:valAx>
        <c:axId val="622264576"/>
        <c:scaling>
          <c:orientation val="maxMin"/>
          <c:max val="40"/>
          <c:min val="0"/>
        </c:scaling>
        <c:delete val="0"/>
        <c:axPos val="b"/>
        <c:numFmt formatCode="0" sourceLinked="0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800"/>
            </a:pPr>
            <a:endParaRPr lang="en-US"/>
          </a:p>
        </c:txPr>
        <c:crossAx val="622268104"/>
        <c:crosses val="max"/>
        <c:crossBetween val="between"/>
        <c:majorUnit val="10"/>
      </c:valAx>
      <c:spPr>
        <a:noFill/>
        <a:ln w="25399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1413276231263645E-3"/>
          <c:y val="3.3440572223536746E-2"/>
          <c:w val="0.83020457941252779"/>
          <c:h val="0.9003909447428089"/>
        </c:manualLayout>
      </c:layout>
      <c:barChart>
        <c:barDir val="bar"/>
        <c:grouping val="clustered"/>
        <c:varyColors val="0"/>
        <c:ser>
          <c:idx val="0"/>
          <c:order val="0"/>
          <c:spPr>
            <a:ln>
              <a:solidFill>
                <a:srgbClr val="000000"/>
              </a:solidFill>
            </a:ln>
          </c:spPr>
          <c:invertIfNegative val="0"/>
          <c:dLbls>
            <c:numFmt formatCode="#,##0.00" sourceLinked="0"/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8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M$3:$AM$43</c:f>
              <c:strCache>
                <c:ptCount val="41"/>
                <c:pt idx="0">
                  <c:v>Brazil (10993)</c:v>
                </c:pt>
                <c:pt idx="1">
                  <c:v>Turkey (10050)</c:v>
                </c:pt>
                <c:pt idx="2">
                  <c:v>Mexico (9128)</c:v>
                </c:pt>
                <c:pt idx="3">
                  <c:v>Gabon (8768)</c:v>
                </c:pt>
                <c:pt idx="4">
                  <c:v>Colombia (6186)</c:v>
                </c:pt>
                <c:pt idx="5">
                  <c:v>Peru (5283)</c:v>
                </c:pt>
                <c:pt idx="6">
                  <c:v>China (4433)</c:v>
                </c:pt>
                <c:pt idx="7">
                  <c:v>Jordan (4370)</c:v>
                </c:pt>
                <c:pt idx="8">
                  <c:v>Armenia (3031)</c:v>
                </c:pt>
                <c:pt idx="9">
                  <c:v>Congo, Rep. (2970)</c:v>
                </c:pt>
                <c:pt idx="10">
                  <c:v>Indonesia (2952)</c:v>
                </c:pt>
                <c:pt idx="11">
                  <c:v>Egypt (2698)</c:v>
                </c:pt>
                <c:pt idx="12">
                  <c:v>Honduras (2019)</c:v>
                </c:pt>
                <c:pt idx="13">
                  <c:v>Bolivia (1979)</c:v>
                </c:pt>
                <c:pt idx="14">
                  <c:v>Nicaragua (1456)</c:v>
                </c:pt>
                <c:pt idx="15">
                  <c:v>Nigeria (1443)</c:v>
                </c:pt>
                <c:pt idx="16">
                  <c:v>India (1375)</c:v>
                </c:pt>
                <c:pt idx="17">
                  <c:v>Ghana (1319)</c:v>
                </c:pt>
                <c:pt idx="18">
                  <c:v>Zambia (1252)</c:v>
                </c:pt>
                <c:pt idx="19">
                  <c:v>Cote d'Ivoire (1161)</c:v>
                </c:pt>
                <c:pt idx="20">
                  <c:v>Cameroon (1144)</c:v>
                </c:pt>
                <c:pt idx="21">
                  <c:v>Senegal (1034)</c:v>
                </c:pt>
                <c:pt idx="22">
                  <c:v>Lesotho (1004)</c:v>
                </c:pt>
                <c:pt idx="23">
                  <c:v>Cambodia (795)</c:v>
                </c:pt>
                <c:pt idx="24">
                  <c:v>Kenya (795)</c:v>
                </c:pt>
                <c:pt idx="25">
                  <c:v>Benin (741)</c:v>
                </c:pt>
                <c:pt idx="26">
                  <c:v>Bangladesh (675)</c:v>
                </c:pt>
                <c:pt idx="27">
                  <c:v>Haiti (664)</c:v>
                </c:pt>
                <c:pt idx="28">
                  <c:v>Mali (613)</c:v>
                </c:pt>
                <c:pt idx="29">
                  <c:v>Zimbabwe (591)</c:v>
                </c:pt>
                <c:pt idx="30">
                  <c:v>Burkina Faso (536)</c:v>
                </c:pt>
                <c:pt idx="31">
                  <c:v>Nepal (535)</c:v>
                </c:pt>
                <c:pt idx="32">
                  <c:v>Rwanda (529)</c:v>
                </c:pt>
                <c:pt idx="33">
                  <c:v>Tanzania (527)</c:v>
                </c:pt>
                <c:pt idx="34">
                  <c:v>Uganda (515)</c:v>
                </c:pt>
                <c:pt idx="35">
                  <c:v>Guinea (474)</c:v>
                </c:pt>
                <c:pt idx="36">
                  <c:v>Madagascar (427)</c:v>
                </c:pt>
                <c:pt idx="37">
                  <c:v>Mozambique (394)</c:v>
                </c:pt>
                <c:pt idx="38">
                  <c:v>Malawi (362)</c:v>
                </c:pt>
                <c:pt idx="39">
                  <c:v>Niger (349)</c:v>
                </c:pt>
                <c:pt idx="40">
                  <c:v>Ethiopia (320)</c:v>
                </c:pt>
              </c:strCache>
            </c:strRef>
          </c:cat>
          <c:val>
            <c:numRef>
              <c:f>Sheet1!$AN$3:$AN$43</c:f>
              <c:numCache>
                <c:formatCode>0.00</c:formatCode>
                <c:ptCount val="41"/>
                <c:pt idx="0">
                  <c:v>1.6100000143051147</c:v>
                </c:pt>
                <c:pt idx="1">
                  <c:v>1.2000000476837158</c:v>
                </c:pt>
                <c:pt idx="2">
                  <c:v>-7.0000000298023224E-2</c:v>
                </c:pt>
                <c:pt idx="3">
                  <c:v>1.5800000429153442</c:v>
                </c:pt>
                <c:pt idx="4">
                  <c:v>1.3999999761581421</c:v>
                </c:pt>
                <c:pt idx="5">
                  <c:v>1.7100000381469727</c:v>
                </c:pt>
                <c:pt idx="6">
                  <c:v>0.85000002384185791</c:v>
                </c:pt>
                <c:pt idx="7">
                  <c:v>1</c:v>
                </c:pt>
                <c:pt idx="8">
                  <c:v>0.80000001192092896</c:v>
                </c:pt>
                <c:pt idx="9">
                  <c:v>-0.82999998331069946</c:v>
                </c:pt>
                <c:pt idx="10">
                  <c:v>1.53</c:v>
                </c:pt>
                <c:pt idx="11">
                  <c:v>0.80000001192092896</c:v>
                </c:pt>
                <c:pt idx="12">
                  <c:v>1.5</c:v>
                </c:pt>
                <c:pt idx="13">
                  <c:v>1.3999999761581421</c:v>
                </c:pt>
                <c:pt idx="14">
                  <c:v>1.6699999570846558</c:v>
                </c:pt>
                <c:pt idx="15">
                  <c:v>0</c:v>
                </c:pt>
                <c:pt idx="16">
                  <c:v>0.43000000715255737</c:v>
                </c:pt>
                <c:pt idx="17">
                  <c:v>1</c:v>
                </c:pt>
                <c:pt idx="18">
                  <c:v>0.82999998331069946</c:v>
                </c:pt>
                <c:pt idx="19">
                  <c:v>0.23000000417232513</c:v>
                </c:pt>
                <c:pt idx="20">
                  <c:v>0.56999999284744263</c:v>
                </c:pt>
                <c:pt idx="21">
                  <c:v>-0.20000000298023224</c:v>
                </c:pt>
                <c:pt idx="22">
                  <c:v>-0.20000000298023224</c:v>
                </c:pt>
                <c:pt idx="23">
                  <c:v>0.20000000298023224</c:v>
                </c:pt>
                <c:pt idx="24">
                  <c:v>0.40000000596046448</c:v>
                </c:pt>
                <c:pt idx="25">
                  <c:v>-0.40000000596046448</c:v>
                </c:pt>
                <c:pt idx="26">
                  <c:v>1</c:v>
                </c:pt>
                <c:pt idx="27">
                  <c:v>1</c:v>
                </c:pt>
                <c:pt idx="28">
                  <c:v>0.40000000596046448</c:v>
                </c:pt>
                <c:pt idx="29">
                  <c:v>1.7999999523162842</c:v>
                </c:pt>
                <c:pt idx="30">
                  <c:v>0.43000000715255737</c:v>
                </c:pt>
                <c:pt idx="31">
                  <c:v>1.2000000476837158</c:v>
                </c:pt>
                <c:pt idx="32">
                  <c:v>1</c:v>
                </c:pt>
                <c:pt idx="33">
                  <c:v>0.67000001668930054</c:v>
                </c:pt>
                <c:pt idx="34">
                  <c:v>0.40000000596046448</c:v>
                </c:pt>
                <c:pt idx="35">
                  <c:v>0</c:v>
                </c:pt>
                <c:pt idx="36">
                  <c:v>0</c:v>
                </c:pt>
                <c:pt idx="37">
                  <c:v>0.37999999523162842</c:v>
                </c:pt>
                <c:pt idx="38">
                  <c:v>0.5</c:v>
                </c:pt>
                <c:pt idx="39">
                  <c:v>0.5</c:v>
                </c:pt>
                <c:pt idx="40">
                  <c:v>0.1700000017881393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622285352"/>
        <c:axId val="622286528"/>
      </c:barChart>
      <c:catAx>
        <c:axId val="622285352"/>
        <c:scaling>
          <c:orientation val="maxMin"/>
        </c:scaling>
        <c:delete val="0"/>
        <c:axPos val="l"/>
        <c:numFmt formatCode="General" sourceLinked="1"/>
        <c:majorTickMark val="out"/>
        <c:minorTickMark val="none"/>
        <c:tickLblPos val="none"/>
        <c:txPr>
          <a:bodyPr/>
          <a:lstStyle/>
          <a:p>
            <a:pPr>
              <a:defRPr sz="900"/>
            </a:pPr>
            <a:endParaRPr lang="en-US"/>
          </a:p>
        </c:txPr>
        <c:crossAx val="622286528"/>
        <c:crosses val="autoZero"/>
        <c:auto val="1"/>
        <c:lblAlgn val="ctr"/>
        <c:lblOffset val="100"/>
        <c:noMultiLvlLbl val="0"/>
      </c:catAx>
      <c:valAx>
        <c:axId val="622286528"/>
        <c:scaling>
          <c:orientation val="minMax"/>
          <c:max val="4"/>
          <c:min val="-2.5"/>
        </c:scaling>
        <c:delete val="0"/>
        <c:axPos val="b"/>
        <c:numFmt formatCode="0" sourceLinked="0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800"/>
            </a:pPr>
            <a:endParaRPr lang="en-US"/>
          </a:p>
        </c:txPr>
        <c:crossAx val="622285352"/>
        <c:crosses val="max"/>
        <c:crossBetween val="between"/>
        <c:majorUnit val="1"/>
      </c:valAx>
      <c:spPr>
        <a:noFill/>
        <a:ln w="25399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325673524644309"/>
          <c:y val="3.3549131138615275E-2"/>
          <c:w val="0.58123001419805176"/>
          <c:h val="0.90033245064470757"/>
        </c:manualLayout>
      </c:layout>
      <c:barChart>
        <c:barDir val="bar"/>
        <c:grouping val="clustered"/>
        <c:varyColors val="0"/>
        <c:ser>
          <c:idx val="0"/>
          <c:order val="0"/>
          <c:spPr>
            <a:solidFill>
              <a:schemeClr val="tx1"/>
            </a:solidFill>
            <a:ln>
              <a:solidFill>
                <a:srgbClr val="000000"/>
              </a:solidFill>
            </a:ln>
          </c:spPr>
          <c:invertIfNegative val="0"/>
          <c:dLbls>
            <c:numFmt formatCode="#,##0.00" sourceLinked="0"/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8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A$3:$AA$43</c:f>
              <c:strCache>
                <c:ptCount val="41"/>
                <c:pt idx="0">
                  <c:v>Brazil (10993)</c:v>
                </c:pt>
                <c:pt idx="1">
                  <c:v>Turkey (10050)</c:v>
                </c:pt>
                <c:pt idx="2">
                  <c:v>Mexico (9128)</c:v>
                </c:pt>
                <c:pt idx="3">
                  <c:v>Gabon (8768)</c:v>
                </c:pt>
                <c:pt idx="4">
                  <c:v>Colombia (6186)</c:v>
                </c:pt>
                <c:pt idx="5">
                  <c:v>Peru (5283)</c:v>
                </c:pt>
                <c:pt idx="6">
                  <c:v>China (4433)</c:v>
                </c:pt>
                <c:pt idx="7">
                  <c:v>Jordan (4370)</c:v>
                </c:pt>
                <c:pt idx="8">
                  <c:v>Armenia (3031)</c:v>
                </c:pt>
                <c:pt idx="9">
                  <c:v>Congo, Rep. (2970)</c:v>
                </c:pt>
                <c:pt idx="10">
                  <c:v>Indonesia (2952)</c:v>
                </c:pt>
                <c:pt idx="11">
                  <c:v>Egypt (2698)</c:v>
                </c:pt>
                <c:pt idx="12">
                  <c:v>Honduras (2019)</c:v>
                </c:pt>
                <c:pt idx="13">
                  <c:v>Bolivia (1979)</c:v>
                </c:pt>
                <c:pt idx="14">
                  <c:v>Nicaragua (1456)</c:v>
                </c:pt>
                <c:pt idx="15">
                  <c:v>Nigeria (1443)</c:v>
                </c:pt>
                <c:pt idx="16">
                  <c:v>India (1375)</c:v>
                </c:pt>
                <c:pt idx="17">
                  <c:v>Ghana (1319)</c:v>
                </c:pt>
                <c:pt idx="18">
                  <c:v>Zambia (1252)</c:v>
                </c:pt>
                <c:pt idx="19">
                  <c:v>Cote d'Ivoire (1161)</c:v>
                </c:pt>
                <c:pt idx="20">
                  <c:v>Cameroon (1144)</c:v>
                </c:pt>
                <c:pt idx="21">
                  <c:v>Senegal (1034)</c:v>
                </c:pt>
                <c:pt idx="22">
                  <c:v>Lesotho (1004)</c:v>
                </c:pt>
                <c:pt idx="23">
                  <c:v>Cambodia (795)</c:v>
                </c:pt>
                <c:pt idx="24">
                  <c:v>Kenya (795)</c:v>
                </c:pt>
                <c:pt idx="25">
                  <c:v>Benin (741)</c:v>
                </c:pt>
                <c:pt idx="26">
                  <c:v>Bangladesh (675)</c:v>
                </c:pt>
                <c:pt idx="27">
                  <c:v>Haiti (664)</c:v>
                </c:pt>
                <c:pt idx="28">
                  <c:v>Mali (613)</c:v>
                </c:pt>
                <c:pt idx="29">
                  <c:v>Zimbabwe (591)</c:v>
                </c:pt>
                <c:pt idx="30">
                  <c:v>Burkina Faso (536)</c:v>
                </c:pt>
                <c:pt idx="31">
                  <c:v>Nepal (535)</c:v>
                </c:pt>
                <c:pt idx="32">
                  <c:v>Rwanda (529)</c:v>
                </c:pt>
                <c:pt idx="33">
                  <c:v>Tanzania (527)</c:v>
                </c:pt>
                <c:pt idx="34">
                  <c:v>Uganda (515)</c:v>
                </c:pt>
                <c:pt idx="35">
                  <c:v>Guinea (474)</c:v>
                </c:pt>
                <c:pt idx="36">
                  <c:v>Madagascar (427)</c:v>
                </c:pt>
                <c:pt idx="37">
                  <c:v>Mozambique (394)</c:v>
                </c:pt>
                <c:pt idx="38">
                  <c:v>Malawi (362)</c:v>
                </c:pt>
                <c:pt idx="39">
                  <c:v>Niger (349)</c:v>
                </c:pt>
                <c:pt idx="40">
                  <c:v>Ethiopia (320)</c:v>
                </c:pt>
              </c:strCache>
            </c:strRef>
          </c:cat>
          <c:val>
            <c:numRef>
              <c:f>Sheet1!$AB$3:$AB$43</c:f>
              <c:numCache>
                <c:formatCode>0.00</c:formatCode>
                <c:ptCount val="41"/>
                <c:pt idx="0">
                  <c:v>-0.57999998331069946</c:v>
                </c:pt>
                <c:pt idx="1">
                  <c:v>-0.20000000298023224</c:v>
                </c:pt>
                <c:pt idx="2">
                  <c:v>1.9999999552965164E-2</c:v>
                </c:pt>
                <c:pt idx="3">
                  <c:v>0</c:v>
                </c:pt>
                <c:pt idx="4">
                  <c:v>-0.20000000298023224</c:v>
                </c:pt>
                <c:pt idx="5">
                  <c:v>0</c:v>
                </c:pt>
                <c:pt idx="6">
                  <c:v>7.0000000298023224E-2</c:v>
                </c:pt>
                <c:pt idx="7">
                  <c:v>0</c:v>
                </c:pt>
                <c:pt idx="8">
                  <c:v>0.40000000596046448</c:v>
                </c:pt>
                <c:pt idx="9">
                  <c:v>0</c:v>
                </c:pt>
                <c:pt idx="10">
                  <c:v>-0.17</c:v>
                </c:pt>
                <c:pt idx="11">
                  <c:v>0</c:v>
                </c:pt>
                <c:pt idx="12">
                  <c:v>0</c:v>
                </c:pt>
                <c:pt idx="13">
                  <c:v>0.20000000298023224</c:v>
                </c:pt>
                <c:pt idx="14">
                  <c:v>0</c:v>
                </c:pt>
                <c:pt idx="15">
                  <c:v>-0.40000000596046448</c:v>
                </c:pt>
                <c:pt idx="16">
                  <c:v>0</c:v>
                </c:pt>
                <c:pt idx="17">
                  <c:v>-0.20000000298023224</c:v>
                </c:pt>
                <c:pt idx="18">
                  <c:v>-0.67000001668930054</c:v>
                </c:pt>
                <c:pt idx="19">
                  <c:v>-7.9999998211860657E-2</c:v>
                </c:pt>
                <c:pt idx="20">
                  <c:v>0</c:v>
                </c:pt>
                <c:pt idx="21">
                  <c:v>0.60000002384185791</c:v>
                </c:pt>
                <c:pt idx="22">
                  <c:v>0.20000000298023224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-1.5</c:v>
                </c:pt>
                <c:pt idx="27">
                  <c:v>-0.28999999165534973</c:v>
                </c:pt>
                <c:pt idx="28">
                  <c:v>0.20000000298023224</c:v>
                </c:pt>
                <c:pt idx="29">
                  <c:v>-0.40000000596046448</c:v>
                </c:pt>
                <c:pt idx="30">
                  <c:v>-0.28999999165534973</c:v>
                </c:pt>
                <c:pt idx="31">
                  <c:v>-0.80000001192092896</c:v>
                </c:pt>
                <c:pt idx="32">
                  <c:v>-0.40000000596046448</c:v>
                </c:pt>
                <c:pt idx="33">
                  <c:v>-0.17000000178813934</c:v>
                </c:pt>
                <c:pt idx="34">
                  <c:v>0</c:v>
                </c:pt>
                <c:pt idx="35">
                  <c:v>0</c:v>
                </c:pt>
                <c:pt idx="36">
                  <c:v>1.2000000476837158</c:v>
                </c:pt>
                <c:pt idx="37">
                  <c:v>0</c:v>
                </c:pt>
                <c:pt idx="38">
                  <c:v>0.17000000178813934</c:v>
                </c:pt>
                <c:pt idx="39">
                  <c:v>-0.62000000476837158</c:v>
                </c:pt>
                <c:pt idx="40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622287312"/>
        <c:axId val="622287704"/>
      </c:barChart>
      <c:catAx>
        <c:axId val="622287312"/>
        <c:scaling>
          <c:orientation val="maxMin"/>
        </c:scaling>
        <c:delete val="0"/>
        <c:axPos val="l"/>
        <c:numFmt formatCode="General" sourceLinked="1"/>
        <c:majorTickMark val="out"/>
        <c:minorTickMark val="none"/>
        <c:tickLblPos val="none"/>
        <c:txPr>
          <a:bodyPr/>
          <a:lstStyle/>
          <a:p>
            <a:pPr>
              <a:defRPr sz="900"/>
            </a:pPr>
            <a:endParaRPr lang="en-US"/>
          </a:p>
        </c:txPr>
        <c:crossAx val="622287704"/>
        <c:crosses val="autoZero"/>
        <c:auto val="1"/>
        <c:lblAlgn val="ctr"/>
        <c:lblOffset val="100"/>
        <c:noMultiLvlLbl val="0"/>
      </c:catAx>
      <c:valAx>
        <c:axId val="622287704"/>
        <c:scaling>
          <c:orientation val="minMax"/>
          <c:max val="0.75000000000000011"/>
          <c:min val="-1.75"/>
        </c:scaling>
        <c:delete val="0"/>
        <c:axPos val="b"/>
        <c:numFmt formatCode="0.00" sourceLinked="0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/>
            </a:pPr>
            <a:endParaRPr lang="en-US"/>
          </a:p>
        </c:txPr>
        <c:crossAx val="622287312"/>
        <c:crosses val="max"/>
        <c:crossBetween val="between"/>
        <c:majorUnit val="0.5"/>
      </c:valAx>
      <c:spPr>
        <a:noFill/>
        <a:ln w="25399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1413276231263645E-3"/>
          <c:y val="3.3440572223536746E-2"/>
          <c:w val="0.83020457941252779"/>
          <c:h val="0.9003909447428089"/>
        </c:manualLayout>
      </c:layout>
      <c:barChart>
        <c:barDir val="bar"/>
        <c:grouping val="clustered"/>
        <c:varyColors val="0"/>
        <c:ser>
          <c:idx val="0"/>
          <c:order val="0"/>
          <c:spPr>
            <a:ln>
              <a:solidFill>
                <a:srgbClr val="000000"/>
              </a:solidFill>
            </a:ln>
          </c:spPr>
          <c:invertIfNegative val="0"/>
          <c:dLbls>
            <c:numFmt formatCode="#,##0.00" sourceLinked="0"/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8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R$3:$AR$43</c:f>
              <c:strCache>
                <c:ptCount val="41"/>
                <c:pt idx="0">
                  <c:v>Brazil (10993)</c:v>
                </c:pt>
                <c:pt idx="1">
                  <c:v>Turkey (10050)</c:v>
                </c:pt>
                <c:pt idx="2">
                  <c:v>Mexico (9128)</c:v>
                </c:pt>
                <c:pt idx="3">
                  <c:v>Gabon (8768)</c:v>
                </c:pt>
                <c:pt idx="4">
                  <c:v>Colombia (6186)</c:v>
                </c:pt>
                <c:pt idx="5">
                  <c:v>Peru (5283)</c:v>
                </c:pt>
                <c:pt idx="6">
                  <c:v>China (4433)</c:v>
                </c:pt>
                <c:pt idx="7">
                  <c:v>Jordan (4370)</c:v>
                </c:pt>
                <c:pt idx="8">
                  <c:v>Armenia (3031)</c:v>
                </c:pt>
                <c:pt idx="9">
                  <c:v>Congo, Rep. (2970)</c:v>
                </c:pt>
                <c:pt idx="10">
                  <c:v>Indonesia (2952)</c:v>
                </c:pt>
                <c:pt idx="11">
                  <c:v>Egypt (2698)</c:v>
                </c:pt>
                <c:pt idx="12">
                  <c:v>Honduras (2019)</c:v>
                </c:pt>
                <c:pt idx="13">
                  <c:v>Bolivia (1979)</c:v>
                </c:pt>
                <c:pt idx="14">
                  <c:v>Nicaragua (1456)</c:v>
                </c:pt>
                <c:pt idx="15">
                  <c:v>Nigeria (1443)</c:v>
                </c:pt>
                <c:pt idx="16">
                  <c:v>India (1375)</c:v>
                </c:pt>
                <c:pt idx="17">
                  <c:v>Ghana (1319)</c:v>
                </c:pt>
                <c:pt idx="18">
                  <c:v>Zambia (1252)</c:v>
                </c:pt>
                <c:pt idx="19">
                  <c:v>Cote d'Ivoire (1161)</c:v>
                </c:pt>
                <c:pt idx="20">
                  <c:v>Cameroon (1144)</c:v>
                </c:pt>
                <c:pt idx="21">
                  <c:v>Senegal (1034)</c:v>
                </c:pt>
                <c:pt idx="22">
                  <c:v>Lesotho (1004)</c:v>
                </c:pt>
                <c:pt idx="23">
                  <c:v>Cambodia (795)</c:v>
                </c:pt>
                <c:pt idx="24">
                  <c:v>Kenya (795)</c:v>
                </c:pt>
                <c:pt idx="25">
                  <c:v>Benin (741)</c:v>
                </c:pt>
                <c:pt idx="26">
                  <c:v>Bangladesh (675)</c:v>
                </c:pt>
                <c:pt idx="27">
                  <c:v>Haiti (664)</c:v>
                </c:pt>
                <c:pt idx="28">
                  <c:v>Mali (613)</c:v>
                </c:pt>
                <c:pt idx="29">
                  <c:v>Zimbabwe (591)</c:v>
                </c:pt>
                <c:pt idx="30">
                  <c:v>Burkina Faso (536)</c:v>
                </c:pt>
                <c:pt idx="31">
                  <c:v>Nepal (535)</c:v>
                </c:pt>
                <c:pt idx="32">
                  <c:v>Rwanda (529)</c:v>
                </c:pt>
                <c:pt idx="33">
                  <c:v>Tanzania (527)</c:v>
                </c:pt>
                <c:pt idx="34">
                  <c:v>Uganda (515)</c:v>
                </c:pt>
                <c:pt idx="35">
                  <c:v>Guinea (474)</c:v>
                </c:pt>
                <c:pt idx="36">
                  <c:v>Madagascar (427)</c:v>
                </c:pt>
                <c:pt idx="37">
                  <c:v>Mozambique (394)</c:v>
                </c:pt>
                <c:pt idx="38">
                  <c:v>Malawi (362)</c:v>
                </c:pt>
                <c:pt idx="39">
                  <c:v>Niger (349)</c:v>
                </c:pt>
                <c:pt idx="40">
                  <c:v>Ethiopia (320)</c:v>
                </c:pt>
              </c:strCache>
            </c:strRef>
          </c:cat>
          <c:val>
            <c:numRef>
              <c:f>Sheet1!$AS$3:$AS$43</c:f>
              <c:numCache>
                <c:formatCode>0.00</c:formatCode>
                <c:ptCount val="41"/>
                <c:pt idx="0">
                  <c:v>1.8600000143051147</c:v>
                </c:pt>
                <c:pt idx="1">
                  <c:v>0.80000001192092896</c:v>
                </c:pt>
                <c:pt idx="2">
                  <c:v>-5.000000074505806E-2</c:v>
                </c:pt>
                <c:pt idx="3">
                  <c:v>1.3300000429153442</c:v>
                </c:pt>
                <c:pt idx="4">
                  <c:v>1.2000000476837158</c:v>
                </c:pt>
                <c:pt idx="5">
                  <c:v>1.1399999856948853</c:v>
                </c:pt>
                <c:pt idx="6">
                  <c:v>0</c:v>
                </c:pt>
                <c:pt idx="7">
                  <c:v>3</c:v>
                </c:pt>
                <c:pt idx="8">
                  <c:v>0</c:v>
                </c:pt>
                <c:pt idx="9">
                  <c:v>0.5</c:v>
                </c:pt>
                <c:pt idx="10">
                  <c:v>0.83</c:v>
                </c:pt>
                <c:pt idx="11">
                  <c:v>0.20000000298023224</c:v>
                </c:pt>
                <c:pt idx="12">
                  <c:v>0.33000001311302185</c:v>
                </c:pt>
                <c:pt idx="13">
                  <c:v>0.60000002384185791</c:v>
                </c:pt>
                <c:pt idx="14">
                  <c:v>2.6700000762939453</c:v>
                </c:pt>
                <c:pt idx="15">
                  <c:v>0.80000001192092896</c:v>
                </c:pt>
                <c:pt idx="16">
                  <c:v>0.43000000715255737</c:v>
                </c:pt>
                <c:pt idx="17">
                  <c:v>1</c:v>
                </c:pt>
                <c:pt idx="18">
                  <c:v>2</c:v>
                </c:pt>
                <c:pt idx="19">
                  <c:v>0.62000000476837158</c:v>
                </c:pt>
                <c:pt idx="20">
                  <c:v>0.56999999284744263</c:v>
                </c:pt>
                <c:pt idx="21">
                  <c:v>-0.40000000596046448</c:v>
                </c:pt>
                <c:pt idx="22">
                  <c:v>-0.20000000298023224</c:v>
                </c:pt>
                <c:pt idx="23">
                  <c:v>0.40000000596046448</c:v>
                </c:pt>
                <c:pt idx="24">
                  <c:v>0.20000000298023224</c:v>
                </c:pt>
                <c:pt idx="25">
                  <c:v>0</c:v>
                </c:pt>
                <c:pt idx="26">
                  <c:v>1.25</c:v>
                </c:pt>
                <c:pt idx="27">
                  <c:v>0.56999999284744263</c:v>
                </c:pt>
                <c:pt idx="28">
                  <c:v>0.60000002384185791</c:v>
                </c:pt>
                <c:pt idx="29">
                  <c:v>1</c:v>
                </c:pt>
                <c:pt idx="30">
                  <c:v>-0.70999997854232788</c:v>
                </c:pt>
                <c:pt idx="31">
                  <c:v>1.2000000476837158</c:v>
                </c:pt>
                <c:pt idx="32">
                  <c:v>1.7999999523162842</c:v>
                </c:pt>
                <c:pt idx="33">
                  <c:v>0.82999998331069946</c:v>
                </c:pt>
                <c:pt idx="34">
                  <c:v>0.20000000298023224</c:v>
                </c:pt>
                <c:pt idx="35">
                  <c:v>0.82999998331069946</c:v>
                </c:pt>
                <c:pt idx="36">
                  <c:v>0.20000000298023224</c:v>
                </c:pt>
                <c:pt idx="37">
                  <c:v>0.5</c:v>
                </c:pt>
                <c:pt idx="38">
                  <c:v>1</c:v>
                </c:pt>
                <c:pt idx="39">
                  <c:v>1.8799999952316284</c:v>
                </c:pt>
                <c:pt idx="40">
                  <c:v>0.1700000017881393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622288096"/>
        <c:axId val="622289272"/>
      </c:barChart>
      <c:catAx>
        <c:axId val="622288096"/>
        <c:scaling>
          <c:orientation val="maxMin"/>
        </c:scaling>
        <c:delete val="0"/>
        <c:axPos val="l"/>
        <c:numFmt formatCode="General" sourceLinked="1"/>
        <c:majorTickMark val="out"/>
        <c:minorTickMark val="none"/>
        <c:tickLblPos val="none"/>
        <c:txPr>
          <a:bodyPr/>
          <a:lstStyle/>
          <a:p>
            <a:pPr>
              <a:defRPr sz="900"/>
            </a:pPr>
            <a:endParaRPr lang="en-US"/>
          </a:p>
        </c:txPr>
        <c:crossAx val="622289272"/>
        <c:crosses val="autoZero"/>
        <c:auto val="1"/>
        <c:lblAlgn val="ctr"/>
        <c:lblOffset val="100"/>
        <c:noMultiLvlLbl val="0"/>
      </c:catAx>
      <c:valAx>
        <c:axId val="622289272"/>
        <c:scaling>
          <c:orientation val="minMax"/>
          <c:max val="4"/>
          <c:min val="-3.5"/>
        </c:scaling>
        <c:delete val="0"/>
        <c:axPos val="b"/>
        <c:numFmt formatCode="0" sourceLinked="0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/>
            </a:pPr>
            <a:endParaRPr lang="en-US"/>
          </a:p>
        </c:txPr>
        <c:crossAx val="622288096"/>
        <c:crosses val="max"/>
        <c:crossBetween val="between"/>
        <c:majorUnit val="1"/>
      </c:valAx>
      <c:spPr>
        <a:noFill/>
        <a:ln w="25399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375715046350018"/>
          <c:y val="1.4598796912043903E-2"/>
          <c:w val="0.50005142417664428"/>
          <c:h val="0.9199005455200453"/>
        </c:manualLayout>
      </c:layout>
      <c:barChart>
        <c:barDir val="bar"/>
        <c:grouping val="clustered"/>
        <c:varyColors val="0"/>
        <c:ser>
          <c:idx val="1"/>
          <c:order val="0"/>
          <c:spPr>
            <a:solidFill>
              <a:srgbClr val="000000"/>
            </a:solidFill>
            <a:ln>
              <a:solidFill>
                <a:srgbClr val="000000"/>
              </a:solidFill>
            </a:ln>
          </c:spPr>
          <c:invertIfNegative val="0"/>
          <c:dLbls>
            <c:numFmt formatCode="#,##0.00" sourceLinked="0"/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800" b="0" i="0" u="none" strike="noStrike" baseline="0">
                    <a:solidFill>
                      <a:schemeClr val="tx1"/>
                    </a:solidFill>
                    <a:latin typeface="Arial"/>
                    <a:ea typeface="Arial"/>
                    <a:cs typeface="Arial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J$5:$J$10</c:f>
              <c:strCache>
                <c:ptCount val="6"/>
                <c:pt idx="0">
                  <c:v>East Asia and Pacific</c:v>
                </c:pt>
                <c:pt idx="1">
                  <c:v>Europe and Central Asia</c:v>
                </c:pt>
                <c:pt idx="2">
                  <c:v>Latin America and the Caribbean</c:v>
                </c:pt>
                <c:pt idx="3">
                  <c:v>Middle East and North Africa</c:v>
                </c:pt>
                <c:pt idx="4">
                  <c:v>South Asia</c:v>
                </c:pt>
                <c:pt idx="5">
                  <c:v>Sub-Saharan Africa</c:v>
                </c:pt>
              </c:strCache>
            </c:strRef>
          </c:cat>
          <c:val>
            <c:numRef>
              <c:f>Sheet1!$K$5:$K$10</c:f>
              <c:numCache>
                <c:formatCode>0.00</c:formatCode>
                <c:ptCount val="6"/>
                <c:pt idx="0">
                  <c:v>0.03</c:v>
                </c:pt>
                <c:pt idx="1">
                  <c:v>9.9999997764825821E-3</c:v>
                </c:pt>
                <c:pt idx="2">
                  <c:v>-0.30000001192092896</c:v>
                </c:pt>
                <c:pt idx="3">
                  <c:v>0</c:v>
                </c:pt>
                <c:pt idx="4">
                  <c:v>-0.43999999761581421</c:v>
                </c:pt>
                <c:pt idx="5">
                  <c:v>-9.0000003576278687E-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622289664"/>
        <c:axId val="622290840"/>
      </c:barChart>
      <c:catAx>
        <c:axId val="622289664"/>
        <c:scaling>
          <c:orientation val="maxMin"/>
        </c:scaling>
        <c:delete val="0"/>
        <c:axPos val="l"/>
        <c:numFmt formatCode="General" sourceLinked="1"/>
        <c:majorTickMark val="out"/>
        <c:minorTickMark val="none"/>
        <c:tickLblPos val="none"/>
        <c:txPr>
          <a:bodyPr/>
          <a:lstStyle/>
          <a:p>
            <a:pPr>
              <a:defRPr sz="900"/>
            </a:pPr>
            <a:endParaRPr lang="en-US"/>
          </a:p>
        </c:txPr>
        <c:crossAx val="622290840"/>
        <c:crosses val="autoZero"/>
        <c:auto val="1"/>
        <c:lblAlgn val="ctr"/>
        <c:lblOffset val="100"/>
        <c:noMultiLvlLbl val="0"/>
      </c:catAx>
      <c:valAx>
        <c:axId val="622290840"/>
        <c:scaling>
          <c:orientation val="minMax"/>
          <c:max val="0.4"/>
          <c:min val="-0.60000000000000009"/>
        </c:scaling>
        <c:delete val="0"/>
        <c:axPos val="b"/>
        <c:numFmt formatCode="0.0" sourceLinked="0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/>
            </a:pPr>
            <a:endParaRPr lang="en-US"/>
          </a:p>
        </c:txPr>
        <c:crossAx val="622289664"/>
        <c:crosses val="max"/>
        <c:crossBetween val="between"/>
        <c:majorUnit val="0.2"/>
      </c:valAx>
      <c:spPr>
        <a:noFill/>
        <a:ln w="25399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1413276231263645E-3"/>
          <c:y val="1.4598796912043903E-2"/>
          <c:w val="0.59508383760908512"/>
          <c:h val="0.91717714042220988"/>
        </c:manualLayout>
      </c:layout>
      <c:barChart>
        <c:barDir val="bar"/>
        <c:grouping val="clustered"/>
        <c:varyColors val="0"/>
        <c:ser>
          <c:idx val="1"/>
          <c:order val="0"/>
          <c:spPr>
            <a:solidFill>
              <a:schemeClr val="accent1"/>
            </a:solidFill>
            <a:ln>
              <a:solidFill>
                <a:srgbClr val="000000"/>
              </a:solidFill>
            </a:ln>
          </c:spPr>
          <c:invertIfNegative val="0"/>
          <c:dLbls>
            <c:numFmt formatCode="#,##0.00" sourceLinked="0"/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800" b="0" i="0" u="none" strike="noStrike" baseline="0">
                    <a:solidFill>
                      <a:schemeClr val="tx1"/>
                    </a:solidFill>
                    <a:latin typeface="Arial"/>
                    <a:ea typeface="Arial"/>
                    <a:cs typeface="Arial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M$2:$M$7</c:f>
              <c:strCache>
                <c:ptCount val="6"/>
                <c:pt idx="0">
                  <c:v>East Asia and Pacific</c:v>
                </c:pt>
                <c:pt idx="1">
                  <c:v>Europe and Central Asia</c:v>
                </c:pt>
                <c:pt idx="2">
                  <c:v>Latin America and the Caribbean</c:v>
                </c:pt>
                <c:pt idx="3">
                  <c:v>Middle East and North Africa</c:v>
                </c:pt>
                <c:pt idx="4">
                  <c:v>South Asia</c:v>
                </c:pt>
                <c:pt idx="5">
                  <c:v>Sub-Saharan Africa</c:v>
                </c:pt>
              </c:strCache>
            </c:strRef>
          </c:cat>
          <c:val>
            <c:numRef>
              <c:f>Sheet1!$N$2:$N$7</c:f>
              <c:numCache>
                <c:formatCode>0.00</c:formatCode>
                <c:ptCount val="6"/>
                <c:pt idx="0">
                  <c:v>0.95</c:v>
                </c:pt>
                <c:pt idx="1">
                  <c:v>1.1799999475479126</c:v>
                </c:pt>
                <c:pt idx="2">
                  <c:v>1.1200000047683716</c:v>
                </c:pt>
                <c:pt idx="3">
                  <c:v>0.81000000238418579</c:v>
                </c:pt>
                <c:pt idx="4">
                  <c:v>0.50999999046325684</c:v>
                </c:pt>
                <c:pt idx="5">
                  <c:v>0.3100000023841857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622291232"/>
        <c:axId val="622291624"/>
      </c:barChart>
      <c:catAx>
        <c:axId val="622291232"/>
        <c:scaling>
          <c:orientation val="maxMin"/>
        </c:scaling>
        <c:delete val="0"/>
        <c:axPos val="l"/>
        <c:numFmt formatCode="General" sourceLinked="1"/>
        <c:majorTickMark val="out"/>
        <c:minorTickMark val="none"/>
        <c:tickLblPos val="none"/>
        <c:txPr>
          <a:bodyPr/>
          <a:lstStyle/>
          <a:p>
            <a:pPr>
              <a:defRPr sz="900"/>
            </a:pPr>
            <a:endParaRPr lang="en-US"/>
          </a:p>
        </c:txPr>
        <c:crossAx val="622291624"/>
        <c:crosses val="autoZero"/>
        <c:auto val="1"/>
        <c:lblAlgn val="ctr"/>
        <c:lblOffset val="100"/>
        <c:noMultiLvlLbl val="0"/>
      </c:catAx>
      <c:valAx>
        <c:axId val="622291624"/>
        <c:scaling>
          <c:orientation val="minMax"/>
          <c:max val="1.5"/>
          <c:min val="0"/>
        </c:scaling>
        <c:delete val="0"/>
        <c:axPos val="b"/>
        <c:numFmt formatCode="0.0" sourceLinked="0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/>
            </a:pPr>
            <a:endParaRPr lang="en-US"/>
          </a:p>
        </c:txPr>
        <c:crossAx val="622291232"/>
        <c:crosses val="max"/>
        <c:crossBetween val="between"/>
        <c:majorUnit val="0.5"/>
      </c:valAx>
      <c:spPr>
        <a:noFill/>
        <a:ln w="25399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1413276231263645E-3"/>
          <c:y val="1.4598796912043903E-2"/>
          <c:w val="0.63298046900081095"/>
          <c:h val="0.91717714042220988"/>
        </c:manualLayout>
      </c:layout>
      <c:barChart>
        <c:barDir val="bar"/>
        <c:grouping val="clustered"/>
        <c:varyColors val="0"/>
        <c:ser>
          <c:idx val="0"/>
          <c:order val="0"/>
          <c:spPr>
            <a:solidFill>
              <a:schemeClr val="tx1"/>
            </a:solidFill>
            <a:ln>
              <a:solidFill>
                <a:srgbClr val="000000"/>
              </a:solidFill>
            </a:ln>
          </c:spPr>
          <c:invertIfNegative val="0"/>
          <c:dLbls>
            <c:numFmt formatCode="#,##0.00" sourceLinked="0"/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8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M$2:$M$7</c:f>
              <c:strCache>
                <c:ptCount val="6"/>
                <c:pt idx="0">
                  <c:v>East Asia and Pacific</c:v>
                </c:pt>
                <c:pt idx="1">
                  <c:v>Europe and Central Asia</c:v>
                </c:pt>
                <c:pt idx="2">
                  <c:v>Latin America and the Caribbean</c:v>
                </c:pt>
                <c:pt idx="3">
                  <c:v>Middle East and North Africa</c:v>
                </c:pt>
                <c:pt idx="4">
                  <c:v>South Asia</c:v>
                </c:pt>
                <c:pt idx="5">
                  <c:v>Sub-Saharan Africa</c:v>
                </c:pt>
              </c:strCache>
            </c:strRef>
          </c:cat>
          <c:val>
            <c:numRef>
              <c:f>Sheet1!$N$2:$N$7</c:f>
              <c:numCache>
                <c:formatCode>0.00</c:formatCode>
                <c:ptCount val="6"/>
                <c:pt idx="0">
                  <c:v>0.03</c:v>
                </c:pt>
                <c:pt idx="1">
                  <c:v>-0.18000000715255737</c:v>
                </c:pt>
                <c:pt idx="2">
                  <c:v>-0.28999999165534973</c:v>
                </c:pt>
                <c:pt idx="3">
                  <c:v>0</c:v>
                </c:pt>
                <c:pt idx="4">
                  <c:v>-0.18000000715255737</c:v>
                </c:pt>
                <c:pt idx="5">
                  <c:v>-0.1199999973177909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622292408"/>
        <c:axId val="622293584"/>
      </c:barChart>
      <c:catAx>
        <c:axId val="622292408"/>
        <c:scaling>
          <c:orientation val="maxMin"/>
        </c:scaling>
        <c:delete val="0"/>
        <c:axPos val="l"/>
        <c:numFmt formatCode="General" sourceLinked="1"/>
        <c:majorTickMark val="out"/>
        <c:minorTickMark val="none"/>
        <c:tickLblPos val="none"/>
        <c:txPr>
          <a:bodyPr/>
          <a:lstStyle/>
          <a:p>
            <a:pPr>
              <a:defRPr sz="900"/>
            </a:pPr>
            <a:endParaRPr lang="en-US"/>
          </a:p>
        </c:txPr>
        <c:crossAx val="622293584"/>
        <c:crosses val="autoZero"/>
        <c:auto val="1"/>
        <c:lblAlgn val="ctr"/>
        <c:lblOffset val="100"/>
        <c:noMultiLvlLbl val="0"/>
      </c:catAx>
      <c:valAx>
        <c:axId val="622293584"/>
        <c:scaling>
          <c:orientation val="minMax"/>
          <c:max val="0.4"/>
          <c:min val="-0.60000000000000009"/>
        </c:scaling>
        <c:delete val="0"/>
        <c:axPos val="b"/>
        <c:numFmt formatCode="0.0" sourceLinked="0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/>
            </a:pPr>
            <a:endParaRPr lang="en-US"/>
          </a:p>
        </c:txPr>
        <c:crossAx val="622292408"/>
        <c:crosses val="max"/>
        <c:crossBetween val="between"/>
        <c:majorUnit val="0.2"/>
      </c:valAx>
      <c:spPr>
        <a:noFill/>
        <a:ln w="25399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1413276231263645E-3"/>
          <c:y val="1.4598796912043903E-2"/>
          <c:w val="0.59508383760908512"/>
          <c:h val="0.91717714042220988"/>
        </c:manualLayout>
      </c:layout>
      <c:barChart>
        <c:barDir val="bar"/>
        <c:grouping val="clustered"/>
        <c:varyColors val="0"/>
        <c:ser>
          <c:idx val="1"/>
          <c:order val="0"/>
          <c:spPr>
            <a:solidFill>
              <a:schemeClr val="accent1"/>
            </a:solidFill>
            <a:ln>
              <a:solidFill>
                <a:srgbClr val="000000"/>
              </a:solidFill>
            </a:ln>
          </c:spPr>
          <c:invertIfNegative val="0"/>
          <c:dLbls>
            <c:numFmt formatCode="#,##0.00" sourceLinked="0"/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900" b="0" i="0" u="none" strike="noStrike" baseline="0">
                    <a:solidFill>
                      <a:schemeClr val="tx1"/>
                    </a:solidFill>
                    <a:latin typeface="Arial"/>
                    <a:ea typeface="Arial"/>
                    <a:cs typeface="Arial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L$2:$L$7</c:f>
              <c:strCache>
                <c:ptCount val="6"/>
                <c:pt idx="0">
                  <c:v>East Asia and Pacific</c:v>
                </c:pt>
                <c:pt idx="1">
                  <c:v>Europe and Central Asia</c:v>
                </c:pt>
                <c:pt idx="2">
                  <c:v>Latin America and the Caribbean</c:v>
                </c:pt>
                <c:pt idx="3">
                  <c:v>Middle East and North Africa</c:v>
                </c:pt>
                <c:pt idx="4">
                  <c:v>South Asia</c:v>
                </c:pt>
                <c:pt idx="5">
                  <c:v>Sub-Saharan Africa</c:v>
                </c:pt>
              </c:strCache>
            </c:strRef>
          </c:cat>
          <c:val>
            <c:numRef>
              <c:f>Sheet1!$M$2:$M$7</c:f>
              <c:numCache>
                <c:formatCode>0.00</c:formatCode>
                <c:ptCount val="6"/>
                <c:pt idx="0">
                  <c:v>0.13</c:v>
                </c:pt>
                <c:pt idx="1">
                  <c:v>0.76999998092651367</c:v>
                </c:pt>
                <c:pt idx="2">
                  <c:v>1.1399999856948853</c:v>
                </c:pt>
                <c:pt idx="3">
                  <c:v>0.38999998569488525</c:v>
                </c:pt>
                <c:pt idx="4">
                  <c:v>0.52999997138977051</c:v>
                </c:pt>
                <c:pt idx="5">
                  <c:v>0.6000000238418579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622292016"/>
        <c:axId val="622293976"/>
      </c:barChart>
      <c:catAx>
        <c:axId val="622292016"/>
        <c:scaling>
          <c:orientation val="maxMin"/>
        </c:scaling>
        <c:delete val="0"/>
        <c:axPos val="l"/>
        <c:numFmt formatCode="General" sourceLinked="1"/>
        <c:majorTickMark val="out"/>
        <c:minorTickMark val="none"/>
        <c:tickLblPos val="none"/>
        <c:txPr>
          <a:bodyPr/>
          <a:lstStyle/>
          <a:p>
            <a:pPr>
              <a:defRPr sz="900"/>
            </a:pPr>
            <a:endParaRPr lang="en-US"/>
          </a:p>
        </c:txPr>
        <c:crossAx val="622293976"/>
        <c:crosses val="autoZero"/>
        <c:auto val="1"/>
        <c:lblAlgn val="ctr"/>
        <c:lblOffset val="100"/>
        <c:noMultiLvlLbl val="0"/>
      </c:catAx>
      <c:valAx>
        <c:axId val="622293976"/>
        <c:scaling>
          <c:orientation val="minMax"/>
          <c:max val="1.5"/>
          <c:min val="0"/>
        </c:scaling>
        <c:delete val="0"/>
        <c:axPos val="b"/>
        <c:numFmt formatCode="0.0" sourceLinked="0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/>
            </a:pPr>
            <a:endParaRPr lang="en-US"/>
          </a:p>
        </c:txPr>
        <c:crossAx val="622292016"/>
        <c:crosses val="max"/>
        <c:crossBetween val="between"/>
        <c:majorUnit val="0.5"/>
      </c:valAx>
      <c:spPr>
        <a:noFill/>
        <a:ln w="25399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1413276231263645E-3"/>
          <c:y val="1.4598796912043903E-2"/>
          <c:w val="0.63298046900081095"/>
          <c:h val="0.91717714042220988"/>
        </c:manualLayout>
      </c:layout>
      <c:barChart>
        <c:barDir val="bar"/>
        <c:grouping val="clustered"/>
        <c:varyColors val="0"/>
        <c:ser>
          <c:idx val="1"/>
          <c:order val="0"/>
          <c:spPr>
            <a:solidFill>
              <a:srgbClr val="000000"/>
            </a:solidFill>
            <a:ln>
              <a:solidFill>
                <a:srgbClr val="000000"/>
              </a:solidFill>
            </a:ln>
          </c:spPr>
          <c:invertIfNegative val="0"/>
          <c:dLbls>
            <c:numFmt formatCode="#,##0.00" sourceLinked="0"/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800" b="0" i="0" u="none" strike="noStrike" baseline="0">
                    <a:solidFill>
                      <a:schemeClr val="tx1"/>
                    </a:solidFill>
                    <a:latin typeface="Arial"/>
                    <a:ea typeface="Arial"/>
                    <a:cs typeface="Arial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R$5:$R$10</c:f>
              <c:strCache>
                <c:ptCount val="6"/>
                <c:pt idx="0">
                  <c:v>East Asia and Pacific</c:v>
                </c:pt>
                <c:pt idx="1">
                  <c:v>Eastern Europe and Central Asia</c:v>
                </c:pt>
                <c:pt idx="2">
                  <c:v>Latin America and the Caribbean</c:v>
                </c:pt>
                <c:pt idx="3">
                  <c:v>Middle East and North Africa</c:v>
                </c:pt>
                <c:pt idx="4">
                  <c:v>South Asia</c:v>
                </c:pt>
                <c:pt idx="5">
                  <c:v>Sub-Saharan Africa</c:v>
                </c:pt>
              </c:strCache>
            </c:strRef>
          </c:cat>
          <c:val>
            <c:numRef>
              <c:f>Sheet1!$S$5:$S$10</c:f>
              <c:numCache>
                <c:formatCode>0.00</c:formatCode>
                <c:ptCount val="6"/>
                <c:pt idx="0">
                  <c:v>0.33000001311302185</c:v>
                </c:pt>
                <c:pt idx="1">
                  <c:v>0</c:v>
                </c:pt>
                <c:pt idx="2">
                  <c:v>-0.12000000476837158</c:v>
                </c:pt>
                <c:pt idx="3">
                  <c:v>0.12999999523162842</c:v>
                </c:pt>
                <c:pt idx="4">
                  <c:v>3.9999961853027344E-2</c:v>
                </c:pt>
                <c:pt idx="5">
                  <c:v>0.1800000071525573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622274768"/>
        <c:axId val="622276728"/>
      </c:barChart>
      <c:catAx>
        <c:axId val="622274768"/>
        <c:scaling>
          <c:orientation val="maxMin"/>
        </c:scaling>
        <c:delete val="0"/>
        <c:axPos val="l"/>
        <c:numFmt formatCode="General" sourceLinked="1"/>
        <c:majorTickMark val="out"/>
        <c:minorTickMark val="none"/>
        <c:tickLblPos val="none"/>
        <c:txPr>
          <a:bodyPr/>
          <a:lstStyle/>
          <a:p>
            <a:pPr>
              <a:defRPr sz="900"/>
            </a:pPr>
            <a:endParaRPr lang="en-US"/>
          </a:p>
        </c:txPr>
        <c:crossAx val="622276728"/>
        <c:crosses val="autoZero"/>
        <c:auto val="1"/>
        <c:lblAlgn val="ctr"/>
        <c:lblOffset val="100"/>
        <c:noMultiLvlLbl val="0"/>
      </c:catAx>
      <c:valAx>
        <c:axId val="622276728"/>
        <c:scaling>
          <c:orientation val="minMax"/>
          <c:max val="1"/>
          <c:min val="-1"/>
        </c:scaling>
        <c:delete val="0"/>
        <c:axPos val="b"/>
        <c:numFmt formatCode="0" sourceLinked="0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/>
            </a:pPr>
            <a:endParaRPr lang="en-US"/>
          </a:p>
        </c:txPr>
        <c:crossAx val="622274768"/>
        <c:crosses val="max"/>
        <c:crossBetween val="between"/>
        <c:majorUnit val="1"/>
      </c:valAx>
      <c:spPr>
        <a:noFill/>
        <a:ln w="25399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1413276231263645E-3"/>
          <c:y val="1.4598796912043903E-2"/>
          <c:w val="0.59508383760908512"/>
          <c:h val="0.91717714042220988"/>
        </c:manualLayout>
      </c:layout>
      <c:barChart>
        <c:barDir val="bar"/>
        <c:grouping val="clustered"/>
        <c:varyColors val="0"/>
        <c:ser>
          <c:idx val="1"/>
          <c:order val="0"/>
          <c:spPr>
            <a:solidFill>
              <a:schemeClr val="accent1"/>
            </a:solidFill>
            <a:ln>
              <a:solidFill>
                <a:srgbClr val="000000"/>
              </a:solidFill>
            </a:ln>
          </c:spPr>
          <c:invertIfNegative val="0"/>
          <c:dLbls>
            <c:numFmt formatCode="#,##0.00" sourceLinked="0"/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800" b="0" i="0" u="none" strike="noStrike" baseline="0">
                    <a:solidFill>
                      <a:schemeClr val="tx1"/>
                    </a:solidFill>
                    <a:latin typeface="Arial"/>
                    <a:ea typeface="Arial"/>
                    <a:cs typeface="Arial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Y$2:$Y$7</c:f>
              <c:strCache>
                <c:ptCount val="6"/>
                <c:pt idx="0">
                  <c:v>East Asia and Pacific</c:v>
                </c:pt>
                <c:pt idx="1">
                  <c:v>Eastern Europe and Central Asia</c:v>
                </c:pt>
                <c:pt idx="2">
                  <c:v>Latin America and the Caribbean</c:v>
                </c:pt>
                <c:pt idx="3">
                  <c:v>Middle East and North Africa</c:v>
                </c:pt>
                <c:pt idx="4">
                  <c:v>South Asia</c:v>
                </c:pt>
                <c:pt idx="5">
                  <c:v>Sub-Saharan Africa</c:v>
                </c:pt>
              </c:strCache>
            </c:strRef>
          </c:cat>
          <c:val>
            <c:numRef>
              <c:f>Sheet1!$Z$2:$Z$7</c:f>
              <c:numCache>
                <c:formatCode>0.00</c:formatCode>
                <c:ptCount val="6"/>
                <c:pt idx="0">
                  <c:v>5.0000011920928955E-2</c:v>
                </c:pt>
                <c:pt idx="1">
                  <c:v>0.80000007152557373</c:v>
                </c:pt>
                <c:pt idx="2">
                  <c:v>0.18999999761581421</c:v>
                </c:pt>
                <c:pt idx="3">
                  <c:v>-1.9700000286102295</c:v>
                </c:pt>
                <c:pt idx="4">
                  <c:v>0.47999995946884155</c:v>
                </c:pt>
                <c:pt idx="5">
                  <c:v>0.7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622277120"/>
        <c:axId val="622275160"/>
      </c:barChart>
      <c:catAx>
        <c:axId val="622277120"/>
        <c:scaling>
          <c:orientation val="maxMin"/>
        </c:scaling>
        <c:delete val="0"/>
        <c:axPos val="l"/>
        <c:numFmt formatCode="General" sourceLinked="1"/>
        <c:majorTickMark val="out"/>
        <c:minorTickMark val="none"/>
        <c:tickLblPos val="none"/>
        <c:txPr>
          <a:bodyPr/>
          <a:lstStyle/>
          <a:p>
            <a:pPr>
              <a:defRPr sz="900"/>
            </a:pPr>
            <a:endParaRPr lang="en-US"/>
          </a:p>
        </c:txPr>
        <c:crossAx val="622275160"/>
        <c:crosses val="autoZero"/>
        <c:auto val="1"/>
        <c:lblAlgn val="ctr"/>
        <c:lblOffset val="100"/>
        <c:noMultiLvlLbl val="0"/>
      </c:catAx>
      <c:valAx>
        <c:axId val="622275160"/>
        <c:scaling>
          <c:orientation val="minMax"/>
          <c:max val="1"/>
          <c:min val="-2"/>
        </c:scaling>
        <c:delete val="0"/>
        <c:axPos val="b"/>
        <c:numFmt formatCode="0" sourceLinked="0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/>
            </a:pPr>
            <a:endParaRPr lang="en-US"/>
          </a:p>
        </c:txPr>
        <c:crossAx val="622277120"/>
        <c:crosses val="max"/>
        <c:crossBetween val="between"/>
        <c:majorUnit val="1"/>
      </c:valAx>
      <c:spPr>
        <a:noFill/>
        <a:ln w="25399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2529089607644027E-2"/>
          <c:y val="1.4598796912043903E-2"/>
          <c:w val="0.7386851949176122"/>
          <c:h val="0.90112862509840819"/>
        </c:manualLayout>
      </c:layout>
      <c:barChart>
        <c:barDir val="bar"/>
        <c:grouping val="clustered"/>
        <c:varyColors val="0"/>
        <c:ser>
          <c:idx val="0"/>
          <c:order val="0"/>
          <c:spPr>
            <a:solidFill>
              <a:schemeClr val="tx1"/>
            </a:solidFill>
            <a:ln>
              <a:solidFill>
                <a:srgbClr val="000000"/>
              </a:solidFill>
            </a:ln>
          </c:spPr>
          <c:invertIfNegative val="0"/>
          <c:dLbls>
            <c:dLbl>
              <c:idx val="3"/>
              <c:layout>
                <c:manualLayout>
                  <c:x val="-2.2650418181688468E-2"/>
                  <c:y val="4.212230717355528E-7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numFmt formatCode="#,##0.00" sourceLinked="0"/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8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X$17:$X$22</c:f>
              <c:strCache>
                <c:ptCount val="6"/>
                <c:pt idx="0">
                  <c:v>East Asia and Pacific</c:v>
                </c:pt>
                <c:pt idx="1">
                  <c:v>Eastern Europe and Central Asia</c:v>
                </c:pt>
                <c:pt idx="2">
                  <c:v>Latin America and the Caribbean</c:v>
                </c:pt>
                <c:pt idx="3">
                  <c:v>Middle East and North Africa</c:v>
                </c:pt>
                <c:pt idx="4">
                  <c:v>South Asia</c:v>
                </c:pt>
                <c:pt idx="5">
                  <c:v>Sub-Saharan Africa</c:v>
                </c:pt>
              </c:strCache>
            </c:strRef>
          </c:cat>
          <c:val>
            <c:numRef>
              <c:f>Sheet1!$Y$17:$Y$22</c:f>
              <c:numCache>
                <c:formatCode>0.00</c:formatCode>
                <c:ptCount val="6"/>
                <c:pt idx="0">
                  <c:v>3.9999999105930328E-2</c:v>
                </c:pt>
                <c:pt idx="1">
                  <c:v>-0.20000000298023224</c:v>
                </c:pt>
                <c:pt idx="2">
                  <c:v>-0.17000001668930054</c:v>
                </c:pt>
                <c:pt idx="3">
                  <c:v>0.11999999731779099</c:v>
                </c:pt>
                <c:pt idx="4">
                  <c:v>-0.12999999523162842</c:v>
                </c:pt>
                <c:pt idx="5">
                  <c:v>0.4599999785423278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622275552"/>
        <c:axId val="622277904"/>
      </c:barChart>
      <c:catAx>
        <c:axId val="622275552"/>
        <c:scaling>
          <c:orientation val="maxMin"/>
        </c:scaling>
        <c:delete val="0"/>
        <c:axPos val="l"/>
        <c:numFmt formatCode="General" sourceLinked="1"/>
        <c:majorTickMark val="out"/>
        <c:minorTickMark val="none"/>
        <c:tickLblPos val="none"/>
        <c:txPr>
          <a:bodyPr/>
          <a:lstStyle/>
          <a:p>
            <a:pPr>
              <a:defRPr sz="900"/>
            </a:pPr>
            <a:endParaRPr lang="en-US"/>
          </a:p>
        </c:txPr>
        <c:crossAx val="622277904"/>
        <c:crosses val="autoZero"/>
        <c:auto val="1"/>
        <c:lblAlgn val="ctr"/>
        <c:lblOffset val="100"/>
        <c:noMultiLvlLbl val="0"/>
      </c:catAx>
      <c:valAx>
        <c:axId val="622277904"/>
        <c:scaling>
          <c:orientation val="minMax"/>
          <c:max val="1"/>
          <c:min val="-2"/>
        </c:scaling>
        <c:delete val="0"/>
        <c:axPos val="b"/>
        <c:numFmt formatCode="0" sourceLinked="0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/>
            </a:pPr>
            <a:endParaRPr lang="en-US"/>
          </a:p>
        </c:txPr>
        <c:crossAx val="622275552"/>
        <c:crosses val="max"/>
        <c:crossBetween val="between"/>
        <c:majorUnit val="1"/>
      </c:valAx>
      <c:spPr>
        <a:noFill/>
        <a:ln w="25399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1413276231263645E-3"/>
          <c:y val="2.9231876594416287E-2"/>
          <c:w val="0.83020457941252779"/>
          <c:h val="0.87513877096808612"/>
        </c:manualLayout>
      </c:layout>
      <c:barChart>
        <c:barDir val="bar"/>
        <c:grouping val="clustered"/>
        <c:varyColors val="0"/>
        <c:ser>
          <c:idx val="0"/>
          <c:order val="0"/>
          <c:spPr>
            <a:ln>
              <a:solidFill>
                <a:srgbClr val="000000"/>
              </a:solidFill>
            </a:ln>
          </c:spPr>
          <c:invertIfNegative val="0"/>
          <c:dLbls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6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A$3:$AA$65</c:f>
              <c:strCache>
                <c:ptCount val="63"/>
                <c:pt idx="0">
                  <c:v>Brazil (10993)</c:v>
                </c:pt>
                <c:pt idx="1">
                  <c:v>Turkey (10050)</c:v>
                </c:pt>
                <c:pt idx="2">
                  <c:v>Mexico (9128)</c:v>
                </c:pt>
                <c:pt idx="3">
                  <c:v>Kazakhstan (9070)</c:v>
                </c:pt>
                <c:pt idx="4">
                  <c:v>Gabon (8768)</c:v>
                </c:pt>
                <c:pt idx="5">
                  <c:v>Maldives (6570)</c:v>
                </c:pt>
                <c:pt idx="6">
                  <c:v>Colombia (6186)</c:v>
                </c:pt>
                <c:pt idx="7">
                  <c:v>Azerbaijan (5843)</c:v>
                </c:pt>
                <c:pt idx="8">
                  <c:v>Peru (5283)</c:v>
                </c:pt>
                <c:pt idx="9">
                  <c:v>Namibia (4876)</c:v>
                </c:pt>
                <c:pt idx="10">
                  <c:v>China (4433)</c:v>
                </c:pt>
                <c:pt idx="11">
                  <c:v>Jordan (4370)</c:v>
                </c:pt>
                <c:pt idx="12">
                  <c:v>Albania (3701)</c:v>
                </c:pt>
                <c:pt idx="13">
                  <c:v>Swaziland (3503)</c:v>
                </c:pt>
                <c:pt idx="14">
                  <c:v>Armenia (3031)</c:v>
                </c:pt>
                <c:pt idx="15">
                  <c:v>Guyana (2994)</c:v>
                </c:pt>
                <c:pt idx="16">
                  <c:v>Congo, Rep. (2970)</c:v>
                </c:pt>
                <c:pt idx="17">
                  <c:v>Indonesia (2952)</c:v>
                </c:pt>
                <c:pt idx="18">
                  <c:v>Guatemala (2873)</c:v>
                </c:pt>
                <c:pt idx="19">
                  <c:v>Morocco (2795)</c:v>
                </c:pt>
                <c:pt idx="20">
                  <c:v>Egypt (2698)</c:v>
                </c:pt>
                <c:pt idx="21">
                  <c:v>Honduras (2019)</c:v>
                </c:pt>
                <c:pt idx="22">
                  <c:v>Bolivia (1979)</c:v>
                </c:pt>
                <c:pt idx="23">
                  <c:v>Moldova (1632)</c:v>
                </c:pt>
                <c:pt idx="24">
                  <c:v>Nicaragua (1456)</c:v>
                </c:pt>
                <c:pt idx="25">
                  <c:v>Nigeria (1443)</c:v>
                </c:pt>
                <c:pt idx="26">
                  <c:v>India (1375)</c:v>
                </c:pt>
                <c:pt idx="27">
                  <c:v>Ghana (1319)</c:v>
                </c:pt>
                <c:pt idx="28">
                  <c:v>Zambia (1252)</c:v>
                </c:pt>
                <c:pt idx="29">
                  <c:v>Vietnam (1224)</c:v>
                </c:pt>
                <c:pt idx="30">
                  <c:v>Sao Tome and Principe (1215)</c:v>
                </c:pt>
                <c:pt idx="31">
                  <c:v>Cote d'Ivoire (1161)</c:v>
                </c:pt>
                <c:pt idx="32">
                  <c:v>Cameroon (1144)</c:v>
                </c:pt>
                <c:pt idx="33">
                  <c:v>Mauritania (1045)</c:v>
                </c:pt>
                <c:pt idx="34">
                  <c:v>Senegal (1034)</c:v>
                </c:pt>
                <c:pt idx="35">
                  <c:v>Lesotho (1004)</c:v>
                </c:pt>
                <c:pt idx="36">
                  <c:v>Kyrgyz Rep. (880)</c:v>
                </c:pt>
                <c:pt idx="37">
                  <c:v>Cambodia (795)</c:v>
                </c:pt>
                <c:pt idx="38">
                  <c:v>Kenya (795)</c:v>
                </c:pt>
                <c:pt idx="39">
                  <c:v>Timor-Leste (766)</c:v>
                </c:pt>
                <c:pt idx="40">
                  <c:v>Chad (761)</c:v>
                </c:pt>
                <c:pt idx="41">
                  <c:v>Benin (741)</c:v>
                </c:pt>
                <c:pt idx="42">
                  <c:v>Tajikistan (740)</c:v>
                </c:pt>
                <c:pt idx="43">
                  <c:v>Bangladesh (675)</c:v>
                </c:pt>
                <c:pt idx="44">
                  <c:v>Haiti (664)</c:v>
                </c:pt>
                <c:pt idx="45">
                  <c:v>Mali (613)</c:v>
                </c:pt>
                <c:pt idx="46">
                  <c:v>Zimbabwe (591)</c:v>
                </c:pt>
                <c:pt idx="47">
                  <c:v>Burkina Faso (536)</c:v>
                </c:pt>
                <c:pt idx="48">
                  <c:v>Nepal (535)</c:v>
                </c:pt>
                <c:pt idx="49">
                  <c:v>Togo (530)</c:v>
                </c:pt>
                <c:pt idx="50">
                  <c:v>Rwanda (529)</c:v>
                </c:pt>
                <c:pt idx="51">
                  <c:v>Tanzania (527)</c:v>
                </c:pt>
                <c:pt idx="52">
                  <c:v>Uganda (515)</c:v>
                </c:pt>
                <c:pt idx="53">
                  <c:v>Guinea (474)</c:v>
                </c:pt>
                <c:pt idx="54">
                  <c:v>Madagascar (427)</c:v>
                </c:pt>
                <c:pt idx="55">
                  <c:v>Mozambique (394)</c:v>
                </c:pt>
                <c:pt idx="56">
                  <c:v>Malawi (362)</c:v>
                </c:pt>
                <c:pt idx="57">
                  <c:v>Niger (349)</c:v>
                </c:pt>
                <c:pt idx="58">
                  <c:v>Sierra Leone (325)</c:v>
                </c:pt>
                <c:pt idx="59">
                  <c:v>Liberia (324)</c:v>
                </c:pt>
                <c:pt idx="60">
                  <c:v>Ethiopia (320)</c:v>
                </c:pt>
                <c:pt idx="61">
                  <c:v>Burundi (242)</c:v>
                </c:pt>
                <c:pt idx="62">
                  <c:v>Congo, Dem. Rep. (199)</c:v>
                </c:pt>
              </c:strCache>
            </c:strRef>
          </c:cat>
          <c:val>
            <c:numRef>
              <c:f>Sheet1!$AB$3:$AB$65</c:f>
              <c:numCache>
                <c:formatCode>General</c:formatCode>
                <c:ptCount val="63"/>
                <c:pt idx="0">
                  <c:v>42</c:v>
                </c:pt>
                <c:pt idx="1">
                  <c:v>57</c:v>
                </c:pt>
                <c:pt idx="2">
                  <c:v>65</c:v>
                </c:pt>
                <c:pt idx="3">
                  <c:v>36</c:v>
                </c:pt>
                <c:pt idx="4">
                  <c:v>37</c:v>
                </c:pt>
                <c:pt idx="5">
                  <c:v>43</c:v>
                </c:pt>
                <c:pt idx="6">
                  <c:v>54</c:v>
                </c:pt>
                <c:pt idx="7">
                  <c:v>46</c:v>
                </c:pt>
                <c:pt idx="8">
                  <c:v>53</c:v>
                </c:pt>
                <c:pt idx="9">
                  <c:v>24</c:v>
                </c:pt>
                <c:pt idx="10">
                  <c:v>29</c:v>
                </c:pt>
                <c:pt idx="11">
                  <c:v>76</c:v>
                </c:pt>
                <c:pt idx="12">
                  <c:v>48</c:v>
                </c:pt>
                <c:pt idx="13">
                  <c:v>57</c:v>
                </c:pt>
                <c:pt idx="14">
                  <c:v>51</c:v>
                </c:pt>
                <c:pt idx="15">
                  <c:v>53</c:v>
                </c:pt>
                <c:pt idx="16">
                  <c:v>16</c:v>
                </c:pt>
                <c:pt idx="17">
                  <c:v>30</c:v>
                </c:pt>
                <c:pt idx="18">
                  <c:v>38</c:v>
                </c:pt>
                <c:pt idx="19">
                  <c:v>32</c:v>
                </c:pt>
                <c:pt idx="20">
                  <c:v>75</c:v>
                </c:pt>
                <c:pt idx="21">
                  <c:v>55</c:v>
                </c:pt>
                <c:pt idx="22">
                  <c:v>51</c:v>
                </c:pt>
                <c:pt idx="23">
                  <c:v>51</c:v>
                </c:pt>
                <c:pt idx="24">
                  <c:v>45</c:v>
                </c:pt>
                <c:pt idx="25">
                  <c:v>19</c:v>
                </c:pt>
                <c:pt idx="26">
                  <c:v>9</c:v>
                </c:pt>
                <c:pt idx="27">
                  <c:v>23</c:v>
                </c:pt>
                <c:pt idx="28">
                  <c:v>13</c:v>
                </c:pt>
                <c:pt idx="29">
                  <c:v>3</c:v>
                </c:pt>
                <c:pt idx="30">
                  <c:v>33</c:v>
                </c:pt>
                <c:pt idx="31">
                  <c:v>18</c:v>
                </c:pt>
                <c:pt idx="32">
                  <c:v>24</c:v>
                </c:pt>
                <c:pt idx="33">
                  <c:v>39</c:v>
                </c:pt>
                <c:pt idx="34">
                  <c:v>16</c:v>
                </c:pt>
                <c:pt idx="35">
                  <c:v>44</c:v>
                </c:pt>
                <c:pt idx="36">
                  <c:v>31</c:v>
                </c:pt>
                <c:pt idx="37">
                  <c:v>11</c:v>
                </c:pt>
                <c:pt idx="38">
                  <c:v>23</c:v>
                </c:pt>
                <c:pt idx="39">
                  <c:v>4</c:v>
                </c:pt>
                <c:pt idx="40">
                  <c:v>4</c:v>
                </c:pt>
                <c:pt idx="41">
                  <c:v>13</c:v>
                </c:pt>
                <c:pt idx="42">
                  <c:v>32</c:v>
                </c:pt>
                <c:pt idx="43">
                  <c:v>13</c:v>
                </c:pt>
                <c:pt idx="44">
                  <c:v>24</c:v>
                </c:pt>
                <c:pt idx="45">
                  <c:v>12</c:v>
                </c:pt>
                <c:pt idx="46">
                  <c:v>29</c:v>
                </c:pt>
                <c:pt idx="47">
                  <c:v>7</c:v>
                </c:pt>
                <c:pt idx="48">
                  <c:v>13</c:v>
                </c:pt>
                <c:pt idx="49">
                  <c:v>8</c:v>
                </c:pt>
                <c:pt idx="50">
                  <c:v>16</c:v>
                </c:pt>
                <c:pt idx="51">
                  <c:v>17</c:v>
                </c:pt>
                <c:pt idx="52">
                  <c:v>16</c:v>
                </c:pt>
                <c:pt idx="53">
                  <c:v>9</c:v>
                </c:pt>
                <c:pt idx="54">
                  <c:v>6</c:v>
                </c:pt>
                <c:pt idx="55">
                  <c:v>12</c:v>
                </c:pt>
                <c:pt idx="56">
                  <c:v>16</c:v>
                </c:pt>
                <c:pt idx="57">
                  <c:v>8</c:v>
                </c:pt>
                <c:pt idx="58">
                  <c:v>24</c:v>
                </c:pt>
                <c:pt idx="59">
                  <c:v>16</c:v>
                </c:pt>
                <c:pt idx="60">
                  <c:v>3</c:v>
                </c:pt>
                <c:pt idx="61">
                  <c:v>6</c:v>
                </c:pt>
                <c:pt idx="62">
                  <c:v>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622263400"/>
        <c:axId val="622273200"/>
      </c:barChart>
      <c:catAx>
        <c:axId val="622263400"/>
        <c:scaling>
          <c:orientation val="maxMin"/>
        </c:scaling>
        <c:delete val="0"/>
        <c:axPos val="l"/>
        <c:numFmt formatCode="General" sourceLinked="1"/>
        <c:majorTickMark val="out"/>
        <c:minorTickMark val="none"/>
        <c:tickLblPos val="none"/>
        <c:txPr>
          <a:bodyPr/>
          <a:lstStyle/>
          <a:p>
            <a:pPr>
              <a:defRPr sz="900"/>
            </a:pPr>
            <a:endParaRPr lang="en-US"/>
          </a:p>
        </c:txPr>
        <c:crossAx val="622273200"/>
        <c:crosses val="autoZero"/>
        <c:auto val="1"/>
        <c:lblAlgn val="ctr"/>
        <c:lblOffset val="100"/>
        <c:noMultiLvlLbl val="0"/>
      </c:catAx>
      <c:valAx>
        <c:axId val="622273200"/>
        <c:scaling>
          <c:orientation val="minMax"/>
          <c:max val="80"/>
          <c:min val="0"/>
        </c:scaling>
        <c:delete val="0"/>
        <c:axPos val="b"/>
        <c:numFmt formatCode="0" sourceLinked="0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800"/>
            </a:pPr>
            <a:endParaRPr lang="en-US"/>
          </a:p>
        </c:txPr>
        <c:crossAx val="622263400"/>
        <c:crosses val="max"/>
        <c:crossBetween val="between"/>
        <c:majorUnit val="10"/>
      </c:valAx>
      <c:spPr>
        <a:noFill/>
        <a:ln w="25399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1413276231263645E-3"/>
          <c:y val="1.4598796912043903E-2"/>
          <c:w val="0.59508383760908512"/>
          <c:h val="0.91717714042220988"/>
        </c:manualLayout>
      </c:layout>
      <c:barChart>
        <c:barDir val="bar"/>
        <c:grouping val="clustered"/>
        <c:varyColors val="0"/>
        <c:ser>
          <c:idx val="1"/>
          <c:order val="0"/>
          <c:spPr>
            <a:solidFill>
              <a:schemeClr val="accent1"/>
            </a:solidFill>
            <a:ln>
              <a:solidFill>
                <a:srgbClr val="000000"/>
              </a:solidFill>
            </a:ln>
          </c:spPr>
          <c:invertIfNegative val="0"/>
          <c:dLbls>
            <c:numFmt formatCode="#,##0.00" sourceLinked="0"/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800" b="0" i="0" u="none" strike="noStrike" baseline="0">
                    <a:solidFill>
                      <a:schemeClr val="tx1"/>
                    </a:solidFill>
                    <a:latin typeface="Arial"/>
                    <a:ea typeface="Arial"/>
                    <a:cs typeface="Arial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C$12:$AC$17</c:f>
              <c:strCache>
                <c:ptCount val="6"/>
                <c:pt idx="0">
                  <c:v>East Asia and Pacific</c:v>
                </c:pt>
                <c:pt idx="1">
                  <c:v>Eastern Europe and Central Asia</c:v>
                </c:pt>
                <c:pt idx="2">
                  <c:v>Latin America and the Caribbean</c:v>
                </c:pt>
                <c:pt idx="3">
                  <c:v>Middle East and North Africa</c:v>
                </c:pt>
                <c:pt idx="4">
                  <c:v>South Asia</c:v>
                </c:pt>
                <c:pt idx="5">
                  <c:v>Sub-Saharan Africa</c:v>
                </c:pt>
              </c:strCache>
            </c:strRef>
          </c:cat>
          <c:val>
            <c:numRef>
              <c:f>Sheet1!$AD$12:$AD$17</c:f>
              <c:numCache>
                <c:formatCode>0.00</c:formatCode>
                <c:ptCount val="6"/>
                <c:pt idx="0">
                  <c:v>-0.5</c:v>
                </c:pt>
                <c:pt idx="1">
                  <c:v>0.40000000596046448</c:v>
                </c:pt>
                <c:pt idx="2">
                  <c:v>0.51999998092651367</c:v>
                </c:pt>
                <c:pt idx="3">
                  <c:v>-1.2599999904632568</c:v>
                </c:pt>
                <c:pt idx="4">
                  <c:v>2.9999971389770508E-2</c:v>
                </c:pt>
                <c:pt idx="5">
                  <c:v>-0.1999999880790710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622275944"/>
        <c:axId val="816619640"/>
      </c:barChart>
      <c:catAx>
        <c:axId val="622275944"/>
        <c:scaling>
          <c:orientation val="maxMin"/>
        </c:scaling>
        <c:delete val="0"/>
        <c:axPos val="l"/>
        <c:numFmt formatCode="General" sourceLinked="1"/>
        <c:majorTickMark val="out"/>
        <c:minorTickMark val="none"/>
        <c:tickLblPos val="none"/>
        <c:txPr>
          <a:bodyPr/>
          <a:lstStyle/>
          <a:p>
            <a:pPr>
              <a:defRPr sz="900"/>
            </a:pPr>
            <a:endParaRPr lang="en-US"/>
          </a:p>
        </c:txPr>
        <c:crossAx val="816619640"/>
        <c:crosses val="autoZero"/>
        <c:auto val="1"/>
        <c:lblAlgn val="ctr"/>
        <c:lblOffset val="100"/>
        <c:noMultiLvlLbl val="0"/>
      </c:catAx>
      <c:valAx>
        <c:axId val="816619640"/>
        <c:scaling>
          <c:orientation val="minMax"/>
          <c:max val="1"/>
          <c:min val="-2"/>
        </c:scaling>
        <c:delete val="0"/>
        <c:axPos val="b"/>
        <c:numFmt formatCode="0" sourceLinked="0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900"/>
            </a:pPr>
            <a:endParaRPr lang="en-US"/>
          </a:p>
        </c:txPr>
        <c:crossAx val="622275944"/>
        <c:crosses val="max"/>
        <c:crossBetween val="between"/>
        <c:majorUnit val="1"/>
      </c:valAx>
      <c:spPr>
        <a:noFill/>
        <a:ln w="25399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1389070657281302E-2"/>
          <c:y val="2.9337957003580491E-2"/>
          <c:w val="0.63119703701690744"/>
          <c:h val="0.805581032606425"/>
        </c:manualLayout>
      </c:layout>
      <c:barChart>
        <c:barDir val="bar"/>
        <c:grouping val="clustered"/>
        <c:varyColors val="0"/>
        <c:ser>
          <c:idx val="0"/>
          <c:order val="0"/>
          <c:spPr>
            <a:solidFill>
              <a:schemeClr val="tx1"/>
            </a:solidFill>
            <a:ln>
              <a:solidFill>
                <a:srgbClr val="000000"/>
              </a:solidFill>
            </a:ln>
          </c:spPr>
          <c:invertIfNegative val="0"/>
          <c:dLbls>
            <c:numFmt formatCode="#,##0.00" sourceLinked="0"/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8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F$36:$AF$68</c:f>
              <c:strCache>
                <c:ptCount val="33"/>
                <c:pt idx="0">
                  <c:v>Brazil (10993)</c:v>
                </c:pt>
                <c:pt idx="1">
                  <c:v>Turkey (10050)</c:v>
                </c:pt>
                <c:pt idx="2">
                  <c:v>Mexico (9128)</c:v>
                </c:pt>
                <c:pt idx="3">
                  <c:v>Colombia (6186)</c:v>
                </c:pt>
                <c:pt idx="4">
                  <c:v>Peru (5283)</c:v>
                </c:pt>
                <c:pt idx="5">
                  <c:v>China (4433)</c:v>
                </c:pt>
                <c:pt idx="6">
                  <c:v>Jordan (4370)</c:v>
                </c:pt>
                <c:pt idx="7">
                  <c:v>Indonesia (2952)</c:v>
                </c:pt>
                <c:pt idx="8">
                  <c:v>Egypt (2698)</c:v>
                </c:pt>
                <c:pt idx="9">
                  <c:v>Bolivia (1979)</c:v>
                </c:pt>
                <c:pt idx="10">
                  <c:v>Nigeria (1443)</c:v>
                </c:pt>
                <c:pt idx="11">
                  <c:v>Ghana (1319)</c:v>
                </c:pt>
                <c:pt idx="12">
                  <c:v>Zambia (1252)</c:v>
                </c:pt>
                <c:pt idx="13">
                  <c:v>Cote d'Ivoire (1161)</c:v>
                </c:pt>
                <c:pt idx="14">
                  <c:v>Cameroon (1144)</c:v>
                </c:pt>
                <c:pt idx="15">
                  <c:v>Senegal (1034)</c:v>
                </c:pt>
                <c:pt idx="16">
                  <c:v>Cambodia (795)</c:v>
                </c:pt>
                <c:pt idx="17">
                  <c:v>Kenya (795)</c:v>
                </c:pt>
                <c:pt idx="18">
                  <c:v>Benin (741)</c:v>
                </c:pt>
                <c:pt idx="19">
                  <c:v>Bangladesh (675)</c:v>
                </c:pt>
                <c:pt idx="20">
                  <c:v>Haiti (664)</c:v>
                </c:pt>
                <c:pt idx="21">
                  <c:v>Mali (613)</c:v>
                </c:pt>
                <c:pt idx="22">
                  <c:v>Zimbabwe (591)</c:v>
                </c:pt>
                <c:pt idx="23">
                  <c:v>Burkina Faso (536)</c:v>
                </c:pt>
                <c:pt idx="24">
                  <c:v>Nepal (535)</c:v>
                </c:pt>
                <c:pt idx="25">
                  <c:v>Rwanda (529)</c:v>
                </c:pt>
                <c:pt idx="26">
                  <c:v>Tanzania (527)</c:v>
                </c:pt>
                <c:pt idx="27">
                  <c:v>Uganda (515)</c:v>
                </c:pt>
                <c:pt idx="28">
                  <c:v>Madagascar (427)</c:v>
                </c:pt>
                <c:pt idx="29">
                  <c:v>Mozambique (394)</c:v>
                </c:pt>
                <c:pt idx="30">
                  <c:v>Malawi (362)</c:v>
                </c:pt>
                <c:pt idx="31">
                  <c:v>Niger (349)</c:v>
                </c:pt>
                <c:pt idx="32">
                  <c:v>Ethiopia (320)</c:v>
                </c:pt>
              </c:strCache>
            </c:strRef>
          </c:cat>
          <c:val>
            <c:numRef>
              <c:f>Sheet1!$AG$36:$AG$68</c:f>
              <c:numCache>
                <c:formatCode>0.00</c:formatCode>
                <c:ptCount val="33"/>
                <c:pt idx="0">
                  <c:v>-0.50999999046325684</c:v>
                </c:pt>
                <c:pt idx="1">
                  <c:v>0</c:v>
                </c:pt>
                <c:pt idx="2">
                  <c:v>0.56000000238418579</c:v>
                </c:pt>
                <c:pt idx="3">
                  <c:v>-0.20000000298023224</c:v>
                </c:pt>
                <c:pt idx="4">
                  <c:v>0</c:v>
                </c:pt>
                <c:pt idx="5">
                  <c:v>0.43000000715255737</c:v>
                </c:pt>
                <c:pt idx="6">
                  <c:v>0.20000000298023224</c:v>
                </c:pt>
                <c:pt idx="7">
                  <c:v>-0.19999998807907104</c:v>
                </c:pt>
                <c:pt idx="8">
                  <c:v>0.11999999731779099</c:v>
                </c:pt>
                <c:pt idx="9">
                  <c:v>0.10999999940395355</c:v>
                </c:pt>
                <c:pt idx="10">
                  <c:v>9.9999994039535522E-2</c:v>
                </c:pt>
                <c:pt idx="11">
                  <c:v>0</c:v>
                </c:pt>
                <c:pt idx="12">
                  <c:v>-1.2200000286102295</c:v>
                </c:pt>
                <c:pt idx="13">
                  <c:v>1.9999995827674866E-2</c:v>
                </c:pt>
                <c:pt idx="14">
                  <c:v>0.45999997854232788</c:v>
                </c:pt>
                <c:pt idx="15">
                  <c:v>1.8300000429153442</c:v>
                </c:pt>
                <c:pt idx="16">
                  <c:v>0</c:v>
                </c:pt>
                <c:pt idx="17">
                  <c:v>-0.10000000149011612</c:v>
                </c:pt>
                <c:pt idx="18">
                  <c:v>0.60000002384185791</c:v>
                </c:pt>
                <c:pt idx="19">
                  <c:v>0.3200000524520874</c:v>
                </c:pt>
                <c:pt idx="20">
                  <c:v>-0.31000000238418579</c:v>
                </c:pt>
                <c:pt idx="21">
                  <c:v>1.2000000476837158</c:v>
                </c:pt>
                <c:pt idx="22">
                  <c:v>-0.58000004291534424</c:v>
                </c:pt>
                <c:pt idx="23">
                  <c:v>-1.4100000858306885</c:v>
                </c:pt>
                <c:pt idx="24">
                  <c:v>-1.2999999523162842</c:v>
                </c:pt>
                <c:pt idx="25">
                  <c:v>-0.40000000596046448</c:v>
                </c:pt>
                <c:pt idx="26">
                  <c:v>0.4100000262260437</c:v>
                </c:pt>
                <c:pt idx="27">
                  <c:v>-9.0000003576278687E-2</c:v>
                </c:pt>
                <c:pt idx="28">
                  <c:v>1.3999999761581421</c:v>
                </c:pt>
                <c:pt idx="29">
                  <c:v>0.21000000834465027</c:v>
                </c:pt>
                <c:pt idx="30">
                  <c:v>-0.33000001311302185</c:v>
                </c:pt>
                <c:pt idx="31">
                  <c:v>-0.67000001668930054</c:v>
                </c:pt>
                <c:pt idx="32">
                  <c:v>0.6000000238418579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816627088"/>
        <c:axId val="816624344"/>
      </c:barChart>
      <c:catAx>
        <c:axId val="816627088"/>
        <c:scaling>
          <c:orientation val="maxMin"/>
        </c:scaling>
        <c:delete val="0"/>
        <c:axPos val="l"/>
        <c:numFmt formatCode="General" sourceLinked="1"/>
        <c:majorTickMark val="out"/>
        <c:minorTickMark val="none"/>
        <c:tickLblPos val="none"/>
        <c:txPr>
          <a:bodyPr/>
          <a:lstStyle/>
          <a:p>
            <a:pPr>
              <a:defRPr sz="900"/>
            </a:pPr>
            <a:endParaRPr lang="en-US"/>
          </a:p>
        </c:txPr>
        <c:crossAx val="816624344"/>
        <c:crosses val="autoZero"/>
        <c:auto val="1"/>
        <c:lblAlgn val="ctr"/>
        <c:lblOffset val="100"/>
        <c:noMultiLvlLbl val="0"/>
      </c:catAx>
      <c:valAx>
        <c:axId val="816624344"/>
        <c:scaling>
          <c:orientation val="minMax"/>
          <c:max val="1"/>
          <c:min val="-2"/>
        </c:scaling>
        <c:delete val="0"/>
        <c:axPos val="b"/>
        <c:numFmt formatCode="0" sourceLinked="0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800"/>
            </a:pPr>
            <a:endParaRPr lang="en-US"/>
          </a:p>
        </c:txPr>
        <c:crossAx val="816627088"/>
        <c:crosses val="max"/>
        <c:crossBetween val="between"/>
        <c:majorUnit val="1"/>
      </c:valAx>
      <c:spPr>
        <a:noFill/>
        <a:ln w="25399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1413276231263645E-3"/>
          <c:y val="2.9231876594416287E-2"/>
          <c:w val="0.758494158165407"/>
          <c:h val="0.80569529308759857"/>
        </c:manualLayout>
      </c:layout>
      <c:barChart>
        <c:barDir val="bar"/>
        <c:grouping val="clustered"/>
        <c:varyColors val="0"/>
        <c:ser>
          <c:idx val="0"/>
          <c:order val="0"/>
          <c:spPr>
            <a:ln>
              <a:solidFill>
                <a:srgbClr val="000000"/>
              </a:solidFill>
            </a:ln>
          </c:spPr>
          <c:invertIfNegative val="0"/>
          <c:dLbls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8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Q$3:$AQ$35</c:f>
              <c:strCache>
                <c:ptCount val="33"/>
                <c:pt idx="0">
                  <c:v>Brazil (10993)</c:v>
                </c:pt>
                <c:pt idx="1">
                  <c:v>Turkey (10050)</c:v>
                </c:pt>
                <c:pt idx="2">
                  <c:v>Mexico (9128)</c:v>
                </c:pt>
                <c:pt idx="3">
                  <c:v>Colombia (6186)</c:v>
                </c:pt>
                <c:pt idx="4">
                  <c:v>Peru (5283)</c:v>
                </c:pt>
                <c:pt idx="5">
                  <c:v>China (4433)</c:v>
                </c:pt>
                <c:pt idx="6">
                  <c:v>Jordan (4370)</c:v>
                </c:pt>
                <c:pt idx="7">
                  <c:v>Indonesia (2952)</c:v>
                </c:pt>
                <c:pt idx="8">
                  <c:v>Egypt (2698)</c:v>
                </c:pt>
                <c:pt idx="9">
                  <c:v>Bolivia (1979)</c:v>
                </c:pt>
                <c:pt idx="10">
                  <c:v>Nigeria (1443)</c:v>
                </c:pt>
                <c:pt idx="11">
                  <c:v>Ghana (1319)</c:v>
                </c:pt>
                <c:pt idx="12">
                  <c:v>Zambia (1252)</c:v>
                </c:pt>
                <c:pt idx="13">
                  <c:v>Cote d'Ivoire (1161)</c:v>
                </c:pt>
                <c:pt idx="14">
                  <c:v>Cameroon (1144)</c:v>
                </c:pt>
                <c:pt idx="15">
                  <c:v>Senegal (1034)</c:v>
                </c:pt>
                <c:pt idx="16">
                  <c:v>Cambodia (795)</c:v>
                </c:pt>
                <c:pt idx="17">
                  <c:v>Kenya (795)</c:v>
                </c:pt>
                <c:pt idx="18">
                  <c:v>Benin (741)</c:v>
                </c:pt>
                <c:pt idx="19">
                  <c:v>Bangladesh (675)</c:v>
                </c:pt>
                <c:pt idx="20">
                  <c:v>Haiti (664)</c:v>
                </c:pt>
                <c:pt idx="21">
                  <c:v>Mali (613)</c:v>
                </c:pt>
                <c:pt idx="22">
                  <c:v>Zimbabwe (591)</c:v>
                </c:pt>
                <c:pt idx="23">
                  <c:v>Burkina Faso (536)</c:v>
                </c:pt>
                <c:pt idx="24">
                  <c:v>Nepal (535)</c:v>
                </c:pt>
                <c:pt idx="25">
                  <c:v>Rwanda (529)</c:v>
                </c:pt>
                <c:pt idx="26">
                  <c:v>Tanzania (527)</c:v>
                </c:pt>
                <c:pt idx="27">
                  <c:v>Uganda (515)</c:v>
                </c:pt>
                <c:pt idx="28">
                  <c:v>Madagascar (427)</c:v>
                </c:pt>
                <c:pt idx="29">
                  <c:v>Mozambique (394)</c:v>
                </c:pt>
                <c:pt idx="30">
                  <c:v>Malawi (362)</c:v>
                </c:pt>
                <c:pt idx="31">
                  <c:v>Niger (349)</c:v>
                </c:pt>
                <c:pt idx="32">
                  <c:v>Ethiopia (320)</c:v>
                </c:pt>
              </c:strCache>
            </c:strRef>
          </c:cat>
          <c:val>
            <c:numRef>
              <c:f>Sheet1!$AR$3:$AR$35</c:f>
              <c:numCache>
                <c:formatCode>0.00</c:formatCode>
                <c:ptCount val="33"/>
                <c:pt idx="0">
                  <c:v>1.2300000190734863</c:v>
                </c:pt>
                <c:pt idx="1">
                  <c:v>0.80000007152557373</c:v>
                </c:pt>
                <c:pt idx="2">
                  <c:v>-2.0099999904632568</c:v>
                </c:pt>
                <c:pt idx="3">
                  <c:v>0.79999995231628418</c:v>
                </c:pt>
                <c:pt idx="4">
                  <c:v>1.0199999809265137</c:v>
                </c:pt>
                <c:pt idx="5">
                  <c:v>-4.999995231628418E-2</c:v>
                </c:pt>
                <c:pt idx="6">
                  <c:v>-0.5</c:v>
                </c:pt>
                <c:pt idx="7">
                  <c:v>0.5899999737739563</c:v>
                </c:pt>
                <c:pt idx="8">
                  <c:v>-2.0800001621246338</c:v>
                </c:pt>
                <c:pt idx="9">
                  <c:v>-0.26999998092651367</c:v>
                </c:pt>
                <c:pt idx="10">
                  <c:v>2.75</c:v>
                </c:pt>
                <c:pt idx="11">
                  <c:v>-0.10000002384185791</c:v>
                </c:pt>
                <c:pt idx="12">
                  <c:v>0.82999998331069946</c:v>
                </c:pt>
                <c:pt idx="13">
                  <c:v>-1.2699999809265137</c:v>
                </c:pt>
                <c:pt idx="14">
                  <c:v>6.9999992847442627E-2</c:v>
                </c:pt>
                <c:pt idx="15">
                  <c:v>-0.6600000262260437</c:v>
                </c:pt>
                <c:pt idx="16">
                  <c:v>-0.40000003576278687</c:v>
                </c:pt>
                <c:pt idx="17">
                  <c:v>-0.49999997019767761</c:v>
                </c:pt>
                <c:pt idx="18">
                  <c:v>-1.7999999523162842</c:v>
                </c:pt>
                <c:pt idx="19">
                  <c:v>0.44999998807907104</c:v>
                </c:pt>
                <c:pt idx="20">
                  <c:v>8.9999973773956299E-2</c:v>
                </c:pt>
                <c:pt idx="21">
                  <c:v>-0.42999997735023499</c:v>
                </c:pt>
                <c:pt idx="22">
                  <c:v>1.619999885559082</c:v>
                </c:pt>
                <c:pt idx="23">
                  <c:v>0.51999998092651367</c:v>
                </c:pt>
                <c:pt idx="24">
                  <c:v>0.60000002384185791</c:v>
                </c:pt>
                <c:pt idx="25">
                  <c:v>1</c:v>
                </c:pt>
                <c:pt idx="26">
                  <c:v>0.36000001430511475</c:v>
                </c:pt>
                <c:pt idx="27">
                  <c:v>-0.15000000596046448</c:v>
                </c:pt>
                <c:pt idx="28">
                  <c:v>-0.5</c:v>
                </c:pt>
                <c:pt idx="29">
                  <c:v>0.20999999344348907</c:v>
                </c:pt>
                <c:pt idx="30">
                  <c:v>8.0000013113021851E-2</c:v>
                </c:pt>
                <c:pt idx="31">
                  <c:v>0.67000001668930054</c:v>
                </c:pt>
                <c:pt idx="32">
                  <c:v>0.1700000017881393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816627480"/>
        <c:axId val="816621600"/>
      </c:barChart>
      <c:catAx>
        <c:axId val="816627480"/>
        <c:scaling>
          <c:orientation val="maxMin"/>
        </c:scaling>
        <c:delete val="0"/>
        <c:axPos val="l"/>
        <c:numFmt formatCode="General" sourceLinked="1"/>
        <c:majorTickMark val="out"/>
        <c:minorTickMark val="none"/>
        <c:tickLblPos val="none"/>
        <c:txPr>
          <a:bodyPr/>
          <a:lstStyle/>
          <a:p>
            <a:pPr>
              <a:defRPr sz="900"/>
            </a:pPr>
            <a:endParaRPr lang="en-US"/>
          </a:p>
        </c:txPr>
        <c:crossAx val="816621600"/>
        <c:crosses val="autoZero"/>
        <c:auto val="1"/>
        <c:lblAlgn val="ctr"/>
        <c:lblOffset val="100"/>
        <c:noMultiLvlLbl val="0"/>
      </c:catAx>
      <c:valAx>
        <c:axId val="816621600"/>
        <c:scaling>
          <c:orientation val="minMax"/>
          <c:max val="4"/>
          <c:min val="-4"/>
        </c:scaling>
        <c:delete val="0"/>
        <c:axPos val="b"/>
        <c:numFmt formatCode="0" sourceLinked="0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800"/>
            </a:pPr>
            <a:endParaRPr lang="en-US"/>
          </a:p>
        </c:txPr>
        <c:crossAx val="816627480"/>
        <c:crosses val="max"/>
        <c:crossBetween val="between"/>
        <c:majorUnit val="1"/>
      </c:valAx>
      <c:spPr>
        <a:noFill/>
        <a:ln w="25399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141840501803071"/>
          <c:y val="6.0921763016341342E-2"/>
          <c:w val="0.61895755996828061"/>
          <c:h val="0.805581032606425"/>
        </c:manualLayout>
      </c:layout>
      <c:barChart>
        <c:barDir val="bar"/>
        <c:grouping val="clustered"/>
        <c:varyColors val="0"/>
        <c:ser>
          <c:idx val="0"/>
          <c:order val="0"/>
          <c:spPr>
            <a:solidFill>
              <a:schemeClr val="tx1"/>
            </a:solidFill>
            <a:ln>
              <a:solidFill>
                <a:srgbClr val="000000"/>
              </a:solidFill>
            </a:ln>
          </c:spPr>
          <c:invertIfNegative val="0"/>
          <c:dLbls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8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L$34:$AL$66</c:f>
              <c:strCache>
                <c:ptCount val="33"/>
                <c:pt idx="0">
                  <c:v>Brazil (10993)</c:v>
                </c:pt>
                <c:pt idx="1">
                  <c:v>Turkey (10050)</c:v>
                </c:pt>
                <c:pt idx="2">
                  <c:v>Mexico (9128)</c:v>
                </c:pt>
                <c:pt idx="3">
                  <c:v>Colombia (6186)</c:v>
                </c:pt>
                <c:pt idx="4">
                  <c:v>Peru (5283)</c:v>
                </c:pt>
                <c:pt idx="5">
                  <c:v>China (4433)</c:v>
                </c:pt>
                <c:pt idx="6">
                  <c:v>Jordan (4370)</c:v>
                </c:pt>
                <c:pt idx="7">
                  <c:v>Indonesia (2952)</c:v>
                </c:pt>
                <c:pt idx="8">
                  <c:v>Egypt (2698)</c:v>
                </c:pt>
                <c:pt idx="9">
                  <c:v>Bolivia (1979)</c:v>
                </c:pt>
                <c:pt idx="10">
                  <c:v>Nigeria (1443)</c:v>
                </c:pt>
                <c:pt idx="11">
                  <c:v>Ghana (1319)</c:v>
                </c:pt>
                <c:pt idx="12">
                  <c:v>Zambia (1252)</c:v>
                </c:pt>
                <c:pt idx="13">
                  <c:v>Cote d'Ivoire (1161)</c:v>
                </c:pt>
                <c:pt idx="14">
                  <c:v>Cameroon (1144)</c:v>
                </c:pt>
                <c:pt idx="15">
                  <c:v>Senegal (1034)</c:v>
                </c:pt>
                <c:pt idx="16">
                  <c:v>Cambodia (795)</c:v>
                </c:pt>
                <c:pt idx="17">
                  <c:v>Kenya (795)</c:v>
                </c:pt>
                <c:pt idx="18">
                  <c:v>Benin (741)</c:v>
                </c:pt>
                <c:pt idx="19">
                  <c:v>Bangladesh (675)</c:v>
                </c:pt>
                <c:pt idx="20">
                  <c:v>Haiti (664)</c:v>
                </c:pt>
                <c:pt idx="21">
                  <c:v>Mali (613)</c:v>
                </c:pt>
                <c:pt idx="22">
                  <c:v>Zimbabwe (591)</c:v>
                </c:pt>
                <c:pt idx="23">
                  <c:v>Burkina Faso (536)</c:v>
                </c:pt>
                <c:pt idx="24">
                  <c:v>Nepal (535)</c:v>
                </c:pt>
                <c:pt idx="25">
                  <c:v>Rwanda (529)</c:v>
                </c:pt>
                <c:pt idx="26">
                  <c:v>Tanzania (527)</c:v>
                </c:pt>
                <c:pt idx="27">
                  <c:v>Uganda (515)</c:v>
                </c:pt>
                <c:pt idx="28">
                  <c:v>Madagascar (427)</c:v>
                </c:pt>
                <c:pt idx="29">
                  <c:v>Mozambique (394)</c:v>
                </c:pt>
                <c:pt idx="30">
                  <c:v>Malawi (362)</c:v>
                </c:pt>
                <c:pt idx="31">
                  <c:v>Niger (349)</c:v>
                </c:pt>
                <c:pt idx="32">
                  <c:v>Ethiopia (320)</c:v>
                </c:pt>
              </c:strCache>
            </c:strRef>
          </c:cat>
          <c:val>
            <c:numRef>
              <c:f>Sheet1!$AM$34:$AM$66</c:f>
              <c:numCache>
                <c:formatCode>0.00</c:formatCode>
                <c:ptCount val="33"/>
                <c:pt idx="0">
                  <c:v>-0.57999998331069946</c:v>
                </c:pt>
                <c:pt idx="1">
                  <c:v>-0.20000000298023224</c:v>
                </c:pt>
                <c:pt idx="2">
                  <c:v>0.45000001788139343</c:v>
                </c:pt>
                <c:pt idx="3">
                  <c:v>-0.20000000298023224</c:v>
                </c:pt>
                <c:pt idx="4">
                  <c:v>0</c:v>
                </c:pt>
                <c:pt idx="5">
                  <c:v>9.0000003576278687E-2</c:v>
                </c:pt>
                <c:pt idx="6">
                  <c:v>0.10000000149011612</c:v>
                </c:pt>
                <c:pt idx="7">
                  <c:v>-0.15999999642372131</c:v>
                </c:pt>
                <c:pt idx="8">
                  <c:v>0.11999999731779099</c:v>
                </c:pt>
                <c:pt idx="9">
                  <c:v>0.31000000238418579</c:v>
                </c:pt>
                <c:pt idx="10">
                  <c:v>1.1000000238418579</c:v>
                </c:pt>
                <c:pt idx="11">
                  <c:v>0.30000001192092896</c:v>
                </c:pt>
                <c:pt idx="12">
                  <c:v>-0.78000003099441528</c:v>
                </c:pt>
                <c:pt idx="13">
                  <c:v>-0.32999998331069946</c:v>
                </c:pt>
                <c:pt idx="14">
                  <c:v>0.33000001311302185</c:v>
                </c:pt>
                <c:pt idx="15">
                  <c:v>0.45000001788139343</c:v>
                </c:pt>
                <c:pt idx="16">
                  <c:v>-0.40000000596046448</c:v>
                </c:pt>
                <c:pt idx="17">
                  <c:v>-0.10000000149011612</c:v>
                </c:pt>
                <c:pt idx="18">
                  <c:v>0.80000001192092896</c:v>
                </c:pt>
                <c:pt idx="19">
                  <c:v>-0.13999998569488525</c:v>
                </c:pt>
                <c:pt idx="20">
                  <c:v>7.0000022649765015E-2</c:v>
                </c:pt>
                <c:pt idx="21">
                  <c:v>1.3700000047683716</c:v>
                </c:pt>
                <c:pt idx="22">
                  <c:v>-0.75999999046325684</c:v>
                </c:pt>
                <c:pt idx="23">
                  <c:v>-0.10999998450279236</c:v>
                </c:pt>
                <c:pt idx="24">
                  <c:v>-0.10000002384185791</c:v>
                </c:pt>
                <c:pt idx="25">
                  <c:v>-1.2000000476837158</c:v>
                </c:pt>
                <c:pt idx="26">
                  <c:v>-0.25</c:v>
                </c:pt>
                <c:pt idx="27">
                  <c:v>0</c:v>
                </c:pt>
                <c:pt idx="28">
                  <c:v>1.7000000476837158</c:v>
                </c:pt>
                <c:pt idx="29">
                  <c:v>0.33000001311302185</c:v>
                </c:pt>
                <c:pt idx="30">
                  <c:v>0.34000000357627869</c:v>
                </c:pt>
                <c:pt idx="31">
                  <c:v>-0.79000002145767212</c:v>
                </c:pt>
                <c:pt idx="32">
                  <c:v>0.8000000119209289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816630224"/>
        <c:axId val="816624736"/>
      </c:barChart>
      <c:catAx>
        <c:axId val="816630224"/>
        <c:scaling>
          <c:orientation val="maxMin"/>
        </c:scaling>
        <c:delete val="0"/>
        <c:axPos val="l"/>
        <c:numFmt formatCode="General" sourceLinked="1"/>
        <c:majorTickMark val="out"/>
        <c:minorTickMark val="none"/>
        <c:tickLblPos val="none"/>
        <c:txPr>
          <a:bodyPr/>
          <a:lstStyle/>
          <a:p>
            <a:pPr>
              <a:defRPr sz="900"/>
            </a:pPr>
            <a:endParaRPr lang="en-US"/>
          </a:p>
        </c:txPr>
        <c:crossAx val="816624736"/>
        <c:crosses val="autoZero"/>
        <c:auto val="1"/>
        <c:lblAlgn val="ctr"/>
        <c:lblOffset val="100"/>
        <c:noMultiLvlLbl val="0"/>
      </c:catAx>
      <c:valAx>
        <c:axId val="816624736"/>
        <c:scaling>
          <c:orientation val="minMax"/>
          <c:max val="1"/>
          <c:min val="-2"/>
        </c:scaling>
        <c:delete val="0"/>
        <c:axPos val="b"/>
        <c:numFmt formatCode="0" sourceLinked="0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800"/>
            </a:pPr>
            <a:endParaRPr lang="en-US"/>
          </a:p>
        </c:txPr>
        <c:crossAx val="816630224"/>
        <c:crosses val="max"/>
        <c:crossBetween val="between"/>
        <c:majorUnit val="1"/>
      </c:valAx>
      <c:spPr>
        <a:noFill/>
        <a:ln w="25399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273769282094108"/>
          <c:y val="3.5710095662881428E-2"/>
          <c:w val="0.77408711274055864"/>
          <c:h val="0.82763202147560444"/>
        </c:manualLayout>
      </c:layout>
      <c:barChart>
        <c:barDir val="bar"/>
        <c:grouping val="clustered"/>
        <c:varyColors val="0"/>
        <c:ser>
          <c:idx val="0"/>
          <c:order val="0"/>
          <c:spPr>
            <a:ln>
              <a:solidFill>
                <a:srgbClr val="000000"/>
              </a:solidFill>
            </a:ln>
          </c:spPr>
          <c:invertIfNegative val="0"/>
          <c:dLbls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8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AN$3:$AN$35</c:f>
              <c:strCache>
                <c:ptCount val="33"/>
                <c:pt idx="0">
                  <c:v>Brazil (10993)</c:v>
                </c:pt>
                <c:pt idx="1">
                  <c:v>Turkey (10050)</c:v>
                </c:pt>
                <c:pt idx="2">
                  <c:v>Mexico (9128)</c:v>
                </c:pt>
                <c:pt idx="3">
                  <c:v>Colombia (6186)</c:v>
                </c:pt>
                <c:pt idx="4">
                  <c:v>Peru (5283)</c:v>
                </c:pt>
                <c:pt idx="5">
                  <c:v>China (4433)</c:v>
                </c:pt>
                <c:pt idx="6">
                  <c:v>Jordan (4370)</c:v>
                </c:pt>
                <c:pt idx="7">
                  <c:v>Indonesia (2952)</c:v>
                </c:pt>
                <c:pt idx="8">
                  <c:v>Egypt (2698)</c:v>
                </c:pt>
                <c:pt idx="9">
                  <c:v>Bolivia (1979)</c:v>
                </c:pt>
                <c:pt idx="10">
                  <c:v>Nigeria (1443)</c:v>
                </c:pt>
                <c:pt idx="11">
                  <c:v>Ghana (1319)</c:v>
                </c:pt>
                <c:pt idx="12">
                  <c:v>Zambia (1252)</c:v>
                </c:pt>
                <c:pt idx="13">
                  <c:v>Cote d'Ivoire (1161)</c:v>
                </c:pt>
                <c:pt idx="14">
                  <c:v>Cameroon (1144)</c:v>
                </c:pt>
                <c:pt idx="15">
                  <c:v>Senegal (1034)</c:v>
                </c:pt>
                <c:pt idx="16">
                  <c:v>Cambodia (795)</c:v>
                </c:pt>
                <c:pt idx="17">
                  <c:v>Kenya (795)</c:v>
                </c:pt>
                <c:pt idx="18">
                  <c:v>Benin (741)</c:v>
                </c:pt>
                <c:pt idx="19">
                  <c:v>Bangladesh (675)</c:v>
                </c:pt>
                <c:pt idx="20">
                  <c:v>Haiti (664)</c:v>
                </c:pt>
                <c:pt idx="21">
                  <c:v>Mali (613)</c:v>
                </c:pt>
                <c:pt idx="22">
                  <c:v>Zimbabwe (591)</c:v>
                </c:pt>
                <c:pt idx="23">
                  <c:v>Burkina Faso (536)</c:v>
                </c:pt>
                <c:pt idx="24">
                  <c:v>Nepal (535)</c:v>
                </c:pt>
                <c:pt idx="25">
                  <c:v>Rwanda (529)</c:v>
                </c:pt>
                <c:pt idx="26">
                  <c:v>Tanzania (527)</c:v>
                </c:pt>
                <c:pt idx="27">
                  <c:v>Uganda (515)</c:v>
                </c:pt>
                <c:pt idx="28">
                  <c:v>Madagascar (427)</c:v>
                </c:pt>
                <c:pt idx="29">
                  <c:v>Mozambique (394)</c:v>
                </c:pt>
                <c:pt idx="30">
                  <c:v>Malawi (362)</c:v>
                </c:pt>
                <c:pt idx="31">
                  <c:v>Niger (349)</c:v>
                </c:pt>
                <c:pt idx="32">
                  <c:v>Ethiopia (320)</c:v>
                </c:pt>
              </c:strCache>
            </c:strRef>
          </c:cat>
          <c:val>
            <c:numRef>
              <c:f>Sheet1!$AO$3:$AO$35</c:f>
              <c:numCache>
                <c:formatCode>0.00</c:formatCode>
                <c:ptCount val="33"/>
                <c:pt idx="0">
                  <c:v>2.0299999713897705</c:v>
                </c:pt>
                <c:pt idx="1">
                  <c:v>0.40000000596046448</c:v>
                </c:pt>
                <c:pt idx="2">
                  <c:v>-1.9900000095367432</c:v>
                </c:pt>
                <c:pt idx="3">
                  <c:v>0.90000003576278687</c:v>
                </c:pt>
                <c:pt idx="4">
                  <c:v>0.59999996423721313</c:v>
                </c:pt>
                <c:pt idx="5">
                  <c:v>-0.68999999761581421</c:v>
                </c:pt>
                <c:pt idx="6">
                  <c:v>2.7000000476837158</c:v>
                </c:pt>
                <c:pt idx="7">
                  <c:v>0.57999998331069946</c:v>
                </c:pt>
                <c:pt idx="8">
                  <c:v>-1.5499999523162842</c:v>
                </c:pt>
                <c:pt idx="9">
                  <c:v>-1.1799999475479126</c:v>
                </c:pt>
                <c:pt idx="10">
                  <c:v>0.80000001192092896</c:v>
                </c:pt>
                <c:pt idx="11">
                  <c:v>-0.5</c:v>
                </c:pt>
                <c:pt idx="12">
                  <c:v>2</c:v>
                </c:pt>
                <c:pt idx="13">
                  <c:v>-0.87999999523162842</c:v>
                </c:pt>
                <c:pt idx="14">
                  <c:v>-0.76000005006790161</c:v>
                </c:pt>
                <c:pt idx="15">
                  <c:v>-1.0199999809265137</c:v>
                </c:pt>
                <c:pt idx="16">
                  <c:v>-0.60000002384185791</c:v>
                </c:pt>
                <c:pt idx="17">
                  <c:v>-1.2999999523162842</c:v>
                </c:pt>
                <c:pt idx="18">
                  <c:v>-3.4000000953674316</c:v>
                </c:pt>
                <c:pt idx="19">
                  <c:v>0.15999996662139893</c:v>
                </c:pt>
                <c:pt idx="20">
                  <c:v>-0.60999995470046997</c:v>
                </c:pt>
                <c:pt idx="21">
                  <c:v>-1.3999999761581421</c:v>
                </c:pt>
                <c:pt idx="22">
                  <c:v>1.0900000333786011</c:v>
                </c:pt>
                <c:pt idx="23">
                  <c:v>-1.9800000190734863</c:v>
                </c:pt>
                <c:pt idx="24">
                  <c:v>-0.59999990463256836</c:v>
                </c:pt>
                <c:pt idx="25">
                  <c:v>3.4000000953674316</c:v>
                </c:pt>
                <c:pt idx="26">
                  <c:v>-0.55000001192092896</c:v>
                </c:pt>
                <c:pt idx="27">
                  <c:v>-1.3499999046325684</c:v>
                </c:pt>
                <c:pt idx="28">
                  <c:v>-0.80000001192092896</c:v>
                </c:pt>
                <c:pt idx="29">
                  <c:v>-1</c:v>
                </c:pt>
                <c:pt idx="30">
                  <c:v>0.66999995708465576</c:v>
                </c:pt>
                <c:pt idx="31">
                  <c:v>1.7100000381469727</c:v>
                </c:pt>
                <c:pt idx="32">
                  <c:v>-0.6299999952316284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816623560"/>
        <c:axId val="816631400"/>
      </c:barChart>
      <c:catAx>
        <c:axId val="816623560"/>
        <c:scaling>
          <c:orientation val="maxMin"/>
        </c:scaling>
        <c:delete val="0"/>
        <c:axPos val="l"/>
        <c:numFmt formatCode="General" sourceLinked="1"/>
        <c:majorTickMark val="out"/>
        <c:minorTickMark val="none"/>
        <c:tickLblPos val="none"/>
        <c:txPr>
          <a:bodyPr/>
          <a:lstStyle/>
          <a:p>
            <a:pPr>
              <a:defRPr sz="900"/>
            </a:pPr>
            <a:endParaRPr lang="en-US"/>
          </a:p>
        </c:txPr>
        <c:crossAx val="816631400"/>
        <c:crosses val="autoZero"/>
        <c:auto val="1"/>
        <c:lblAlgn val="ctr"/>
        <c:lblOffset val="100"/>
        <c:noMultiLvlLbl val="0"/>
      </c:catAx>
      <c:valAx>
        <c:axId val="816631400"/>
        <c:scaling>
          <c:orientation val="minMax"/>
          <c:max val="4"/>
          <c:min val="-4"/>
        </c:scaling>
        <c:delete val="0"/>
        <c:axPos val="b"/>
        <c:numFmt formatCode="0" sourceLinked="0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800"/>
            </a:pPr>
            <a:endParaRPr lang="en-US"/>
          </a:p>
        </c:txPr>
        <c:crossAx val="816623560"/>
        <c:crosses val="max"/>
        <c:crossBetween val="between"/>
        <c:majorUnit val="1"/>
      </c:valAx>
      <c:spPr>
        <a:noFill/>
        <a:ln w="25399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3393291200187203E-2"/>
          <c:y val="9.4222304344255575E-2"/>
          <c:w val="0.87508326862790431"/>
          <c:h val="0.73770817935452082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C$13</c:f>
              <c:strCache>
                <c:ptCount val="1"/>
                <c:pt idx="0">
                  <c:v>age 30</c:v>
                </c:pt>
              </c:strCache>
            </c:strRef>
          </c:tx>
          <c:spPr>
            <a:solidFill>
              <a:schemeClr val="tx1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900">
                    <a:latin typeface="Arial Narrow" pitchFamily="34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multiLvlStrRef>
              <c:f>Sheet1!$A$15:$B$30</c:f>
              <c:multiLvlStrCache>
                <c:ptCount val="16"/>
                <c:lvl>
                  <c:pt idx="0">
                    <c:v>1988</c:v>
                  </c:pt>
                  <c:pt idx="1">
                    <c:v>2012</c:v>
                  </c:pt>
                  <c:pt idx="2">
                    <c:v>1994</c:v>
                  </c:pt>
                  <c:pt idx="3">
                    <c:v>2008</c:v>
                  </c:pt>
                  <c:pt idx="4">
                    <c:v>1993</c:v>
                  </c:pt>
                  <c:pt idx="5">
                    <c:v>2008</c:v>
                  </c:pt>
                  <c:pt idx="6">
                    <c:v>1993</c:v>
                  </c:pt>
                  <c:pt idx="7">
                    <c:v>2008</c:v>
                  </c:pt>
                  <c:pt idx="8">
                    <c:v>1993</c:v>
                  </c:pt>
                  <c:pt idx="9">
                    <c:v>2003</c:v>
                  </c:pt>
                  <c:pt idx="10">
                    <c:v>1992</c:v>
                  </c:pt>
                  <c:pt idx="11">
                    <c:v>2003</c:v>
                  </c:pt>
                  <c:pt idx="12">
                    <c:v>1991</c:v>
                  </c:pt>
                  <c:pt idx="13">
                    <c:v>2009</c:v>
                  </c:pt>
                  <c:pt idx="14">
                    <c:v>1993</c:v>
                  </c:pt>
                  <c:pt idx="15">
                    <c:v>2007</c:v>
                  </c:pt>
                </c:lvl>
                <c:lvl>
                  <c:pt idx="0">
                    <c:v>Mexico </c:v>
                  </c:pt>
                  <c:pt idx="2">
                    <c:v>Bolivia</c:v>
                  </c:pt>
                  <c:pt idx="4">
                    <c:v>Ghana</c:v>
                  </c:pt>
                  <c:pt idx="6">
                    <c:v>Kenya</c:v>
                  </c:pt>
                  <c:pt idx="8">
                    <c:v>Turkey</c:v>
                  </c:pt>
                  <c:pt idx="10">
                    <c:v>Morocco</c:v>
                  </c:pt>
                  <c:pt idx="12">
                    <c:v>China</c:v>
                  </c:pt>
                  <c:pt idx="14">
                    <c:v>Indonesia</c:v>
                  </c:pt>
                </c:lvl>
              </c:multiLvlStrCache>
            </c:multiLvlStrRef>
          </c:cat>
          <c:val>
            <c:numRef>
              <c:f>Sheet1!$C$15:$C$30</c:f>
              <c:numCache>
                <c:formatCode>0.0</c:formatCode>
                <c:ptCount val="16"/>
                <c:pt idx="0">
                  <c:v>30.2</c:v>
                </c:pt>
                <c:pt idx="1">
                  <c:v>36.5</c:v>
                </c:pt>
                <c:pt idx="2">
                  <c:v>31.5</c:v>
                </c:pt>
                <c:pt idx="3">
                  <c:v>33.299999999999997</c:v>
                </c:pt>
                <c:pt idx="4">
                  <c:v>28.7</c:v>
                </c:pt>
                <c:pt idx="5">
                  <c:v>31.3</c:v>
                </c:pt>
                <c:pt idx="6">
                  <c:v>28.4</c:v>
                </c:pt>
                <c:pt idx="7">
                  <c:v>30.8</c:v>
                </c:pt>
                <c:pt idx="8">
                  <c:v>35.4</c:v>
                </c:pt>
                <c:pt idx="9">
                  <c:v>36.799999999999997</c:v>
                </c:pt>
                <c:pt idx="10">
                  <c:v>32.9</c:v>
                </c:pt>
                <c:pt idx="11">
                  <c:v>30.7</c:v>
                </c:pt>
                <c:pt idx="12">
                  <c:v>24.8</c:v>
                </c:pt>
                <c:pt idx="13">
                  <c:v>28.7</c:v>
                </c:pt>
                <c:pt idx="14">
                  <c:v>25.6</c:v>
                </c:pt>
                <c:pt idx="15">
                  <c:v>28.3</c:v>
                </c:pt>
              </c:numCache>
            </c:numRef>
          </c:val>
        </c:ser>
        <c:ser>
          <c:idx val="1"/>
          <c:order val="1"/>
          <c:tx>
            <c:strRef>
              <c:f>Sheet1!$D$13</c:f>
              <c:strCache>
                <c:ptCount val="1"/>
                <c:pt idx="0">
                  <c:v>age 40</c:v>
                </c:pt>
              </c:strCache>
            </c:strRef>
          </c:tx>
          <c:spPr>
            <a:solidFill>
              <a:schemeClr val="accent1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900">
                    <a:latin typeface="Arial Narrow" pitchFamily="34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multiLvlStrRef>
              <c:f>Sheet1!$A$15:$B$30</c:f>
              <c:multiLvlStrCache>
                <c:ptCount val="16"/>
                <c:lvl>
                  <c:pt idx="0">
                    <c:v>1988</c:v>
                  </c:pt>
                  <c:pt idx="1">
                    <c:v>2012</c:v>
                  </c:pt>
                  <c:pt idx="2">
                    <c:v>1994</c:v>
                  </c:pt>
                  <c:pt idx="3">
                    <c:v>2008</c:v>
                  </c:pt>
                  <c:pt idx="4">
                    <c:v>1993</c:v>
                  </c:pt>
                  <c:pt idx="5">
                    <c:v>2008</c:v>
                  </c:pt>
                  <c:pt idx="6">
                    <c:v>1993</c:v>
                  </c:pt>
                  <c:pt idx="7">
                    <c:v>2008</c:v>
                  </c:pt>
                  <c:pt idx="8">
                    <c:v>1993</c:v>
                  </c:pt>
                  <c:pt idx="9">
                    <c:v>2003</c:v>
                  </c:pt>
                  <c:pt idx="10">
                    <c:v>1992</c:v>
                  </c:pt>
                  <c:pt idx="11">
                    <c:v>2003</c:v>
                  </c:pt>
                  <c:pt idx="12">
                    <c:v>1991</c:v>
                  </c:pt>
                  <c:pt idx="13">
                    <c:v>2009</c:v>
                  </c:pt>
                  <c:pt idx="14">
                    <c:v>1993</c:v>
                  </c:pt>
                  <c:pt idx="15">
                    <c:v>2007</c:v>
                  </c:pt>
                </c:lvl>
                <c:lvl>
                  <c:pt idx="0">
                    <c:v>Mexico </c:v>
                  </c:pt>
                  <c:pt idx="2">
                    <c:v>Bolivia</c:v>
                  </c:pt>
                  <c:pt idx="4">
                    <c:v>Ghana</c:v>
                  </c:pt>
                  <c:pt idx="6">
                    <c:v>Kenya</c:v>
                  </c:pt>
                  <c:pt idx="8">
                    <c:v>Turkey</c:v>
                  </c:pt>
                  <c:pt idx="10">
                    <c:v>Morocco</c:v>
                  </c:pt>
                  <c:pt idx="12">
                    <c:v>China</c:v>
                  </c:pt>
                  <c:pt idx="14">
                    <c:v>Indonesia</c:v>
                  </c:pt>
                </c:lvl>
              </c:multiLvlStrCache>
            </c:multiLvlStrRef>
          </c:cat>
          <c:val>
            <c:numRef>
              <c:f>Sheet1!$D$15:$D$30</c:f>
              <c:numCache>
                <c:formatCode>0.0</c:formatCode>
                <c:ptCount val="16"/>
                <c:pt idx="0">
                  <c:v>38.5</c:v>
                </c:pt>
                <c:pt idx="1">
                  <c:v>43.1</c:v>
                </c:pt>
                <c:pt idx="2">
                  <c:v>32.9</c:v>
                </c:pt>
                <c:pt idx="3">
                  <c:v>40.200000000000003</c:v>
                </c:pt>
                <c:pt idx="4">
                  <c:v>32</c:v>
                </c:pt>
                <c:pt idx="5">
                  <c:v>41.3</c:v>
                </c:pt>
                <c:pt idx="6">
                  <c:v>30.7</c:v>
                </c:pt>
                <c:pt idx="7">
                  <c:v>40.200000000000003</c:v>
                </c:pt>
                <c:pt idx="8">
                  <c:v>39.1</c:v>
                </c:pt>
                <c:pt idx="9">
                  <c:v>49</c:v>
                </c:pt>
                <c:pt idx="10">
                  <c:v>35.5</c:v>
                </c:pt>
                <c:pt idx="11">
                  <c:v>39.299999999999997</c:v>
                </c:pt>
                <c:pt idx="12">
                  <c:v>29</c:v>
                </c:pt>
                <c:pt idx="13">
                  <c:v>29.5</c:v>
                </c:pt>
                <c:pt idx="14">
                  <c:v>30.7</c:v>
                </c:pt>
                <c:pt idx="15">
                  <c:v>34.4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25"/>
        <c:axId val="816620816"/>
        <c:axId val="816621208"/>
      </c:barChart>
      <c:catAx>
        <c:axId val="81662081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300">
                <a:latin typeface="+mj-lt"/>
              </a:defRPr>
            </a:pPr>
            <a:endParaRPr lang="en-US"/>
          </a:p>
        </c:txPr>
        <c:crossAx val="816621208"/>
        <c:crosses val="autoZero"/>
        <c:auto val="1"/>
        <c:lblAlgn val="ctr"/>
        <c:lblOffset val="100"/>
        <c:tickLblSkip val="2"/>
        <c:tickMarkSkip val="2"/>
        <c:noMultiLvlLbl val="0"/>
      </c:catAx>
      <c:valAx>
        <c:axId val="816621208"/>
        <c:scaling>
          <c:orientation val="minMax"/>
          <c:max val="50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400">
                    <a:latin typeface="+mj-lt"/>
                  </a:defRPr>
                </a:pPr>
                <a:r>
                  <a:rPr lang="en-US" sz="1400" b="0" dirty="0" smtClean="0">
                    <a:latin typeface="+mj-lt"/>
                  </a:rPr>
                  <a:t>BMI level</a:t>
                </a:r>
                <a:endParaRPr lang="en-US" sz="1400" b="0" dirty="0">
                  <a:latin typeface="+mj-lt"/>
                </a:endParaRP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txPr>
          <a:bodyPr/>
          <a:lstStyle/>
          <a:p>
            <a:pPr>
              <a:defRPr sz="1300">
                <a:latin typeface="+mj-lt"/>
              </a:defRPr>
            </a:pPr>
            <a:endParaRPr lang="en-US"/>
          </a:p>
        </c:txPr>
        <c:crossAx val="816620816"/>
        <c:crosses val="autoZero"/>
        <c:crossBetween val="between"/>
        <c:majorUnit val="10"/>
      </c:valAx>
      <c:spPr>
        <a:noFill/>
        <a:ln w="25400">
          <a:noFill/>
        </a:ln>
      </c:spPr>
    </c:plotArea>
    <c:legend>
      <c:legendPos val="t"/>
      <c:layout>
        <c:manualLayout>
          <c:xMode val="edge"/>
          <c:yMode val="edge"/>
          <c:x val="0.41893994222496694"/>
          <c:y val="4.1717992937505131E-2"/>
          <c:w val="0.18063560797974362"/>
          <c:h val="5.0419579613027808E-2"/>
        </c:manualLayout>
      </c:layout>
      <c:overlay val="0"/>
      <c:txPr>
        <a:bodyPr/>
        <a:lstStyle/>
        <a:p>
          <a:pPr>
            <a:defRPr sz="1200">
              <a:latin typeface="+mj-lt"/>
            </a:defRPr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6.8770894923729703E-2"/>
          <c:y val="0.15338692933727446"/>
          <c:w val="0.92128838092712628"/>
          <c:h val="0.6340757264781165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C$31</c:f>
              <c:strCache>
                <c:ptCount val="1"/>
                <c:pt idx="0">
                  <c:v>1993</c:v>
                </c:pt>
              </c:strCache>
            </c:strRef>
          </c:tx>
          <c:spPr>
            <a:solidFill>
              <a:schemeClr val="tx1"/>
            </a:solidFill>
            <a:ln>
              <a:solidFill>
                <a:schemeClr val="tx1"/>
              </a:solidFill>
            </a:ln>
          </c:spPr>
          <c:invertIfNegative val="0"/>
          <c:dLbls>
            <c:numFmt formatCode="#,##0.0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900">
                    <a:latin typeface="Arial Narrow" panose="020B0606020202030204" pitchFamily="34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multiLvlStrRef>
              <c:f>Sheet1!$A$32:$B$51</c:f>
              <c:multiLvlStrCache>
                <c:ptCount val="20"/>
                <c:lvl>
                  <c:pt idx="0">
                    <c:v>18.5</c:v>
                  </c:pt>
                  <c:pt idx="1">
                    <c:v>22</c:v>
                  </c:pt>
                  <c:pt idx="2">
                    <c:v>24</c:v>
                  </c:pt>
                  <c:pt idx="3">
                    <c:v>25</c:v>
                  </c:pt>
                  <c:pt idx="4">
                    <c:v>28</c:v>
                  </c:pt>
                  <c:pt idx="5">
                    <c:v>18.5</c:v>
                  </c:pt>
                  <c:pt idx="6">
                    <c:v>22</c:v>
                  </c:pt>
                  <c:pt idx="7">
                    <c:v>24</c:v>
                  </c:pt>
                  <c:pt idx="8">
                    <c:v>25</c:v>
                  </c:pt>
                  <c:pt idx="9">
                    <c:v>28</c:v>
                  </c:pt>
                  <c:pt idx="10">
                    <c:v>18.5</c:v>
                  </c:pt>
                  <c:pt idx="11">
                    <c:v>22</c:v>
                  </c:pt>
                  <c:pt idx="12">
                    <c:v>24</c:v>
                  </c:pt>
                  <c:pt idx="13">
                    <c:v>25</c:v>
                  </c:pt>
                  <c:pt idx="14">
                    <c:v>28</c:v>
                  </c:pt>
                  <c:pt idx="15">
                    <c:v>18.5</c:v>
                  </c:pt>
                  <c:pt idx="16">
                    <c:v>22</c:v>
                  </c:pt>
                  <c:pt idx="17">
                    <c:v>24</c:v>
                  </c:pt>
                  <c:pt idx="18">
                    <c:v>25</c:v>
                  </c:pt>
                  <c:pt idx="19">
                    <c:v>28</c:v>
                  </c:pt>
                </c:lvl>
                <c:lvl>
                  <c:pt idx="0">
                    <c:v>Females 20-29</c:v>
                  </c:pt>
                  <c:pt idx="5">
                    <c:v>Females 30-39</c:v>
                  </c:pt>
                  <c:pt idx="10">
                    <c:v>Females 40-49</c:v>
                  </c:pt>
                  <c:pt idx="15">
                    <c:v>Females 50-59</c:v>
                  </c:pt>
                </c:lvl>
              </c:multiLvlStrCache>
            </c:multiLvlStrRef>
          </c:cat>
          <c:val>
            <c:numRef>
              <c:f>Sheet1!$C$32:$C$51</c:f>
              <c:numCache>
                <c:formatCode>0.00</c:formatCode>
                <c:ptCount val="20"/>
                <c:pt idx="0">
                  <c:v>66.01849</c:v>
                </c:pt>
                <c:pt idx="1">
                  <c:v>73.028660000000002</c:v>
                </c:pt>
                <c:pt idx="2">
                  <c:v>77.034469999999999</c:v>
                </c:pt>
                <c:pt idx="3">
                  <c:v>79.037369999999996</c:v>
                </c:pt>
                <c:pt idx="4">
                  <c:v>85.046090000000007</c:v>
                </c:pt>
                <c:pt idx="5">
                  <c:v>66.858639999999994</c:v>
                </c:pt>
                <c:pt idx="6">
                  <c:v>73.868799999999993</c:v>
                </c:pt>
                <c:pt idx="7">
                  <c:v>77.874610000000004</c:v>
                </c:pt>
                <c:pt idx="8">
                  <c:v>79.877520000000004</c:v>
                </c:pt>
                <c:pt idx="9">
                  <c:v>85.886229999999998</c:v>
                </c:pt>
                <c:pt idx="10">
                  <c:v>68.237809999999996</c:v>
                </c:pt>
                <c:pt idx="11">
                  <c:v>75.247979999999998</c:v>
                </c:pt>
                <c:pt idx="12">
                  <c:v>79.253789999999995</c:v>
                </c:pt>
                <c:pt idx="13">
                  <c:v>81.256690000000006</c:v>
                </c:pt>
                <c:pt idx="14">
                  <c:v>87.265410000000003</c:v>
                </c:pt>
                <c:pt idx="15">
                  <c:v>69.962090000000003</c:v>
                </c:pt>
                <c:pt idx="16">
                  <c:v>76.972250000000003</c:v>
                </c:pt>
                <c:pt idx="17">
                  <c:v>80.978059999999999</c:v>
                </c:pt>
                <c:pt idx="18">
                  <c:v>82.980969999999999</c:v>
                </c:pt>
                <c:pt idx="19">
                  <c:v>88.989680000000007</c:v>
                </c:pt>
              </c:numCache>
            </c:numRef>
          </c:val>
        </c:ser>
        <c:ser>
          <c:idx val="1"/>
          <c:order val="1"/>
          <c:tx>
            <c:strRef>
              <c:f>Sheet1!$D$31</c:f>
              <c:strCache>
                <c:ptCount val="1"/>
                <c:pt idx="0">
                  <c:v>2009</c:v>
                </c:pt>
              </c:strCache>
            </c:strRef>
          </c:tx>
          <c:spPr>
            <a:solidFill>
              <a:schemeClr val="accent1"/>
            </a:solidFill>
            <a:ln>
              <a:solidFill>
                <a:schemeClr val="tx1"/>
              </a:solidFill>
            </a:ln>
          </c:spPr>
          <c:invertIfNegative val="0"/>
          <c:dLbls>
            <c:numFmt formatCode="#,##0.0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900">
                    <a:latin typeface="Arial Narrow" panose="020B0606020202030204" pitchFamily="34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multiLvlStrRef>
              <c:f>Sheet1!$A$32:$B$51</c:f>
              <c:multiLvlStrCache>
                <c:ptCount val="20"/>
                <c:lvl>
                  <c:pt idx="0">
                    <c:v>18.5</c:v>
                  </c:pt>
                  <c:pt idx="1">
                    <c:v>22</c:v>
                  </c:pt>
                  <c:pt idx="2">
                    <c:v>24</c:v>
                  </c:pt>
                  <c:pt idx="3">
                    <c:v>25</c:v>
                  </c:pt>
                  <c:pt idx="4">
                    <c:v>28</c:v>
                  </c:pt>
                  <c:pt idx="5">
                    <c:v>18.5</c:v>
                  </c:pt>
                  <c:pt idx="6">
                    <c:v>22</c:v>
                  </c:pt>
                  <c:pt idx="7">
                    <c:v>24</c:v>
                  </c:pt>
                  <c:pt idx="8">
                    <c:v>25</c:v>
                  </c:pt>
                  <c:pt idx="9">
                    <c:v>28</c:v>
                  </c:pt>
                  <c:pt idx="10">
                    <c:v>18.5</c:v>
                  </c:pt>
                  <c:pt idx="11">
                    <c:v>22</c:v>
                  </c:pt>
                  <c:pt idx="12">
                    <c:v>24</c:v>
                  </c:pt>
                  <c:pt idx="13">
                    <c:v>25</c:v>
                  </c:pt>
                  <c:pt idx="14">
                    <c:v>28</c:v>
                  </c:pt>
                  <c:pt idx="15">
                    <c:v>18.5</c:v>
                  </c:pt>
                  <c:pt idx="16">
                    <c:v>22</c:v>
                  </c:pt>
                  <c:pt idx="17">
                    <c:v>24</c:v>
                  </c:pt>
                  <c:pt idx="18">
                    <c:v>25</c:v>
                  </c:pt>
                  <c:pt idx="19">
                    <c:v>28</c:v>
                  </c:pt>
                </c:lvl>
                <c:lvl>
                  <c:pt idx="0">
                    <c:v>Females 20-29</c:v>
                  </c:pt>
                  <c:pt idx="5">
                    <c:v>Females 30-39</c:v>
                  </c:pt>
                  <c:pt idx="10">
                    <c:v>Females 40-49</c:v>
                  </c:pt>
                  <c:pt idx="15">
                    <c:v>Females 50-59</c:v>
                  </c:pt>
                </c:lvl>
              </c:multiLvlStrCache>
            </c:multiLvlStrRef>
          </c:cat>
          <c:val>
            <c:numRef>
              <c:f>Sheet1!$D$32:$D$51</c:f>
              <c:numCache>
                <c:formatCode>0.00</c:formatCode>
                <c:ptCount val="20"/>
                <c:pt idx="0">
                  <c:v>68.081270000000004</c:v>
                </c:pt>
                <c:pt idx="1">
                  <c:v>75.684209999999993</c:v>
                </c:pt>
                <c:pt idx="2">
                  <c:v>80.028750000000002</c:v>
                </c:pt>
                <c:pt idx="3">
                  <c:v>82.20102</c:v>
                </c:pt>
                <c:pt idx="4">
                  <c:v>88.717820000000003</c:v>
                </c:pt>
                <c:pt idx="5">
                  <c:v>68.426270000000002</c:v>
                </c:pt>
                <c:pt idx="6">
                  <c:v>76.029210000000006</c:v>
                </c:pt>
                <c:pt idx="7">
                  <c:v>80.373750000000001</c:v>
                </c:pt>
                <c:pt idx="8">
                  <c:v>82.546019999999999</c:v>
                </c:pt>
                <c:pt idx="9">
                  <c:v>89.062820000000002</c:v>
                </c:pt>
                <c:pt idx="10">
                  <c:v>68.929829999999995</c:v>
                </c:pt>
                <c:pt idx="11">
                  <c:v>76.532769999999999</c:v>
                </c:pt>
                <c:pt idx="12">
                  <c:v>80.877300000000005</c:v>
                </c:pt>
                <c:pt idx="13">
                  <c:v>83.049570000000003</c:v>
                </c:pt>
                <c:pt idx="14">
                  <c:v>89.566379999999995</c:v>
                </c:pt>
                <c:pt idx="15" formatCode="0.0">
                  <c:v>71.557550000000006</c:v>
                </c:pt>
                <c:pt idx="16" formatCode="0.0">
                  <c:v>79.160489999999996</c:v>
                </c:pt>
                <c:pt idx="17" formatCode="0.0">
                  <c:v>83.505020000000002</c:v>
                </c:pt>
                <c:pt idx="18" formatCode="0.0">
                  <c:v>85.677289999999999</c:v>
                </c:pt>
                <c:pt idx="19" formatCode="0.0">
                  <c:v>92.194100000000006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50"/>
        <c:axId val="816620032"/>
        <c:axId val="816628264"/>
      </c:barChart>
      <c:catAx>
        <c:axId val="816620032"/>
        <c:scaling>
          <c:orientation val="minMax"/>
        </c:scaling>
        <c:delete val="0"/>
        <c:axPos val="b"/>
        <c:majorGridlines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816628264"/>
        <c:crosses val="autoZero"/>
        <c:auto val="1"/>
        <c:lblAlgn val="ctr"/>
        <c:lblOffset val="100"/>
        <c:tickLblSkip val="5"/>
        <c:noMultiLvlLbl val="0"/>
      </c:catAx>
      <c:valAx>
        <c:axId val="816628264"/>
        <c:scaling>
          <c:orientation val="minMax"/>
          <c:max val="100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200" b="0" i="0" baseline="0" dirty="0" smtClean="0">
                    <a:effectLst/>
                  </a:rPr>
                  <a:t>Waist circumference centimeters</a:t>
                </a:r>
                <a:endParaRPr lang="en-US" sz="1200" dirty="0">
                  <a:effectLst/>
                </a:endParaRP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816620032"/>
        <c:crosses val="autoZero"/>
        <c:crossBetween val="between"/>
        <c:majorUnit val="20"/>
      </c:valAx>
      <c:spPr>
        <a:ln>
          <a:solidFill>
            <a:schemeClr val="tx1"/>
          </a:solidFill>
        </a:ln>
      </c:spPr>
    </c:plotArea>
    <c:legend>
      <c:legendPos val="t"/>
      <c:layout>
        <c:manualLayout>
          <c:xMode val="edge"/>
          <c:yMode val="edge"/>
          <c:x val="0.44667393514375203"/>
          <c:y val="8.0512873342789892E-2"/>
          <c:w val="0.15872476589597106"/>
          <c:h val="5.4053379401066637E-2"/>
        </c:manualLayout>
      </c:layout>
      <c:overlay val="0"/>
      <c:txPr>
        <a:bodyPr/>
        <a:lstStyle/>
        <a:p>
          <a:pPr>
            <a:defRPr sz="1400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6.8770894923729703E-2"/>
          <c:y val="0.15338692933727446"/>
          <c:w val="0.92128838092712628"/>
          <c:h val="0.6340757264781165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H$31</c:f>
              <c:strCache>
                <c:ptCount val="1"/>
                <c:pt idx="0">
                  <c:v>1993</c:v>
                </c:pt>
              </c:strCache>
            </c:strRef>
          </c:tx>
          <c:spPr>
            <a:solidFill>
              <a:schemeClr val="tx1"/>
            </a:solidFill>
            <a:ln>
              <a:solidFill>
                <a:schemeClr val="tx1"/>
              </a:solidFill>
            </a:ln>
          </c:spPr>
          <c:invertIfNegative val="0"/>
          <c:dLbls>
            <c:numFmt formatCode="#,##0.0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900">
                    <a:latin typeface="Arial Narrow" panose="020B0606020202030204" pitchFamily="34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multiLvlStrRef>
              <c:f>Sheet1!$F$32:$G$51</c:f>
              <c:multiLvlStrCache>
                <c:ptCount val="20"/>
                <c:lvl>
                  <c:pt idx="0">
                    <c:v>18.5</c:v>
                  </c:pt>
                  <c:pt idx="1">
                    <c:v>22</c:v>
                  </c:pt>
                  <c:pt idx="2">
                    <c:v>24</c:v>
                  </c:pt>
                  <c:pt idx="3">
                    <c:v>25</c:v>
                  </c:pt>
                  <c:pt idx="4">
                    <c:v>28</c:v>
                  </c:pt>
                  <c:pt idx="5">
                    <c:v>18.5</c:v>
                  </c:pt>
                  <c:pt idx="6">
                    <c:v>22</c:v>
                  </c:pt>
                  <c:pt idx="7">
                    <c:v>24</c:v>
                  </c:pt>
                  <c:pt idx="8">
                    <c:v>25</c:v>
                  </c:pt>
                  <c:pt idx="9">
                    <c:v>28</c:v>
                  </c:pt>
                  <c:pt idx="10">
                    <c:v>18.5</c:v>
                  </c:pt>
                  <c:pt idx="11">
                    <c:v>22</c:v>
                  </c:pt>
                  <c:pt idx="12">
                    <c:v>24</c:v>
                  </c:pt>
                  <c:pt idx="13">
                    <c:v>25</c:v>
                  </c:pt>
                  <c:pt idx="14">
                    <c:v>28</c:v>
                  </c:pt>
                  <c:pt idx="15">
                    <c:v>18.5</c:v>
                  </c:pt>
                  <c:pt idx="16">
                    <c:v>22</c:v>
                  </c:pt>
                  <c:pt idx="17">
                    <c:v>24</c:v>
                  </c:pt>
                  <c:pt idx="18">
                    <c:v>25</c:v>
                  </c:pt>
                  <c:pt idx="19">
                    <c:v>28</c:v>
                  </c:pt>
                </c:lvl>
                <c:lvl>
                  <c:pt idx="0">
                    <c:v>Males 20-29</c:v>
                  </c:pt>
                  <c:pt idx="5">
                    <c:v>Males 30-39</c:v>
                  </c:pt>
                  <c:pt idx="10">
                    <c:v>Males 40-49</c:v>
                  </c:pt>
                  <c:pt idx="15">
                    <c:v>Male 50-59</c:v>
                  </c:pt>
                </c:lvl>
              </c:multiLvlStrCache>
            </c:multiLvlStrRef>
          </c:cat>
          <c:val>
            <c:numRef>
              <c:f>Sheet1!$H$32:$H$51</c:f>
              <c:numCache>
                <c:formatCode>0.00</c:formatCode>
                <c:ptCount val="20"/>
                <c:pt idx="0">
                  <c:v>68.201970000000003</c:v>
                </c:pt>
                <c:pt idx="1">
                  <c:v>76.081270000000004</c:v>
                </c:pt>
                <c:pt idx="2">
                  <c:v>80.583740000000006</c:v>
                </c:pt>
                <c:pt idx="3">
                  <c:v>82.834969999999998</c:v>
                </c:pt>
                <c:pt idx="4">
                  <c:v>89.588660000000004</c:v>
                </c:pt>
                <c:pt idx="5">
                  <c:v>68.977029999999999</c:v>
                </c:pt>
                <c:pt idx="6">
                  <c:v>76.856340000000003</c:v>
                </c:pt>
                <c:pt idx="7">
                  <c:v>81.358800000000002</c:v>
                </c:pt>
                <c:pt idx="8">
                  <c:v>83.610029999999995</c:v>
                </c:pt>
                <c:pt idx="9">
                  <c:v>90.363720000000001</c:v>
                </c:pt>
                <c:pt idx="10">
                  <c:v>69.747280000000003</c:v>
                </c:pt>
                <c:pt idx="11">
                  <c:v>77.626589999999993</c:v>
                </c:pt>
                <c:pt idx="12">
                  <c:v>82.129050000000007</c:v>
                </c:pt>
                <c:pt idx="13">
                  <c:v>84.380279999999999</c:v>
                </c:pt>
                <c:pt idx="14">
                  <c:v>91.133979999999994</c:v>
                </c:pt>
                <c:pt idx="15">
                  <c:v>70.696960000000004</c:v>
                </c:pt>
                <c:pt idx="16">
                  <c:v>78.576269999999994</c:v>
                </c:pt>
                <c:pt idx="17">
                  <c:v>83.078729999999993</c:v>
                </c:pt>
                <c:pt idx="18">
                  <c:v>85.32996</c:v>
                </c:pt>
                <c:pt idx="19">
                  <c:v>92.083650000000006</c:v>
                </c:pt>
              </c:numCache>
            </c:numRef>
          </c:val>
        </c:ser>
        <c:ser>
          <c:idx val="1"/>
          <c:order val="1"/>
          <c:tx>
            <c:strRef>
              <c:f>Sheet1!$I$31</c:f>
              <c:strCache>
                <c:ptCount val="1"/>
                <c:pt idx="0">
                  <c:v>2009</c:v>
                </c:pt>
              </c:strCache>
            </c:strRef>
          </c:tx>
          <c:spPr>
            <a:solidFill>
              <a:schemeClr val="accent1"/>
            </a:solidFill>
            <a:ln>
              <a:solidFill>
                <a:schemeClr val="tx1"/>
              </a:solidFill>
            </a:ln>
          </c:spPr>
          <c:invertIfNegative val="0"/>
          <c:dLbls>
            <c:numFmt formatCode="#,##0.0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900">
                    <a:latin typeface="Arial Narrow" panose="020B0606020202030204" pitchFamily="34" charset="0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multiLvlStrRef>
              <c:f>Sheet1!$F$32:$G$51</c:f>
              <c:multiLvlStrCache>
                <c:ptCount val="20"/>
                <c:lvl>
                  <c:pt idx="0">
                    <c:v>18.5</c:v>
                  </c:pt>
                  <c:pt idx="1">
                    <c:v>22</c:v>
                  </c:pt>
                  <c:pt idx="2">
                    <c:v>24</c:v>
                  </c:pt>
                  <c:pt idx="3">
                    <c:v>25</c:v>
                  </c:pt>
                  <c:pt idx="4">
                    <c:v>28</c:v>
                  </c:pt>
                  <c:pt idx="5">
                    <c:v>18.5</c:v>
                  </c:pt>
                  <c:pt idx="6">
                    <c:v>22</c:v>
                  </c:pt>
                  <c:pt idx="7">
                    <c:v>24</c:v>
                  </c:pt>
                  <c:pt idx="8">
                    <c:v>25</c:v>
                  </c:pt>
                  <c:pt idx="9">
                    <c:v>28</c:v>
                  </c:pt>
                  <c:pt idx="10">
                    <c:v>18.5</c:v>
                  </c:pt>
                  <c:pt idx="11">
                    <c:v>22</c:v>
                  </c:pt>
                  <c:pt idx="12">
                    <c:v>24</c:v>
                  </c:pt>
                  <c:pt idx="13">
                    <c:v>25</c:v>
                  </c:pt>
                  <c:pt idx="14">
                    <c:v>28</c:v>
                  </c:pt>
                  <c:pt idx="15">
                    <c:v>18.5</c:v>
                  </c:pt>
                  <c:pt idx="16">
                    <c:v>22</c:v>
                  </c:pt>
                  <c:pt idx="17">
                    <c:v>24</c:v>
                  </c:pt>
                  <c:pt idx="18">
                    <c:v>25</c:v>
                  </c:pt>
                  <c:pt idx="19">
                    <c:v>28</c:v>
                  </c:pt>
                </c:lvl>
                <c:lvl>
                  <c:pt idx="0">
                    <c:v>Males 20-29</c:v>
                  </c:pt>
                  <c:pt idx="5">
                    <c:v>Males 30-39</c:v>
                  </c:pt>
                  <c:pt idx="10">
                    <c:v>Males 40-49</c:v>
                  </c:pt>
                  <c:pt idx="15">
                    <c:v>Male 50-59</c:v>
                  </c:pt>
                </c:lvl>
              </c:multiLvlStrCache>
            </c:multiLvlStrRef>
          </c:cat>
          <c:val>
            <c:numRef>
              <c:f>Sheet1!$I$32:$I$51</c:f>
              <c:numCache>
                <c:formatCode>0.00</c:formatCode>
                <c:ptCount val="20"/>
                <c:pt idx="0">
                  <c:v>71.235640000000004</c:v>
                </c:pt>
                <c:pt idx="1">
                  <c:v>79.537149999999997</c:v>
                </c:pt>
                <c:pt idx="2">
                  <c:v>84.280869999999993</c:v>
                </c:pt>
                <c:pt idx="3">
                  <c:v>86.652730000000005</c:v>
                </c:pt>
                <c:pt idx="4">
                  <c:v>93.76831</c:v>
                </c:pt>
                <c:pt idx="5">
                  <c:v>71.622</c:v>
                </c:pt>
                <c:pt idx="6">
                  <c:v>79.923509999999993</c:v>
                </c:pt>
                <c:pt idx="7">
                  <c:v>84.667230000000004</c:v>
                </c:pt>
                <c:pt idx="8">
                  <c:v>87.039090000000002</c:v>
                </c:pt>
                <c:pt idx="9">
                  <c:v>94.154669999999996</c:v>
                </c:pt>
                <c:pt idx="10">
                  <c:v>72.508830000000003</c:v>
                </c:pt>
                <c:pt idx="11">
                  <c:v>80.810339999999997</c:v>
                </c:pt>
                <c:pt idx="12">
                  <c:v>85.554060000000007</c:v>
                </c:pt>
                <c:pt idx="13">
                  <c:v>87.925920000000005</c:v>
                </c:pt>
                <c:pt idx="14">
                  <c:v>95.041499999999999</c:v>
                </c:pt>
                <c:pt idx="15" formatCode="0.0">
                  <c:v>73.347380000000001</c:v>
                </c:pt>
                <c:pt idx="16" formatCode="0.0">
                  <c:v>81.648889999999994</c:v>
                </c:pt>
                <c:pt idx="17" formatCode="0.0">
                  <c:v>86.392610000000005</c:v>
                </c:pt>
                <c:pt idx="18" formatCode="0.0">
                  <c:v>88.764470000000003</c:v>
                </c:pt>
                <c:pt idx="19" formatCode="0.0">
                  <c:v>95.880049999999997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50"/>
        <c:axId val="816625520"/>
        <c:axId val="816622776"/>
      </c:barChart>
      <c:catAx>
        <c:axId val="816625520"/>
        <c:scaling>
          <c:orientation val="minMax"/>
        </c:scaling>
        <c:delete val="0"/>
        <c:axPos val="b"/>
        <c:majorGridlines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816622776"/>
        <c:crosses val="autoZero"/>
        <c:auto val="1"/>
        <c:lblAlgn val="ctr"/>
        <c:lblOffset val="100"/>
        <c:tickLblSkip val="5"/>
        <c:noMultiLvlLbl val="0"/>
      </c:catAx>
      <c:valAx>
        <c:axId val="816622776"/>
        <c:scaling>
          <c:orientation val="minMax"/>
          <c:max val="100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200" b="0" i="0" baseline="0" dirty="0" smtClean="0">
                    <a:effectLst/>
                  </a:rPr>
                  <a:t>Waist circumference centimeters</a:t>
                </a:r>
                <a:endParaRPr lang="en-US" sz="1200" dirty="0">
                  <a:effectLst/>
                </a:endParaRP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816625520"/>
        <c:crosses val="autoZero"/>
        <c:crossBetween val="between"/>
        <c:majorUnit val="20"/>
      </c:valAx>
      <c:spPr>
        <a:ln>
          <a:solidFill>
            <a:schemeClr val="tx1"/>
          </a:solidFill>
        </a:ln>
      </c:spPr>
    </c:plotArea>
    <c:legend>
      <c:legendPos val="t"/>
      <c:layout>
        <c:manualLayout>
          <c:xMode val="edge"/>
          <c:yMode val="edge"/>
          <c:x val="0.44667393514375203"/>
          <c:y val="8.0512873342789892E-2"/>
          <c:w val="0.15872476589597106"/>
          <c:h val="5.4053379401066637E-2"/>
        </c:manualLayout>
      </c:layout>
      <c:overlay val="0"/>
      <c:txPr>
        <a:bodyPr/>
        <a:lstStyle/>
        <a:p>
          <a:pPr>
            <a:defRPr sz="1400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1456538110994912E-2"/>
          <c:y val="0.19529504661894542"/>
          <c:w val="0.81810535998022937"/>
          <c:h val="0.71433752956740637"/>
        </c:manualLayout>
      </c:layout>
      <c:areaChart>
        <c:grouping val="stacked"/>
        <c:varyColors val="0"/>
        <c:ser>
          <c:idx val="0"/>
          <c:order val="0"/>
          <c:tx>
            <c:strRef>
              <c:f>USPA_Adults!$B$4</c:f>
              <c:strCache>
                <c:ptCount val="1"/>
                <c:pt idx="0">
                  <c:v>Occupational PA</c:v>
                </c:pt>
              </c:strCache>
            </c:strRef>
          </c:tx>
          <c:cat>
            <c:numRef>
              <c:f>USPA_Adults!$A$5:$A$38</c:f>
              <c:numCache>
                <c:formatCode>yyyy</c:formatCode>
                <c:ptCount val="34"/>
                <c:pt idx="0">
                  <c:v>24107</c:v>
                </c:pt>
                <c:pt idx="1">
                  <c:v>27759</c:v>
                </c:pt>
                <c:pt idx="2">
                  <c:v>31412</c:v>
                </c:pt>
                <c:pt idx="3">
                  <c:v>33969</c:v>
                </c:pt>
                <c:pt idx="4">
                  <c:v>34699</c:v>
                </c:pt>
                <c:pt idx="5">
                  <c:v>36160</c:v>
                </c:pt>
                <c:pt idx="6">
                  <c:v>37986</c:v>
                </c:pt>
                <c:pt idx="7">
                  <c:v>38352</c:v>
                </c:pt>
                <c:pt idx="8">
                  <c:v>38717</c:v>
                </c:pt>
                <c:pt idx="9">
                  <c:v>39082</c:v>
                </c:pt>
                <c:pt idx="10">
                  <c:v>39447</c:v>
                </c:pt>
                <c:pt idx="11">
                  <c:v>39813</c:v>
                </c:pt>
                <c:pt idx="12">
                  <c:v>40178</c:v>
                </c:pt>
                <c:pt idx="13">
                  <c:v>40543</c:v>
                </c:pt>
                <c:pt idx="14">
                  <c:v>40908</c:v>
                </c:pt>
                <c:pt idx="15">
                  <c:v>41274</c:v>
                </c:pt>
                <c:pt idx="16">
                  <c:v>41639</c:v>
                </c:pt>
                <c:pt idx="17">
                  <c:v>42004</c:v>
                </c:pt>
                <c:pt idx="18">
                  <c:v>42369</c:v>
                </c:pt>
                <c:pt idx="19">
                  <c:v>42735</c:v>
                </c:pt>
                <c:pt idx="20">
                  <c:v>43100</c:v>
                </c:pt>
                <c:pt idx="21">
                  <c:v>43465</c:v>
                </c:pt>
                <c:pt idx="22">
                  <c:v>43830</c:v>
                </c:pt>
                <c:pt idx="23">
                  <c:v>44196</c:v>
                </c:pt>
                <c:pt idx="24">
                  <c:v>44561</c:v>
                </c:pt>
                <c:pt idx="25">
                  <c:v>44926</c:v>
                </c:pt>
                <c:pt idx="26">
                  <c:v>45291</c:v>
                </c:pt>
                <c:pt idx="27">
                  <c:v>45657</c:v>
                </c:pt>
                <c:pt idx="28">
                  <c:v>46022</c:v>
                </c:pt>
                <c:pt idx="29">
                  <c:v>46387</c:v>
                </c:pt>
                <c:pt idx="30">
                  <c:v>46752</c:v>
                </c:pt>
                <c:pt idx="31">
                  <c:v>47118</c:v>
                </c:pt>
                <c:pt idx="32">
                  <c:v>47483</c:v>
                </c:pt>
                <c:pt idx="33">
                  <c:v>47848</c:v>
                </c:pt>
              </c:numCache>
            </c:numRef>
          </c:cat>
          <c:val>
            <c:numRef>
              <c:f>USPA_Adults!$B$5:$B$38</c:f>
              <c:numCache>
                <c:formatCode>General</c:formatCode>
                <c:ptCount val="34"/>
                <c:pt idx="0">
                  <c:v>151.66</c:v>
                </c:pt>
                <c:pt idx="1">
                  <c:v>105.78</c:v>
                </c:pt>
                <c:pt idx="2">
                  <c:v>124.37</c:v>
                </c:pt>
                <c:pt idx="3">
                  <c:v>130.76</c:v>
                </c:pt>
                <c:pt idx="4">
                  <c:v>137.47999999999999</c:v>
                </c:pt>
                <c:pt idx="5">
                  <c:v>124.14</c:v>
                </c:pt>
                <c:pt idx="6">
                  <c:v>96.95</c:v>
                </c:pt>
                <c:pt idx="7">
                  <c:v>96.29</c:v>
                </c:pt>
                <c:pt idx="8">
                  <c:v>94.56</c:v>
                </c:pt>
                <c:pt idx="9">
                  <c:v>97.59</c:v>
                </c:pt>
                <c:pt idx="10">
                  <c:v>97.58</c:v>
                </c:pt>
                <c:pt idx="11">
                  <c:v>96.8</c:v>
                </c:pt>
                <c:pt idx="12">
                  <c:v>88.97</c:v>
                </c:pt>
                <c:pt idx="13">
                  <c:v>87.64</c:v>
                </c:pt>
                <c:pt idx="14">
                  <c:v>86.31</c:v>
                </c:pt>
                <c:pt idx="15">
                  <c:v>84.98</c:v>
                </c:pt>
                <c:pt idx="16">
                  <c:v>83.65</c:v>
                </c:pt>
                <c:pt idx="17">
                  <c:v>82.320000000000007</c:v>
                </c:pt>
                <c:pt idx="18">
                  <c:v>80.990000000000009</c:v>
                </c:pt>
                <c:pt idx="19">
                  <c:v>79.660000000000011</c:v>
                </c:pt>
                <c:pt idx="20">
                  <c:v>78.330000000000013</c:v>
                </c:pt>
                <c:pt idx="21">
                  <c:v>77.000000000000014</c:v>
                </c:pt>
                <c:pt idx="22">
                  <c:v>75.670000000000016</c:v>
                </c:pt>
                <c:pt idx="23">
                  <c:v>74.340000000000018</c:v>
                </c:pt>
                <c:pt idx="24">
                  <c:v>73.010000000000019</c:v>
                </c:pt>
                <c:pt idx="25">
                  <c:v>71.680000000000021</c:v>
                </c:pt>
                <c:pt idx="26">
                  <c:v>70.350000000000023</c:v>
                </c:pt>
                <c:pt idx="27">
                  <c:v>69.020000000000024</c:v>
                </c:pt>
                <c:pt idx="28">
                  <c:v>67.690000000000026</c:v>
                </c:pt>
                <c:pt idx="29">
                  <c:v>66.360000000000028</c:v>
                </c:pt>
                <c:pt idx="30">
                  <c:v>65.03000000000003</c:v>
                </c:pt>
                <c:pt idx="31">
                  <c:v>63.700000000000031</c:v>
                </c:pt>
                <c:pt idx="32">
                  <c:v>62.370000000000033</c:v>
                </c:pt>
                <c:pt idx="33">
                  <c:v>61.040000000000035</c:v>
                </c:pt>
              </c:numCache>
            </c:numRef>
          </c:val>
        </c:ser>
        <c:ser>
          <c:idx val="1"/>
          <c:order val="1"/>
          <c:tx>
            <c:strRef>
              <c:f>USPA_Adults!$C$4</c:f>
              <c:strCache>
                <c:ptCount val="1"/>
                <c:pt idx="0">
                  <c:v>Domestic PA</c:v>
                </c:pt>
              </c:strCache>
            </c:strRef>
          </c:tx>
          <c:cat>
            <c:numRef>
              <c:f>USPA_Adults!$A$5:$A$38</c:f>
              <c:numCache>
                <c:formatCode>yyyy</c:formatCode>
                <c:ptCount val="34"/>
                <c:pt idx="0">
                  <c:v>24107</c:v>
                </c:pt>
                <c:pt idx="1">
                  <c:v>27759</c:v>
                </c:pt>
                <c:pt idx="2">
                  <c:v>31412</c:v>
                </c:pt>
                <c:pt idx="3">
                  <c:v>33969</c:v>
                </c:pt>
                <c:pt idx="4">
                  <c:v>34699</c:v>
                </c:pt>
                <c:pt idx="5">
                  <c:v>36160</c:v>
                </c:pt>
                <c:pt idx="6">
                  <c:v>37986</c:v>
                </c:pt>
                <c:pt idx="7">
                  <c:v>38352</c:v>
                </c:pt>
                <c:pt idx="8">
                  <c:v>38717</c:v>
                </c:pt>
                <c:pt idx="9">
                  <c:v>39082</c:v>
                </c:pt>
                <c:pt idx="10">
                  <c:v>39447</c:v>
                </c:pt>
                <c:pt idx="11">
                  <c:v>39813</c:v>
                </c:pt>
                <c:pt idx="12">
                  <c:v>40178</c:v>
                </c:pt>
                <c:pt idx="13">
                  <c:v>40543</c:v>
                </c:pt>
                <c:pt idx="14">
                  <c:v>40908</c:v>
                </c:pt>
                <c:pt idx="15">
                  <c:v>41274</c:v>
                </c:pt>
                <c:pt idx="16">
                  <c:v>41639</c:v>
                </c:pt>
                <c:pt idx="17">
                  <c:v>42004</c:v>
                </c:pt>
                <c:pt idx="18">
                  <c:v>42369</c:v>
                </c:pt>
                <c:pt idx="19">
                  <c:v>42735</c:v>
                </c:pt>
                <c:pt idx="20">
                  <c:v>43100</c:v>
                </c:pt>
                <c:pt idx="21">
                  <c:v>43465</c:v>
                </c:pt>
                <c:pt idx="22">
                  <c:v>43830</c:v>
                </c:pt>
                <c:pt idx="23">
                  <c:v>44196</c:v>
                </c:pt>
                <c:pt idx="24">
                  <c:v>44561</c:v>
                </c:pt>
                <c:pt idx="25">
                  <c:v>44926</c:v>
                </c:pt>
                <c:pt idx="26">
                  <c:v>45291</c:v>
                </c:pt>
                <c:pt idx="27">
                  <c:v>45657</c:v>
                </c:pt>
                <c:pt idx="28">
                  <c:v>46022</c:v>
                </c:pt>
                <c:pt idx="29">
                  <c:v>46387</c:v>
                </c:pt>
                <c:pt idx="30">
                  <c:v>46752</c:v>
                </c:pt>
                <c:pt idx="31">
                  <c:v>47118</c:v>
                </c:pt>
                <c:pt idx="32">
                  <c:v>47483</c:v>
                </c:pt>
                <c:pt idx="33">
                  <c:v>47848</c:v>
                </c:pt>
              </c:numCache>
            </c:numRef>
          </c:cat>
          <c:val>
            <c:numRef>
              <c:f>USPA_Adults!$C$5:$C$38</c:f>
              <c:numCache>
                <c:formatCode>General</c:formatCode>
                <c:ptCount val="34"/>
                <c:pt idx="0">
                  <c:v>55.5</c:v>
                </c:pt>
                <c:pt idx="1">
                  <c:v>52.07</c:v>
                </c:pt>
                <c:pt idx="2">
                  <c:v>49.53</c:v>
                </c:pt>
                <c:pt idx="3">
                  <c:v>43.46</c:v>
                </c:pt>
                <c:pt idx="4">
                  <c:v>43.63</c:v>
                </c:pt>
                <c:pt idx="5">
                  <c:v>45.65</c:v>
                </c:pt>
                <c:pt idx="6">
                  <c:v>41.73</c:v>
                </c:pt>
                <c:pt idx="7">
                  <c:v>41.38</c:v>
                </c:pt>
                <c:pt idx="8">
                  <c:v>41.78</c:v>
                </c:pt>
                <c:pt idx="9">
                  <c:v>40.47</c:v>
                </c:pt>
                <c:pt idx="10">
                  <c:v>41.82</c:v>
                </c:pt>
                <c:pt idx="11">
                  <c:v>40.11</c:v>
                </c:pt>
                <c:pt idx="12">
                  <c:v>40.89</c:v>
                </c:pt>
                <c:pt idx="13">
                  <c:v>40.75</c:v>
                </c:pt>
                <c:pt idx="14">
                  <c:v>40.61</c:v>
                </c:pt>
                <c:pt idx="15">
                  <c:v>40.47</c:v>
                </c:pt>
                <c:pt idx="16">
                  <c:v>40.33</c:v>
                </c:pt>
                <c:pt idx="17">
                  <c:v>40.19</c:v>
                </c:pt>
                <c:pt idx="18">
                  <c:v>40.049999999999997</c:v>
                </c:pt>
                <c:pt idx="19">
                  <c:v>39.909999999999997</c:v>
                </c:pt>
                <c:pt idx="20">
                  <c:v>39.769999999999996</c:v>
                </c:pt>
                <c:pt idx="21">
                  <c:v>39.629999999999995</c:v>
                </c:pt>
                <c:pt idx="22">
                  <c:v>39.489999999999995</c:v>
                </c:pt>
                <c:pt idx="23">
                  <c:v>39.349999999999994</c:v>
                </c:pt>
                <c:pt idx="24">
                  <c:v>39.209999999999994</c:v>
                </c:pt>
                <c:pt idx="25">
                  <c:v>39.069999999999993</c:v>
                </c:pt>
                <c:pt idx="26">
                  <c:v>38.929999999999993</c:v>
                </c:pt>
                <c:pt idx="27">
                  <c:v>38.789999999999992</c:v>
                </c:pt>
                <c:pt idx="28">
                  <c:v>38.649999999999991</c:v>
                </c:pt>
                <c:pt idx="29">
                  <c:v>38.509999999999991</c:v>
                </c:pt>
                <c:pt idx="30">
                  <c:v>38.36999999999999</c:v>
                </c:pt>
                <c:pt idx="31">
                  <c:v>38.22999999999999</c:v>
                </c:pt>
                <c:pt idx="32">
                  <c:v>38.089999999999989</c:v>
                </c:pt>
                <c:pt idx="33">
                  <c:v>37.949999999999989</c:v>
                </c:pt>
              </c:numCache>
            </c:numRef>
          </c:val>
        </c:ser>
        <c:ser>
          <c:idx val="2"/>
          <c:order val="2"/>
          <c:tx>
            <c:strRef>
              <c:f>USPA_Adults!$D$4</c:f>
              <c:strCache>
                <c:ptCount val="1"/>
                <c:pt idx="0">
                  <c:v>Travel PA</c:v>
                </c:pt>
              </c:strCache>
            </c:strRef>
          </c:tx>
          <c:spPr>
            <a:solidFill>
              <a:schemeClr val="bg1">
                <a:lumMod val="75000"/>
              </a:schemeClr>
            </a:solidFill>
          </c:spPr>
          <c:cat>
            <c:numRef>
              <c:f>USPA_Adults!$A$5:$A$38</c:f>
              <c:numCache>
                <c:formatCode>yyyy</c:formatCode>
                <c:ptCount val="34"/>
                <c:pt idx="0">
                  <c:v>24107</c:v>
                </c:pt>
                <c:pt idx="1">
                  <c:v>27759</c:v>
                </c:pt>
                <c:pt idx="2">
                  <c:v>31412</c:v>
                </c:pt>
                <c:pt idx="3">
                  <c:v>33969</c:v>
                </c:pt>
                <c:pt idx="4">
                  <c:v>34699</c:v>
                </c:pt>
                <c:pt idx="5">
                  <c:v>36160</c:v>
                </c:pt>
                <c:pt idx="6">
                  <c:v>37986</c:v>
                </c:pt>
                <c:pt idx="7">
                  <c:v>38352</c:v>
                </c:pt>
                <c:pt idx="8">
                  <c:v>38717</c:v>
                </c:pt>
                <c:pt idx="9">
                  <c:v>39082</c:v>
                </c:pt>
                <c:pt idx="10">
                  <c:v>39447</c:v>
                </c:pt>
                <c:pt idx="11">
                  <c:v>39813</c:v>
                </c:pt>
                <c:pt idx="12">
                  <c:v>40178</c:v>
                </c:pt>
                <c:pt idx="13">
                  <c:v>40543</c:v>
                </c:pt>
                <c:pt idx="14">
                  <c:v>40908</c:v>
                </c:pt>
                <c:pt idx="15">
                  <c:v>41274</c:v>
                </c:pt>
                <c:pt idx="16">
                  <c:v>41639</c:v>
                </c:pt>
                <c:pt idx="17">
                  <c:v>42004</c:v>
                </c:pt>
                <c:pt idx="18">
                  <c:v>42369</c:v>
                </c:pt>
                <c:pt idx="19">
                  <c:v>42735</c:v>
                </c:pt>
                <c:pt idx="20">
                  <c:v>43100</c:v>
                </c:pt>
                <c:pt idx="21">
                  <c:v>43465</c:v>
                </c:pt>
                <c:pt idx="22">
                  <c:v>43830</c:v>
                </c:pt>
                <c:pt idx="23">
                  <c:v>44196</c:v>
                </c:pt>
                <c:pt idx="24">
                  <c:v>44561</c:v>
                </c:pt>
                <c:pt idx="25">
                  <c:v>44926</c:v>
                </c:pt>
                <c:pt idx="26">
                  <c:v>45291</c:v>
                </c:pt>
                <c:pt idx="27">
                  <c:v>45657</c:v>
                </c:pt>
                <c:pt idx="28">
                  <c:v>46022</c:v>
                </c:pt>
                <c:pt idx="29">
                  <c:v>46387</c:v>
                </c:pt>
                <c:pt idx="30">
                  <c:v>46752</c:v>
                </c:pt>
                <c:pt idx="31">
                  <c:v>47118</c:v>
                </c:pt>
                <c:pt idx="32">
                  <c:v>47483</c:v>
                </c:pt>
                <c:pt idx="33">
                  <c:v>47848</c:v>
                </c:pt>
              </c:numCache>
            </c:numRef>
          </c:cat>
          <c:val>
            <c:numRef>
              <c:f>USPA_Adults!$D$5:$D$38</c:f>
              <c:numCache>
                <c:formatCode>General</c:formatCode>
                <c:ptCount val="34"/>
                <c:pt idx="0">
                  <c:v>21.69</c:v>
                </c:pt>
                <c:pt idx="1">
                  <c:v>20.71</c:v>
                </c:pt>
                <c:pt idx="2">
                  <c:v>23.26</c:v>
                </c:pt>
                <c:pt idx="3">
                  <c:v>24.05</c:v>
                </c:pt>
                <c:pt idx="4">
                  <c:v>22.19</c:v>
                </c:pt>
                <c:pt idx="5">
                  <c:v>26.25</c:v>
                </c:pt>
                <c:pt idx="6">
                  <c:v>18.989999999999998</c:v>
                </c:pt>
                <c:pt idx="7">
                  <c:v>18.670000000000002</c:v>
                </c:pt>
                <c:pt idx="8">
                  <c:v>18.41</c:v>
                </c:pt>
                <c:pt idx="9">
                  <c:v>18.55</c:v>
                </c:pt>
                <c:pt idx="10">
                  <c:v>18.079999999999998</c:v>
                </c:pt>
                <c:pt idx="11">
                  <c:v>17.61</c:v>
                </c:pt>
                <c:pt idx="12">
                  <c:v>17.82</c:v>
                </c:pt>
                <c:pt idx="13">
                  <c:v>17.625</c:v>
                </c:pt>
                <c:pt idx="14">
                  <c:v>17.43</c:v>
                </c:pt>
                <c:pt idx="15">
                  <c:v>17.234999999999999</c:v>
                </c:pt>
                <c:pt idx="16">
                  <c:v>17.04</c:v>
                </c:pt>
                <c:pt idx="17">
                  <c:v>16.844999999999999</c:v>
                </c:pt>
                <c:pt idx="18">
                  <c:v>16.649999999999999</c:v>
                </c:pt>
                <c:pt idx="19">
                  <c:v>16.454999999999998</c:v>
                </c:pt>
                <c:pt idx="20">
                  <c:v>16.259999999999998</c:v>
                </c:pt>
                <c:pt idx="21">
                  <c:v>16.064999999999998</c:v>
                </c:pt>
                <c:pt idx="22">
                  <c:v>15.869999999999997</c:v>
                </c:pt>
                <c:pt idx="23">
                  <c:v>15.674999999999997</c:v>
                </c:pt>
                <c:pt idx="24">
                  <c:v>15.479999999999997</c:v>
                </c:pt>
                <c:pt idx="25">
                  <c:v>15.284999999999997</c:v>
                </c:pt>
                <c:pt idx="26">
                  <c:v>15.089999999999996</c:v>
                </c:pt>
                <c:pt idx="27">
                  <c:v>14.894999999999996</c:v>
                </c:pt>
                <c:pt idx="28">
                  <c:v>14.699999999999996</c:v>
                </c:pt>
                <c:pt idx="29">
                  <c:v>14.504999999999995</c:v>
                </c:pt>
                <c:pt idx="30">
                  <c:v>14.309999999999995</c:v>
                </c:pt>
                <c:pt idx="31">
                  <c:v>14.114999999999995</c:v>
                </c:pt>
                <c:pt idx="32">
                  <c:v>13.919999999999995</c:v>
                </c:pt>
                <c:pt idx="33">
                  <c:v>13.724999999999994</c:v>
                </c:pt>
              </c:numCache>
            </c:numRef>
          </c:val>
        </c:ser>
        <c:ser>
          <c:idx val="3"/>
          <c:order val="3"/>
          <c:tx>
            <c:strRef>
              <c:f>USPA_Adults!$E$4</c:f>
              <c:strCache>
                <c:ptCount val="1"/>
                <c:pt idx="0">
                  <c:v>Active Leisure PA</c:v>
                </c:pt>
              </c:strCache>
            </c:strRef>
          </c:tx>
          <c:cat>
            <c:numRef>
              <c:f>USPA_Adults!$A$5:$A$38</c:f>
              <c:numCache>
                <c:formatCode>yyyy</c:formatCode>
                <c:ptCount val="34"/>
                <c:pt idx="0">
                  <c:v>24107</c:v>
                </c:pt>
                <c:pt idx="1">
                  <c:v>27759</c:v>
                </c:pt>
                <c:pt idx="2">
                  <c:v>31412</c:v>
                </c:pt>
                <c:pt idx="3">
                  <c:v>33969</c:v>
                </c:pt>
                <c:pt idx="4">
                  <c:v>34699</c:v>
                </c:pt>
                <c:pt idx="5">
                  <c:v>36160</c:v>
                </c:pt>
                <c:pt idx="6">
                  <c:v>37986</c:v>
                </c:pt>
                <c:pt idx="7">
                  <c:v>38352</c:v>
                </c:pt>
                <c:pt idx="8">
                  <c:v>38717</c:v>
                </c:pt>
                <c:pt idx="9">
                  <c:v>39082</c:v>
                </c:pt>
                <c:pt idx="10">
                  <c:v>39447</c:v>
                </c:pt>
                <c:pt idx="11">
                  <c:v>39813</c:v>
                </c:pt>
                <c:pt idx="12">
                  <c:v>40178</c:v>
                </c:pt>
                <c:pt idx="13">
                  <c:v>40543</c:v>
                </c:pt>
                <c:pt idx="14">
                  <c:v>40908</c:v>
                </c:pt>
                <c:pt idx="15">
                  <c:v>41274</c:v>
                </c:pt>
                <c:pt idx="16">
                  <c:v>41639</c:v>
                </c:pt>
                <c:pt idx="17">
                  <c:v>42004</c:v>
                </c:pt>
                <c:pt idx="18">
                  <c:v>42369</c:v>
                </c:pt>
                <c:pt idx="19">
                  <c:v>42735</c:v>
                </c:pt>
                <c:pt idx="20">
                  <c:v>43100</c:v>
                </c:pt>
                <c:pt idx="21">
                  <c:v>43465</c:v>
                </c:pt>
                <c:pt idx="22">
                  <c:v>43830</c:v>
                </c:pt>
                <c:pt idx="23">
                  <c:v>44196</c:v>
                </c:pt>
                <c:pt idx="24">
                  <c:v>44561</c:v>
                </c:pt>
                <c:pt idx="25">
                  <c:v>44926</c:v>
                </c:pt>
                <c:pt idx="26">
                  <c:v>45291</c:v>
                </c:pt>
                <c:pt idx="27">
                  <c:v>45657</c:v>
                </c:pt>
                <c:pt idx="28">
                  <c:v>46022</c:v>
                </c:pt>
                <c:pt idx="29">
                  <c:v>46387</c:v>
                </c:pt>
                <c:pt idx="30">
                  <c:v>46752</c:v>
                </c:pt>
                <c:pt idx="31">
                  <c:v>47118</c:v>
                </c:pt>
                <c:pt idx="32">
                  <c:v>47483</c:v>
                </c:pt>
                <c:pt idx="33">
                  <c:v>47848</c:v>
                </c:pt>
              </c:numCache>
            </c:numRef>
          </c:cat>
          <c:val>
            <c:numRef>
              <c:f>USPA_Adults!$E$5:$E$38</c:f>
              <c:numCache>
                <c:formatCode>General</c:formatCode>
                <c:ptCount val="34"/>
                <c:pt idx="0">
                  <c:v>6.29</c:v>
                </c:pt>
                <c:pt idx="1">
                  <c:v>13.51</c:v>
                </c:pt>
                <c:pt idx="2">
                  <c:v>15.32</c:v>
                </c:pt>
                <c:pt idx="3">
                  <c:v>20.37</c:v>
                </c:pt>
                <c:pt idx="4">
                  <c:v>20.18</c:v>
                </c:pt>
                <c:pt idx="5">
                  <c:v>20.54</c:v>
                </c:pt>
                <c:pt idx="6">
                  <c:v>11.38</c:v>
                </c:pt>
                <c:pt idx="7">
                  <c:v>11.39</c:v>
                </c:pt>
                <c:pt idx="8">
                  <c:v>11.39</c:v>
                </c:pt>
                <c:pt idx="9">
                  <c:v>10.85</c:v>
                </c:pt>
                <c:pt idx="10">
                  <c:v>12.14</c:v>
                </c:pt>
                <c:pt idx="11">
                  <c:v>10.93</c:v>
                </c:pt>
                <c:pt idx="12">
                  <c:v>11.86</c:v>
                </c:pt>
                <c:pt idx="13">
                  <c:v>11.94</c:v>
                </c:pt>
                <c:pt idx="14">
                  <c:v>12.02</c:v>
                </c:pt>
                <c:pt idx="15">
                  <c:v>12.1</c:v>
                </c:pt>
                <c:pt idx="16">
                  <c:v>12.18</c:v>
                </c:pt>
                <c:pt idx="17">
                  <c:v>12.26</c:v>
                </c:pt>
                <c:pt idx="18">
                  <c:v>12.34</c:v>
                </c:pt>
                <c:pt idx="19">
                  <c:v>12.42</c:v>
                </c:pt>
                <c:pt idx="20">
                  <c:v>12.5</c:v>
                </c:pt>
                <c:pt idx="21">
                  <c:v>12.58</c:v>
                </c:pt>
                <c:pt idx="22">
                  <c:v>12.66</c:v>
                </c:pt>
                <c:pt idx="23">
                  <c:v>12.74</c:v>
                </c:pt>
                <c:pt idx="24">
                  <c:v>12.82</c:v>
                </c:pt>
                <c:pt idx="25">
                  <c:v>12.9</c:v>
                </c:pt>
                <c:pt idx="26">
                  <c:v>12.98</c:v>
                </c:pt>
                <c:pt idx="27">
                  <c:v>13.06</c:v>
                </c:pt>
                <c:pt idx="28">
                  <c:v>13.14</c:v>
                </c:pt>
                <c:pt idx="29">
                  <c:v>13.22</c:v>
                </c:pt>
                <c:pt idx="30">
                  <c:v>13.3</c:v>
                </c:pt>
                <c:pt idx="31">
                  <c:v>13.38</c:v>
                </c:pt>
                <c:pt idx="32">
                  <c:v>13.46</c:v>
                </c:pt>
                <c:pt idx="33">
                  <c:v>13.54000000000000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16625912"/>
        <c:axId val="816635320"/>
      </c:areaChart>
      <c:lineChart>
        <c:grouping val="standard"/>
        <c:varyColors val="0"/>
        <c:ser>
          <c:idx val="4"/>
          <c:order val="4"/>
          <c:tx>
            <c:strRef>
              <c:f>USPA_Adults!$J$4</c:f>
              <c:strCache>
                <c:ptCount val="1"/>
                <c:pt idx="0">
                  <c:v>Sedentary Time (hrs/wk)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cat>
            <c:numRef>
              <c:f>USPA_Adults!$A$5:$A$38</c:f>
              <c:numCache>
                <c:formatCode>yyyy</c:formatCode>
                <c:ptCount val="34"/>
                <c:pt idx="0">
                  <c:v>24107</c:v>
                </c:pt>
                <c:pt idx="1">
                  <c:v>27759</c:v>
                </c:pt>
                <c:pt idx="2">
                  <c:v>31412</c:v>
                </c:pt>
                <c:pt idx="3">
                  <c:v>33969</c:v>
                </c:pt>
                <c:pt idx="4">
                  <c:v>34699</c:v>
                </c:pt>
                <c:pt idx="5">
                  <c:v>36160</c:v>
                </c:pt>
                <c:pt idx="6">
                  <c:v>37986</c:v>
                </c:pt>
                <c:pt idx="7">
                  <c:v>38352</c:v>
                </c:pt>
                <c:pt idx="8">
                  <c:v>38717</c:v>
                </c:pt>
                <c:pt idx="9">
                  <c:v>39082</c:v>
                </c:pt>
                <c:pt idx="10">
                  <c:v>39447</c:v>
                </c:pt>
                <c:pt idx="11">
                  <c:v>39813</c:v>
                </c:pt>
                <c:pt idx="12">
                  <c:v>40178</c:v>
                </c:pt>
                <c:pt idx="13">
                  <c:v>40543</c:v>
                </c:pt>
                <c:pt idx="14">
                  <c:v>40908</c:v>
                </c:pt>
                <c:pt idx="15">
                  <c:v>41274</c:v>
                </c:pt>
                <c:pt idx="16">
                  <c:v>41639</c:v>
                </c:pt>
                <c:pt idx="17">
                  <c:v>42004</c:v>
                </c:pt>
                <c:pt idx="18">
                  <c:v>42369</c:v>
                </c:pt>
                <c:pt idx="19">
                  <c:v>42735</c:v>
                </c:pt>
                <c:pt idx="20">
                  <c:v>43100</c:v>
                </c:pt>
                <c:pt idx="21">
                  <c:v>43465</c:v>
                </c:pt>
                <c:pt idx="22">
                  <c:v>43830</c:v>
                </c:pt>
                <c:pt idx="23">
                  <c:v>44196</c:v>
                </c:pt>
                <c:pt idx="24">
                  <c:v>44561</c:v>
                </c:pt>
                <c:pt idx="25">
                  <c:v>44926</c:v>
                </c:pt>
                <c:pt idx="26">
                  <c:v>45291</c:v>
                </c:pt>
                <c:pt idx="27">
                  <c:v>45657</c:v>
                </c:pt>
                <c:pt idx="28">
                  <c:v>46022</c:v>
                </c:pt>
                <c:pt idx="29">
                  <c:v>46387</c:v>
                </c:pt>
                <c:pt idx="30">
                  <c:v>46752</c:v>
                </c:pt>
                <c:pt idx="31">
                  <c:v>47118</c:v>
                </c:pt>
                <c:pt idx="32">
                  <c:v>47483</c:v>
                </c:pt>
                <c:pt idx="33">
                  <c:v>47848</c:v>
                </c:pt>
              </c:numCache>
            </c:numRef>
          </c:cat>
          <c:val>
            <c:numRef>
              <c:f>USPA_Adults!$J$5:$J$38</c:f>
              <c:numCache>
                <c:formatCode>General</c:formatCode>
                <c:ptCount val="34"/>
                <c:pt idx="0">
                  <c:v>26.404720000000001</c:v>
                </c:pt>
                <c:pt idx="1">
                  <c:v>34.28219</c:v>
                </c:pt>
                <c:pt idx="2">
                  <c:v>30.79166</c:v>
                </c:pt>
                <c:pt idx="3">
                  <c:v>33.964149999999997</c:v>
                </c:pt>
                <c:pt idx="4">
                  <c:v>32.592610000000001</c:v>
                </c:pt>
                <c:pt idx="5">
                  <c:v>30.899629999999998</c:v>
                </c:pt>
                <c:pt idx="6">
                  <c:v>36.494779999999999</c:v>
                </c:pt>
                <c:pt idx="7">
                  <c:v>37.208240000000004</c:v>
                </c:pt>
                <c:pt idx="8">
                  <c:v>36.764510000000001</c:v>
                </c:pt>
                <c:pt idx="9">
                  <c:v>36.386940000000003</c:v>
                </c:pt>
                <c:pt idx="10">
                  <c:v>36.360329999999998</c:v>
                </c:pt>
                <c:pt idx="11">
                  <c:v>37.142119999999998</c:v>
                </c:pt>
                <c:pt idx="12">
                  <c:v>37.688389999999998</c:v>
                </c:pt>
                <c:pt idx="13">
                  <c:v>37.887324999999997</c:v>
                </c:pt>
                <c:pt idx="14">
                  <c:v>38.086259999999996</c:v>
                </c:pt>
                <c:pt idx="15">
                  <c:v>38.285194999999995</c:v>
                </c:pt>
                <c:pt idx="16">
                  <c:v>38.484129999999993</c:v>
                </c:pt>
                <c:pt idx="17">
                  <c:v>38.683064999999992</c:v>
                </c:pt>
                <c:pt idx="18">
                  <c:v>38.881999999999991</c:v>
                </c:pt>
                <c:pt idx="19">
                  <c:v>39.08093499999999</c:v>
                </c:pt>
                <c:pt idx="20">
                  <c:v>39.279869999999988</c:v>
                </c:pt>
                <c:pt idx="21">
                  <c:v>39.478804999999987</c:v>
                </c:pt>
                <c:pt idx="22">
                  <c:v>39.677739999999986</c:v>
                </c:pt>
                <c:pt idx="23">
                  <c:v>39.876674999999985</c:v>
                </c:pt>
                <c:pt idx="24">
                  <c:v>40.075609999999983</c:v>
                </c:pt>
                <c:pt idx="25">
                  <c:v>40.274544999999982</c:v>
                </c:pt>
                <c:pt idx="26">
                  <c:v>40.473479999999981</c:v>
                </c:pt>
                <c:pt idx="27">
                  <c:v>40.67241499999998</c:v>
                </c:pt>
                <c:pt idx="28">
                  <c:v>40.871349999999978</c:v>
                </c:pt>
                <c:pt idx="29">
                  <c:v>41.070284999999977</c:v>
                </c:pt>
                <c:pt idx="30">
                  <c:v>41.269219999999976</c:v>
                </c:pt>
                <c:pt idx="31">
                  <c:v>41.468154999999975</c:v>
                </c:pt>
                <c:pt idx="32">
                  <c:v>41.667089999999973</c:v>
                </c:pt>
                <c:pt idx="33">
                  <c:v>41.86602499999997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16623168"/>
        <c:axId val="816633360"/>
      </c:lineChart>
      <c:dateAx>
        <c:axId val="81662591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200"/>
                </a:pPr>
                <a:r>
                  <a:rPr lang="en-US" sz="1200"/>
                  <a:t>Year</a:t>
                </a:r>
              </a:p>
            </c:rich>
          </c:tx>
          <c:overlay val="0"/>
        </c:title>
        <c:numFmt formatCode="yyyy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816635320"/>
        <c:crosses val="autoZero"/>
        <c:auto val="1"/>
        <c:lblOffset val="100"/>
        <c:baseTimeUnit val="years"/>
        <c:majorUnit val="5"/>
        <c:majorTimeUnit val="years"/>
        <c:minorUnit val="1"/>
        <c:minorTimeUnit val="years"/>
      </c:dateAx>
      <c:valAx>
        <c:axId val="81663532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200"/>
                </a:pPr>
                <a:r>
                  <a:rPr lang="en-US" sz="1200"/>
                  <a:t>Average MET-hours per week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816625912"/>
        <c:crosses val="autoZero"/>
        <c:crossBetween val="between"/>
      </c:valAx>
      <c:valAx>
        <c:axId val="816633360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 sz="1200"/>
                </a:pPr>
                <a:r>
                  <a:rPr lang="en-US" sz="1200"/>
                  <a:t>Average hours per week being Sedentary</a:t>
                </a:r>
              </a:p>
            </c:rich>
          </c:tx>
          <c:layout>
            <c:manualLayout>
              <c:xMode val="edge"/>
              <c:yMode val="edge"/>
              <c:x val="0.95446780089988759"/>
              <c:y val="0.2911642324493291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816623168"/>
        <c:crosses val="max"/>
        <c:crossBetween val="between"/>
      </c:valAx>
      <c:dateAx>
        <c:axId val="816623168"/>
        <c:scaling>
          <c:orientation val="minMax"/>
        </c:scaling>
        <c:delete val="1"/>
        <c:axPos val="b"/>
        <c:numFmt formatCode="yyyy" sourceLinked="1"/>
        <c:majorTickMark val="out"/>
        <c:minorTickMark val="none"/>
        <c:tickLblPos val="nextTo"/>
        <c:crossAx val="816633360"/>
        <c:crosses val="autoZero"/>
        <c:auto val="1"/>
        <c:lblOffset val="100"/>
        <c:baseTimeUnit val="years"/>
      </c:dateAx>
      <c:spPr>
        <a:noFill/>
        <a:ln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22113481908511437"/>
          <c:y val="9.1726199511625486E-2"/>
          <c:w val="0.21030383070976463"/>
          <c:h val="0.18550003005388319"/>
        </c:manualLayout>
      </c:layout>
      <c:overlay val="0"/>
      <c:spPr>
        <a:solidFill>
          <a:schemeClr val="bg1"/>
        </a:solidFill>
        <a:ln>
          <a:solidFill>
            <a:schemeClr val="tx1"/>
          </a:solidFill>
        </a:ln>
      </c:spPr>
    </c:legend>
    <c:plotVisOnly val="1"/>
    <c:dispBlanksAs val="zero"/>
    <c:showDLblsOverMax val="0"/>
  </c:chart>
  <c:spPr>
    <a:noFill/>
    <a:ln>
      <a:noFill/>
    </a:ln>
  </c:spPr>
  <c:externalData r:id="rId1">
    <c:autoUpdate val="0"/>
  </c:externalData>
  <c:userShapes r:id="rId2"/>
</c:chartSpace>
</file>

<file path=ppt/charts/chart2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1197546794944948E-2"/>
          <c:y val="0.18563099150556253"/>
          <c:w val="0.81721176157328146"/>
          <c:h val="0.72471870750164646"/>
        </c:manualLayout>
      </c:layout>
      <c:areaChart>
        <c:grouping val="stacked"/>
        <c:varyColors val="0"/>
        <c:ser>
          <c:idx val="0"/>
          <c:order val="0"/>
          <c:tx>
            <c:strRef>
              <c:f>UKPA_Adults!$B$42</c:f>
              <c:strCache>
                <c:ptCount val="1"/>
                <c:pt idx="0">
                  <c:v>Occupational PA</c:v>
                </c:pt>
              </c:strCache>
            </c:strRef>
          </c:tx>
          <c:cat>
            <c:numRef>
              <c:f>UKPA_Adults!$A$43:$A$74</c:f>
              <c:numCache>
                <c:formatCode>yyyy</c:formatCode>
                <c:ptCount val="32"/>
                <c:pt idx="0">
                  <c:v>22646</c:v>
                </c:pt>
                <c:pt idx="1">
                  <c:v>27394</c:v>
                </c:pt>
                <c:pt idx="2">
                  <c:v>30681</c:v>
                </c:pt>
                <c:pt idx="3">
                  <c:v>32142</c:v>
                </c:pt>
                <c:pt idx="4">
                  <c:v>35064</c:v>
                </c:pt>
                <c:pt idx="5">
                  <c:v>36891</c:v>
                </c:pt>
                <c:pt idx="6">
                  <c:v>38717</c:v>
                </c:pt>
                <c:pt idx="7">
                  <c:v>39082</c:v>
                </c:pt>
                <c:pt idx="8">
                  <c:v>39447</c:v>
                </c:pt>
                <c:pt idx="9">
                  <c:v>39813</c:v>
                </c:pt>
                <c:pt idx="10">
                  <c:v>40178</c:v>
                </c:pt>
                <c:pt idx="11">
                  <c:v>40543</c:v>
                </c:pt>
                <c:pt idx="12">
                  <c:v>40908</c:v>
                </c:pt>
                <c:pt idx="13">
                  <c:v>41274</c:v>
                </c:pt>
                <c:pt idx="14">
                  <c:v>41639</c:v>
                </c:pt>
                <c:pt idx="15">
                  <c:v>42004</c:v>
                </c:pt>
                <c:pt idx="16">
                  <c:v>42369</c:v>
                </c:pt>
                <c:pt idx="17">
                  <c:v>42735</c:v>
                </c:pt>
                <c:pt idx="18">
                  <c:v>43100</c:v>
                </c:pt>
                <c:pt idx="19">
                  <c:v>43465</c:v>
                </c:pt>
                <c:pt idx="20">
                  <c:v>43830</c:v>
                </c:pt>
                <c:pt idx="21">
                  <c:v>44196</c:v>
                </c:pt>
                <c:pt idx="22">
                  <c:v>44561</c:v>
                </c:pt>
                <c:pt idx="23">
                  <c:v>44926</c:v>
                </c:pt>
                <c:pt idx="24">
                  <c:v>45291</c:v>
                </c:pt>
                <c:pt idx="25">
                  <c:v>45657</c:v>
                </c:pt>
                <c:pt idx="26">
                  <c:v>46022</c:v>
                </c:pt>
                <c:pt idx="27">
                  <c:v>46387</c:v>
                </c:pt>
                <c:pt idx="28">
                  <c:v>46752</c:v>
                </c:pt>
                <c:pt idx="29">
                  <c:v>47118</c:v>
                </c:pt>
                <c:pt idx="30">
                  <c:v>47483</c:v>
                </c:pt>
                <c:pt idx="31">
                  <c:v>47848</c:v>
                </c:pt>
              </c:numCache>
            </c:numRef>
          </c:cat>
          <c:val>
            <c:numRef>
              <c:f>UKPA_Adults!$B$43:$B$74</c:f>
              <c:numCache>
                <c:formatCode>General</c:formatCode>
                <c:ptCount val="32"/>
                <c:pt idx="0">
                  <c:v>145.84</c:v>
                </c:pt>
                <c:pt idx="1">
                  <c:v>116.1</c:v>
                </c:pt>
                <c:pt idx="2">
                  <c:v>97.78</c:v>
                </c:pt>
                <c:pt idx="3">
                  <c:v>120.03</c:v>
                </c:pt>
                <c:pt idx="4">
                  <c:v>107.56</c:v>
                </c:pt>
                <c:pt idx="5">
                  <c:v>119.23</c:v>
                </c:pt>
                <c:pt idx="6">
                  <c:v>95.35</c:v>
                </c:pt>
                <c:pt idx="7">
                  <c:v>93.864999999999995</c:v>
                </c:pt>
                <c:pt idx="8">
                  <c:v>92.38</c:v>
                </c:pt>
                <c:pt idx="9">
                  <c:v>90.894999999999996</c:v>
                </c:pt>
                <c:pt idx="10">
                  <c:v>89.41</c:v>
                </c:pt>
                <c:pt idx="11">
                  <c:v>87.924999999999997</c:v>
                </c:pt>
                <c:pt idx="12">
                  <c:v>86.44</c:v>
                </c:pt>
                <c:pt idx="13">
                  <c:v>84.954999999999998</c:v>
                </c:pt>
                <c:pt idx="14">
                  <c:v>83.47</c:v>
                </c:pt>
                <c:pt idx="15">
                  <c:v>81.984999999999999</c:v>
                </c:pt>
                <c:pt idx="16">
                  <c:v>80.5</c:v>
                </c:pt>
                <c:pt idx="17">
                  <c:v>79.015000000000001</c:v>
                </c:pt>
                <c:pt idx="18">
                  <c:v>77.53</c:v>
                </c:pt>
                <c:pt idx="19">
                  <c:v>76.045000000000002</c:v>
                </c:pt>
                <c:pt idx="20">
                  <c:v>74.56</c:v>
                </c:pt>
                <c:pt idx="21">
                  <c:v>73.075000000000003</c:v>
                </c:pt>
                <c:pt idx="22">
                  <c:v>71.59</c:v>
                </c:pt>
                <c:pt idx="23">
                  <c:v>70.105000000000004</c:v>
                </c:pt>
                <c:pt idx="24">
                  <c:v>68.62</c:v>
                </c:pt>
                <c:pt idx="25">
                  <c:v>67.135000000000005</c:v>
                </c:pt>
                <c:pt idx="26">
                  <c:v>65.650000000000006</c:v>
                </c:pt>
                <c:pt idx="27">
                  <c:v>64.165000000000006</c:v>
                </c:pt>
                <c:pt idx="28">
                  <c:v>62.680000000000007</c:v>
                </c:pt>
                <c:pt idx="29">
                  <c:v>61.195000000000007</c:v>
                </c:pt>
                <c:pt idx="30">
                  <c:v>59.710000000000008</c:v>
                </c:pt>
                <c:pt idx="31">
                  <c:v>58.225000000000009</c:v>
                </c:pt>
              </c:numCache>
            </c:numRef>
          </c:val>
        </c:ser>
        <c:ser>
          <c:idx val="1"/>
          <c:order val="1"/>
          <c:tx>
            <c:strRef>
              <c:f>UKPA_Adults!$C$42</c:f>
              <c:strCache>
                <c:ptCount val="1"/>
                <c:pt idx="0">
                  <c:v>Domestic PA</c:v>
                </c:pt>
              </c:strCache>
            </c:strRef>
          </c:tx>
          <c:cat>
            <c:numRef>
              <c:f>UKPA_Adults!$A$43:$A$74</c:f>
              <c:numCache>
                <c:formatCode>yyyy</c:formatCode>
                <c:ptCount val="32"/>
                <c:pt idx="0">
                  <c:v>22646</c:v>
                </c:pt>
                <c:pt idx="1">
                  <c:v>27394</c:v>
                </c:pt>
                <c:pt idx="2">
                  <c:v>30681</c:v>
                </c:pt>
                <c:pt idx="3">
                  <c:v>32142</c:v>
                </c:pt>
                <c:pt idx="4">
                  <c:v>35064</c:v>
                </c:pt>
                <c:pt idx="5">
                  <c:v>36891</c:v>
                </c:pt>
                <c:pt idx="6">
                  <c:v>38717</c:v>
                </c:pt>
                <c:pt idx="7">
                  <c:v>39082</c:v>
                </c:pt>
                <c:pt idx="8">
                  <c:v>39447</c:v>
                </c:pt>
                <c:pt idx="9">
                  <c:v>39813</c:v>
                </c:pt>
                <c:pt idx="10">
                  <c:v>40178</c:v>
                </c:pt>
                <c:pt idx="11">
                  <c:v>40543</c:v>
                </c:pt>
                <c:pt idx="12">
                  <c:v>40908</c:v>
                </c:pt>
                <c:pt idx="13">
                  <c:v>41274</c:v>
                </c:pt>
                <c:pt idx="14">
                  <c:v>41639</c:v>
                </c:pt>
                <c:pt idx="15">
                  <c:v>42004</c:v>
                </c:pt>
                <c:pt idx="16">
                  <c:v>42369</c:v>
                </c:pt>
                <c:pt idx="17">
                  <c:v>42735</c:v>
                </c:pt>
                <c:pt idx="18">
                  <c:v>43100</c:v>
                </c:pt>
                <c:pt idx="19">
                  <c:v>43465</c:v>
                </c:pt>
                <c:pt idx="20">
                  <c:v>43830</c:v>
                </c:pt>
                <c:pt idx="21">
                  <c:v>44196</c:v>
                </c:pt>
                <c:pt idx="22">
                  <c:v>44561</c:v>
                </c:pt>
                <c:pt idx="23">
                  <c:v>44926</c:v>
                </c:pt>
                <c:pt idx="24">
                  <c:v>45291</c:v>
                </c:pt>
                <c:pt idx="25">
                  <c:v>45657</c:v>
                </c:pt>
                <c:pt idx="26">
                  <c:v>46022</c:v>
                </c:pt>
                <c:pt idx="27">
                  <c:v>46387</c:v>
                </c:pt>
                <c:pt idx="28">
                  <c:v>46752</c:v>
                </c:pt>
                <c:pt idx="29">
                  <c:v>47118</c:v>
                </c:pt>
                <c:pt idx="30">
                  <c:v>47483</c:v>
                </c:pt>
                <c:pt idx="31">
                  <c:v>47848</c:v>
                </c:pt>
              </c:numCache>
            </c:numRef>
          </c:cat>
          <c:val>
            <c:numRef>
              <c:f>UKPA_Adults!$C$43:$C$74</c:f>
              <c:numCache>
                <c:formatCode>General</c:formatCode>
                <c:ptCount val="32"/>
                <c:pt idx="0">
                  <c:v>56.82</c:v>
                </c:pt>
                <c:pt idx="1">
                  <c:v>52.51</c:v>
                </c:pt>
                <c:pt idx="2">
                  <c:v>54.63</c:v>
                </c:pt>
                <c:pt idx="3">
                  <c:v>54.03</c:v>
                </c:pt>
                <c:pt idx="4">
                  <c:v>66.61</c:v>
                </c:pt>
                <c:pt idx="5">
                  <c:v>40.1</c:v>
                </c:pt>
                <c:pt idx="6">
                  <c:v>45.15</c:v>
                </c:pt>
                <c:pt idx="7">
                  <c:v>44.806764705882351</c:v>
                </c:pt>
                <c:pt idx="8">
                  <c:v>44.463529411764704</c:v>
                </c:pt>
                <c:pt idx="9">
                  <c:v>44.120294117647056</c:v>
                </c:pt>
                <c:pt idx="10">
                  <c:v>43.777058823529408</c:v>
                </c:pt>
                <c:pt idx="11">
                  <c:v>43.433823529411761</c:v>
                </c:pt>
                <c:pt idx="12">
                  <c:v>43.090588235294113</c:v>
                </c:pt>
                <c:pt idx="13">
                  <c:v>42.747352941176466</c:v>
                </c:pt>
                <c:pt idx="14">
                  <c:v>42.404117647058818</c:v>
                </c:pt>
                <c:pt idx="15">
                  <c:v>42.060882352941171</c:v>
                </c:pt>
                <c:pt idx="16">
                  <c:v>41.717647058823523</c:v>
                </c:pt>
                <c:pt idx="17">
                  <c:v>41.374411764705876</c:v>
                </c:pt>
                <c:pt idx="18">
                  <c:v>41.031176470588228</c:v>
                </c:pt>
                <c:pt idx="19">
                  <c:v>40.687941176470581</c:v>
                </c:pt>
                <c:pt idx="20">
                  <c:v>40.344705882352933</c:v>
                </c:pt>
                <c:pt idx="21">
                  <c:v>40.001470588235286</c:v>
                </c:pt>
                <c:pt idx="22">
                  <c:v>39.658235294117638</c:v>
                </c:pt>
                <c:pt idx="23">
                  <c:v>39.314999999999991</c:v>
                </c:pt>
                <c:pt idx="24">
                  <c:v>38.971764705882343</c:v>
                </c:pt>
                <c:pt idx="25">
                  <c:v>38.628529411764696</c:v>
                </c:pt>
                <c:pt idx="26">
                  <c:v>38.285294117647048</c:v>
                </c:pt>
                <c:pt idx="27">
                  <c:v>37.942058823529401</c:v>
                </c:pt>
                <c:pt idx="28">
                  <c:v>37.598823529411753</c:v>
                </c:pt>
                <c:pt idx="29">
                  <c:v>37.255588235294105</c:v>
                </c:pt>
                <c:pt idx="30">
                  <c:v>36.912352941176458</c:v>
                </c:pt>
                <c:pt idx="31">
                  <c:v>36.56911764705881</c:v>
                </c:pt>
              </c:numCache>
            </c:numRef>
          </c:val>
        </c:ser>
        <c:ser>
          <c:idx val="2"/>
          <c:order val="2"/>
          <c:tx>
            <c:strRef>
              <c:f>UKPA_Adults!$D$42</c:f>
              <c:strCache>
                <c:ptCount val="1"/>
                <c:pt idx="0">
                  <c:v>Travel PA</c:v>
                </c:pt>
              </c:strCache>
            </c:strRef>
          </c:tx>
          <c:spPr>
            <a:solidFill>
              <a:schemeClr val="bg1">
                <a:lumMod val="75000"/>
              </a:schemeClr>
            </a:solidFill>
          </c:spPr>
          <c:cat>
            <c:numRef>
              <c:f>UKPA_Adults!$A$43:$A$74</c:f>
              <c:numCache>
                <c:formatCode>yyyy</c:formatCode>
                <c:ptCount val="32"/>
                <c:pt idx="0">
                  <c:v>22646</c:v>
                </c:pt>
                <c:pt idx="1">
                  <c:v>27394</c:v>
                </c:pt>
                <c:pt idx="2">
                  <c:v>30681</c:v>
                </c:pt>
                <c:pt idx="3">
                  <c:v>32142</c:v>
                </c:pt>
                <c:pt idx="4">
                  <c:v>35064</c:v>
                </c:pt>
                <c:pt idx="5">
                  <c:v>36891</c:v>
                </c:pt>
                <c:pt idx="6">
                  <c:v>38717</c:v>
                </c:pt>
                <c:pt idx="7">
                  <c:v>39082</c:v>
                </c:pt>
                <c:pt idx="8">
                  <c:v>39447</c:v>
                </c:pt>
                <c:pt idx="9">
                  <c:v>39813</c:v>
                </c:pt>
                <c:pt idx="10">
                  <c:v>40178</c:v>
                </c:pt>
                <c:pt idx="11">
                  <c:v>40543</c:v>
                </c:pt>
                <c:pt idx="12">
                  <c:v>40908</c:v>
                </c:pt>
                <c:pt idx="13">
                  <c:v>41274</c:v>
                </c:pt>
                <c:pt idx="14">
                  <c:v>41639</c:v>
                </c:pt>
                <c:pt idx="15">
                  <c:v>42004</c:v>
                </c:pt>
                <c:pt idx="16">
                  <c:v>42369</c:v>
                </c:pt>
                <c:pt idx="17">
                  <c:v>42735</c:v>
                </c:pt>
                <c:pt idx="18">
                  <c:v>43100</c:v>
                </c:pt>
                <c:pt idx="19">
                  <c:v>43465</c:v>
                </c:pt>
                <c:pt idx="20">
                  <c:v>43830</c:v>
                </c:pt>
                <c:pt idx="21">
                  <c:v>44196</c:v>
                </c:pt>
                <c:pt idx="22">
                  <c:v>44561</c:v>
                </c:pt>
                <c:pt idx="23">
                  <c:v>44926</c:v>
                </c:pt>
                <c:pt idx="24">
                  <c:v>45291</c:v>
                </c:pt>
                <c:pt idx="25">
                  <c:v>45657</c:v>
                </c:pt>
                <c:pt idx="26">
                  <c:v>46022</c:v>
                </c:pt>
                <c:pt idx="27">
                  <c:v>46387</c:v>
                </c:pt>
                <c:pt idx="28">
                  <c:v>46752</c:v>
                </c:pt>
                <c:pt idx="29">
                  <c:v>47118</c:v>
                </c:pt>
                <c:pt idx="30">
                  <c:v>47483</c:v>
                </c:pt>
                <c:pt idx="31">
                  <c:v>47848</c:v>
                </c:pt>
              </c:numCache>
            </c:numRef>
          </c:cat>
          <c:val>
            <c:numRef>
              <c:f>UKPA_Adults!$D$43:$D$74</c:f>
              <c:numCache>
                <c:formatCode>General</c:formatCode>
                <c:ptCount val="32"/>
                <c:pt idx="0">
                  <c:v>5.08</c:v>
                </c:pt>
                <c:pt idx="1">
                  <c:v>16.71</c:v>
                </c:pt>
                <c:pt idx="2">
                  <c:v>13</c:v>
                </c:pt>
                <c:pt idx="3">
                  <c:v>22.87</c:v>
                </c:pt>
                <c:pt idx="4">
                  <c:v>11.81</c:v>
                </c:pt>
                <c:pt idx="5">
                  <c:v>18.66</c:v>
                </c:pt>
                <c:pt idx="6">
                  <c:v>17.37</c:v>
                </c:pt>
                <c:pt idx="7">
                  <c:v>17.731470588235297</c:v>
                </c:pt>
                <c:pt idx="8">
                  <c:v>18.092941176470593</c:v>
                </c:pt>
                <c:pt idx="9">
                  <c:v>18.454411764705888</c:v>
                </c:pt>
                <c:pt idx="10">
                  <c:v>18.815882352941184</c:v>
                </c:pt>
                <c:pt idx="11">
                  <c:v>19.17735294117648</c:v>
                </c:pt>
                <c:pt idx="12">
                  <c:v>19.538823529411776</c:v>
                </c:pt>
                <c:pt idx="13">
                  <c:v>19.900294117647071</c:v>
                </c:pt>
                <c:pt idx="14">
                  <c:v>20.261764705882367</c:v>
                </c:pt>
                <c:pt idx="15">
                  <c:v>20.623235294117663</c:v>
                </c:pt>
                <c:pt idx="16">
                  <c:v>20.984705882352959</c:v>
                </c:pt>
                <c:pt idx="17">
                  <c:v>21.346176470588254</c:v>
                </c:pt>
                <c:pt idx="18">
                  <c:v>21.70764705882355</c:v>
                </c:pt>
                <c:pt idx="19">
                  <c:v>22.069117647058846</c:v>
                </c:pt>
                <c:pt idx="20">
                  <c:v>22.430588235294142</c:v>
                </c:pt>
                <c:pt idx="21">
                  <c:v>22.792058823529437</c:v>
                </c:pt>
                <c:pt idx="22">
                  <c:v>23.153529411764733</c:v>
                </c:pt>
                <c:pt idx="23">
                  <c:v>23.515000000000029</c:v>
                </c:pt>
                <c:pt idx="24">
                  <c:v>23.876470588235325</c:v>
                </c:pt>
                <c:pt idx="25">
                  <c:v>24.237941176470621</c:v>
                </c:pt>
                <c:pt idx="26">
                  <c:v>24.599411764705916</c:v>
                </c:pt>
                <c:pt idx="27">
                  <c:v>24.960882352941212</c:v>
                </c:pt>
                <c:pt idx="28">
                  <c:v>25.322352941176508</c:v>
                </c:pt>
                <c:pt idx="29">
                  <c:v>25.683823529411804</c:v>
                </c:pt>
                <c:pt idx="30">
                  <c:v>26.045294117647099</c:v>
                </c:pt>
                <c:pt idx="31">
                  <c:v>26.406764705882395</c:v>
                </c:pt>
              </c:numCache>
            </c:numRef>
          </c:val>
        </c:ser>
        <c:ser>
          <c:idx val="3"/>
          <c:order val="3"/>
          <c:tx>
            <c:strRef>
              <c:f>UKPA_Adults!$E$42</c:f>
              <c:strCache>
                <c:ptCount val="1"/>
                <c:pt idx="0">
                  <c:v>Active Leisure PA</c:v>
                </c:pt>
              </c:strCache>
            </c:strRef>
          </c:tx>
          <c:cat>
            <c:numRef>
              <c:f>UKPA_Adults!$A$43:$A$74</c:f>
              <c:numCache>
                <c:formatCode>yyyy</c:formatCode>
                <c:ptCount val="32"/>
                <c:pt idx="0">
                  <c:v>22646</c:v>
                </c:pt>
                <c:pt idx="1">
                  <c:v>27394</c:v>
                </c:pt>
                <c:pt idx="2">
                  <c:v>30681</c:v>
                </c:pt>
                <c:pt idx="3">
                  <c:v>32142</c:v>
                </c:pt>
                <c:pt idx="4">
                  <c:v>35064</c:v>
                </c:pt>
                <c:pt idx="5">
                  <c:v>36891</c:v>
                </c:pt>
                <c:pt idx="6">
                  <c:v>38717</c:v>
                </c:pt>
                <c:pt idx="7">
                  <c:v>39082</c:v>
                </c:pt>
                <c:pt idx="8">
                  <c:v>39447</c:v>
                </c:pt>
                <c:pt idx="9">
                  <c:v>39813</c:v>
                </c:pt>
                <c:pt idx="10">
                  <c:v>40178</c:v>
                </c:pt>
                <c:pt idx="11">
                  <c:v>40543</c:v>
                </c:pt>
                <c:pt idx="12">
                  <c:v>40908</c:v>
                </c:pt>
                <c:pt idx="13">
                  <c:v>41274</c:v>
                </c:pt>
                <c:pt idx="14">
                  <c:v>41639</c:v>
                </c:pt>
                <c:pt idx="15">
                  <c:v>42004</c:v>
                </c:pt>
                <c:pt idx="16">
                  <c:v>42369</c:v>
                </c:pt>
                <c:pt idx="17">
                  <c:v>42735</c:v>
                </c:pt>
                <c:pt idx="18">
                  <c:v>43100</c:v>
                </c:pt>
                <c:pt idx="19">
                  <c:v>43465</c:v>
                </c:pt>
                <c:pt idx="20">
                  <c:v>43830</c:v>
                </c:pt>
                <c:pt idx="21">
                  <c:v>44196</c:v>
                </c:pt>
                <c:pt idx="22">
                  <c:v>44561</c:v>
                </c:pt>
                <c:pt idx="23">
                  <c:v>44926</c:v>
                </c:pt>
                <c:pt idx="24">
                  <c:v>45291</c:v>
                </c:pt>
                <c:pt idx="25">
                  <c:v>45657</c:v>
                </c:pt>
                <c:pt idx="26">
                  <c:v>46022</c:v>
                </c:pt>
                <c:pt idx="27">
                  <c:v>46387</c:v>
                </c:pt>
                <c:pt idx="28">
                  <c:v>46752</c:v>
                </c:pt>
                <c:pt idx="29">
                  <c:v>47118</c:v>
                </c:pt>
                <c:pt idx="30">
                  <c:v>47483</c:v>
                </c:pt>
                <c:pt idx="31">
                  <c:v>47848</c:v>
                </c:pt>
              </c:numCache>
            </c:numRef>
          </c:cat>
          <c:val>
            <c:numRef>
              <c:f>UKPA_Adults!$E$43:$E$74</c:f>
              <c:numCache>
                <c:formatCode>General</c:formatCode>
                <c:ptCount val="32"/>
                <c:pt idx="0">
                  <c:v>8.61</c:v>
                </c:pt>
                <c:pt idx="1">
                  <c:v>14.41</c:v>
                </c:pt>
                <c:pt idx="2">
                  <c:v>8.01</c:v>
                </c:pt>
                <c:pt idx="3">
                  <c:v>11.51</c:v>
                </c:pt>
                <c:pt idx="4">
                  <c:v>13.28</c:v>
                </c:pt>
                <c:pt idx="5">
                  <c:v>14.74</c:v>
                </c:pt>
                <c:pt idx="6">
                  <c:v>14.75</c:v>
                </c:pt>
                <c:pt idx="7">
                  <c:v>14.930588235294117</c:v>
                </c:pt>
                <c:pt idx="8">
                  <c:v>15.111176470588234</c:v>
                </c:pt>
                <c:pt idx="9">
                  <c:v>15.29176470588235</c:v>
                </c:pt>
                <c:pt idx="10">
                  <c:v>15.472352941176467</c:v>
                </c:pt>
                <c:pt idx="11">
                  <c:v>15.652941176470584</c:v>
                </c:pt>
                <c:pt idx="12">
                  <c:v>15.833529411764701</c:v>
                </c:pt>
                <c:pt idx="13">
                  <c:v>16.014117647058818</c:v>
                </c:pt>
                <c:pt idx="14">
                  <c:v>16.194705882352935</c:v>
                </c:pt>
                <c:pt idx="15">
                  <c:v>16.375294117647051</c:v>
                </c:pt>
                <c:pt idx="16">
                  <c:v>16.555882352941168</c:v>
                </c:pt>
                <c:pt idx="17">
                  <c:v>16.736470588235285</c:v>
                </c:pt>
                <c:pt idx="18">
                  <c:v>16.917058823529402</c:v>
                </c:pt>
                <c:pt idx="19">
                  <c:v>17.097647058823519</c:v>
                </c:pt>
                <c:pt idx="20">
                  <c:v>17.278235294117636</c:v>
                </c:pt>
                <c:pt idx="21">
                  <c:v>17.458823529411752</c:v>
                </c:pt>
                <c:pt idx="22">
                  <c:v>17.639411764705869</c:v>
                </c:pt>
                <c:pt idx="23">
                  <c:v>17.819999999999986</c:v>
                </c:pt>
                <c:pt idx="24">
                  <c:v>18.000588235294103</c:v>
                </c:pt>
                <c:pt idx="25">
                  <c:v>18.18117647058822</c:v>
                </c:pt>
                <c:pt idx="26">
                  <c:v>18.361764705882337</c:v>
                </c:pt>
                <c:pt idx="27">
                  <c:v>18.542352941176453</c:v>
                </c:pt>
                <c:pt idx="28">
                  <c:v>18.72294117647057</c:v>
                </c:pt>
                <c:pt idx="29">
                  <c:v>18.903529411764687</c:v>
                </c:pt>
                <c:pt idx="30">
                  <c:v>19.084117647058804</c:v>
                </c:pt>
                <c:pt idx="31">
                  <c:v>19.26470588235292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16633752"/>
        <c:axId val="816632576"/>
      </c:areaChart>
      <c:lineChart>
        <c:grouping val="standard"/>
        <c:varyColors val="0"/>
        <c:ser>
          <c:idx val="4"/>
          <c:order val="4"/>
          <c:tx>
            <c:strRef>
              <c:f>UKPA_Adults!$J$42</c:f>
              <c:strCache>
                <c:ptCount val="1"/>
                <c:pt idx="0">
                  <c:v>Sedentary Time (hrs/wk)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cat>
            <c:numRef>
              <c:f>UKPA_Adults!$A$43:$A$74</c:f>
              <c:numCache>
                <c:formatCode>yyyy</c:formatCode>
                <c:ptCount val="32"/>
                <c:pt idx="0">
                  <c:v>22646</c:v>
                </c:pt>
                <c:pt idx="1">
                  <c:v>27394</c:v>
                </c:pt>
                <c:pt idx="2">
                  <c:v>30681</c:v>
                </c:pt>
                <c:pt idx="3">
                  <c:v>32142</c:v>
                </c:pt>
                <c:pt idx="4">
                  <c:v>35064</c:v>
                </c:pt>
                <c:pt idx="5">
                  <c:v>36891</c:v>
                </c:pt>
                <c:pt idx="6">
                  <c:v>38717</c:v>
                </c:pt>
                <c:pt idx="7">
                  <c:v>39082</c:v>
                </c:pt>
                <c:pt idx="8">
                  <c:v>39447</c:v>
                </c:pt>
                <c:pt idx="9">
                  <c:v>39813</c:v>
                </c:pt>
                <c:pt idx="10">
                  <c:v>40178</c:v>
                </c:pt>
                <c:pt idx="11">
                  <c:v>40543</c:v>
                </c:pt>
                <c:pt idx="12">
                  <c:v>40908</c:v>
                </c:pt>
                <c:pt idx="13">
                  <c:v>41274</c:v>
                </c:pt>
                <c:pt idx="14">
                  <c:v>41639</c:v>
                </c:pt>
                <c:pt idx="15">
                  <c:v>42004</c:v>
                </c:pt>
                <c:pt idx="16">
                  <c:v>42369</c:v>
                </c:pt>
                <c:pt idx="17">
                  <c:v>42735</c:v>
                </c:pt>
                <c:pt idx="18">
                  <c:v>43100</c:v>
                </c:pt>
                <c:pt idx="19">
                  <c:v>43465</c:v>
                </c:pt>
                <c:pt idx="20">
                  <c:v>43830</c:v>
                </c:pt>
                <c:pt idx="21">
                  <c:v>44196</c:v>
                </c:pt>
                <c:pt idx="22">
                  <c:v>44561</c:v>
                </c:pt>
                <c:pt idx="23">
                  <c:v>44926</c:v>
                </c:pt>
                <c:pt idx="24">
                  <c:v>45291</c:v>
                </c:pt>
                <c:pt idx="25">
                  <c:v>45657</c:v>
                </c:pt>
                <c:pt idx="26">
                  <c:v>46022</c:v>
                </c:pt>
                <c:pt idx="27">
                  <c:v>46387</c:v>
                </c:pt>
                <c:pt idx="28">
                  <c:v>46752</c:v>
                </c:pt>
                <c:pt idx="29">
                  <c:v>47118</c:v>
                </c:pt>
                <c:pt idx="30">
                  <c:v>47483</c:v>
                </c:pt>
                <c:pt idx="31">
                  <c:v>47848</c:v>
                </c:pt>
              </c:numCache>
            </c:numRef>
          </c:cat>
          <c:val>
            <c:numRef>
              <c:f>UKPA_Adults!$J$43:$J$74</c:f>
              <c:numCache>
                <c:formatCode>General</c:formatCode>
                <c:ptCount val="32"/>
                <c:pt idx="0">
                  <c:v>28.44</c:v>
                </c:pt>
                <c:pt idx="1">
                  <c:v>36.020000000000003</c:v>
                </c:pt>
                <c:pt idx="2">
                  <c:v>32.114260000000002</c:v>
                </c:pt>
                <c:pt idx="3">
                  <c:v>31.34</c:v>
                </c:pt>
                <c:pt idx="4">
                  <c:v>32.847720000000002</c:v>
                </c:pt>
                <c:pt idx="5">
                  <c:v>29.160799999999998</c:v>
                </c:pt>
                <c:pt idx="6">
                  <c:v>41.702849999999998</c:v>
                </c:pt>
                <c:pt idx="7">
                  <c:v>42.092933823529407</c:v>
                </c:pt>
                <c:pt idx="8">
                  <c:v>42.483017647058816</c:v>
                </c:pt>
                <c:pt idx="9">
                  <c:v>42.873101470588225</c:v>
                </c:pt>
                <c:pt idx="10">
                  <c:v>43.263185294117633</c:v>
                </c:pt>
                <c:pt idx="11">
                  <c:v>43.653269117647042</c:v>
                </c:pt>
                <c:pt idx="12">
                  <c:v>44.043352941176451</c:v>
                </c:pt>
                <c:pt idx="13">
                  <c:v>44.43343676470586</c:v>
                </c:pt>
                <c:pt idx="14">
                  <c:v>44.823520588235269</c:v>
                </c:pt>
                <c:pt idx="15">
                  <c:v>45.213604411764678</c:v>
                </c:pt>
                <c:pt idx="16">
                  <c:v>45.603688235294086</c:v>
                </c:pt>
                <c:pt idx="17">
                  <c:v>45.993772058823495</c:v>
                </c:pt>
                <c:pt idx="18">
                  <c:v>46.383855882352904</c:v>
                </c:pt>
                <c:pt idx="19">
                  <c:v>46.773939705882313</c:v>
                </c:pt>
                <c:pt idx="20">
                  <c:v>47.164023529411722</c:v>
                </c:pt>
                <c:pt idx="21">
                  <c:v>47.554107352941131</c:v>
                </c:pt>
                <c:pt idx="22">
                  <c:v>47.94419117647054</c:v>
                </c:pt>
                <c:pt idx="23">
                  <c:v>48.334274999999948</c:v>
                </c:pt>
                <c:pt idx="24">
                  <c:v>48.724358823529357</c:v>
                </c:pt>
                <c:pt idx="25">
                  <c:v>49.114442647058766</c:v>
                </c:pt>
                <c:pt idx="26">
                  <c:v>49.504526470588175</c:v>
                </c:pt>
                <c:pt idx="27">
                  <c:v>49.894610294117584</c:v>
                </c:pt>
                <c:pt idx="28">
                  <c:v>50.284694117646993</c:v>
                </c:pt>
                <c:pt idx="29">
                  <c:v>50.674777941176401</c:v>
                </c:pt>
                <c:pt idx="30">
                  <c:v>51.06486176470581</c:v>
                </c:pt>
                <c:pt idx="31">
                  <c:v>51.45494558823521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16631792"/>
        <c:axId val="816629440"/>
      </c:lineChart>
      <c:dateAx>
        <c:axId val="816633752"/>
        <c:scaling>
          <c:orientation val="minMax"/>
          <c:min val="21916"/>
        </c:scaling>
        <c:delete val="0"/>
        <c:axPos val="b"/>
        <c:title>
          <c:tx>
            <c:rich>
              <a:bodyPr/>
              <a:lstStyle/>
              <a:p>
                <a:pPr>
                  <a:defRPr sz="1200"/>
                </a:pPr>
                <a:r>
                  <a:rPr lang="en-US" sz="1200"/>
                  <a:t>Year</a:t>
                </a:r>
              </a:p>
            </c:rich>
          </c:tx>
          <c:overlay val="0"/>
        </c:title>
        <c:numFmt formatCode="yyyy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816632576"/>
        <c:crosses val="autoZero"/>
        <c:auto val="0"/>
        <c:lblOffset val="100"/>
        <c:baseTimeUnit val="years"/>
        <c:majorUnit val="5"/>
        <c:majorTimeUnit val="years"/>
        <c:minorUnit val="5"/>
        <c:minorTimeUnit val="years"/>
      </c:dateAx>
      <c:valAx>
        <c:axId val="816632576"/>
        <c:scaling>
          <c:orientation val="minMax"/>
          <c:max val="25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200"/>
                </a:pPr>
                <a:r>
                  <a:rPr lang="en-US" sz="1200"/>
                  <a:t>Average MET-hours per week</a:t>
                </a:r>
              </a:p>
            </c:rich>
          </c:tx>
          <c:layout>
            <c:manualLayout>
              <c:xMode val="edge"/>
              <c:yMode val="edge"/>
              <c:x val="2.1248196818207089E-2"/>
              <c:y val="0.340626233160466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816633752"/>
        <c:crosses val="autoZero"/>
        <c:crossBetween val="between"/>
        <c:majorUnit val="50"/>
      </c:valAx>
      <c:valAx>
        <c:axId val="816629440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 sz="1200"/>
                </a:pPr>
                <a:r>
                  <a:rPr lang="en-US" sz="1200"/>
                  <a:t>Average hours per week being Sedentary</a:t>
                </a:r>
              </a:p>
            </c:rich>
          </c:tx>
          <c:layout>
            <c:manualLayout>
              <c:xMode val="edge"/>
              <c:yMode val="edge"/>
              <c:x val="0.95177871996769636"/>
              <c:y val="0.2832463521805088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816631792"/>
        <c:crosses val="max"/>
        <c:crossBetween val="between"/>
      </c:valAx>
      <c:dateAx>
        <c:axId val="816631792"/>
        <c:scaling>
          <c:orientation val="minMax"/>
        </c:scaling>
        <c:delete val="1"/>
        <c:axPos val="b"/>
        <c:numFmt formatCode="yyyy" sourceLinked="1"/>
        <c:majorTickMark val="out"/>
        <c:minorTickMark val="none"/>
        <c:tickLblPos val="nextTo"/>
        <c:crossAx val="816629440"/>
        <c:crosses val="autoZero"/>
        <c:auto val="1"/>
        <c:lblOffset val="100"/>
        <c:baseTimeUnit val="years"/>
        <c:majorUnit val="1"/>
        <c:minorUnit val="1"/>
      </c:dateAx>
      <c:spPr>
        <a:noFill/>
        <a:ln>
          <a:solidFill>
            <a:sysClr val="windowText" lastClr="000000"/>
          </a:solidFill>
        </a:ln>
      </c:spPr>
    </c:plotArea>
    <c:legend>
      <c:legendPos val="r"/>
      <c:layout>
        <c:manualLayout>
          <c:xMode val="edge"/>
          <c:yMode val="edge"/>
          <c:x val="0.20894986788858749"/>
          <c:y val="8.8470623864324652E-2"/>
          <c:w val="0.19985145918096472"/>
          <c:h val="0.19849888956188169"/>
        </c:manualLayout>
      </c:layout>
      <c:overlay val="0"/>
      <c:spPr>
        <a:solidFill>
          <a:schemeClr val="bg1"/>
        </a:solidFill>
        <a:ln>
          <a:solidFill>
            <a:schemeClr val="tx1"/>
          </a:solidFill>
        </a:ln>
      </c:spPr>
    </c:legend>
    <c:plotVisOnly val="1"/>
    <c:dispBlanksAs val="zero"/>
    <c:showDLblsOverMax val="0"/>
  </c:chart>
  <c:spPr>
    <a:noFill/>
    <a:ln>
      <a:noFill/>
    </a:ln>
  </c:spPr>
  <c:externalData r:id="rId1">
    <c:autoUpdate val="0"/>
  </c:externalData>
  <c:userShapes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1389070657281302E-2"/>
          <c:y val="9.2799853835782778E-2"/>
          <c:w val="0.70309763918532431"/>
          <c:h val="0.87506540583449888"/>
        </c:manualLayout>
      </c:layout>
      <c:barChart>
        <c:barDir val="bar"/>
        <c:grouping val="clustered"/>
        <c:varyColors val="0"/>
        <c:ser>
          <c:idx val="0"/>
          <c:order val="0"/>
          <c:spPr>
            <a:solidFill>
              <a:schemeClr val="tx1"/>
            </a:solidFill>
            <a:ln>
              <a:solidFill>
                <a:srgbClr val="000000"/>
              </a:solidFill>
            </a:ln>
          </c:spPr>
          <c:invertIfNegative val="0"/>
          <c:dLbls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6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P$34:$P$96</c:f>
              <c:strCache>
                <c:ptCount val="63"/>
                <c:pt idx="0">
                  <c:v>Brazil (10993)</c:v>
                </c:pt>
                <c:pt idx="1">
                  <c:v>Turkey (10050)</c:v>
                </c:pt>
                <c:pt idx="2">
                  <c:v>Mexico (9128)</c:v>
                </c:pt>
                <c:pt idx="3">
                  <c:v>Kazakhstan (9070)</c:v>
                </c:pt>
                <c:pt idx="4">
                  <c:v>Gabon (8768)</c:v>
                </c:pt>
                <c:pt idx="5">
                  <c:v>Maldives (6570)</c:v>
                </c:pt>
                <c:pt idx="6">
                  <c:v>Colombia (6186)</c:v>
                </c:pt>
                <c:pt idx="7">
                  <c:v>Azerbaijan (5843)</c:v>
                </c:pt>
                <c:pt idx="8">
                  <c:v>Peru (5283)</c:v>
                </c:pt>
                <c:pt idx="9">
                  <c:v>Namibia (4876)</c:v>
                </c:pt>
                <c:pt idx="10">
                  <c:v>China (4433)</c:v>
                </c:pt>
                <c:pt idx="11">
                  <c:v>Jordan (4370)</c:v>
                </c:pt>
                <c:pt idx="12">
                  <c:v>Albania (3701)</c:v>
                </c:pt>
                <c:pt idx="13">
                  <c:v>Swaziland (3503)</c:v>
                </c:pt>
                <c:pt idx="14">
                  <c:v>Armenia (3031)</c:v>
                </c:pt>
                <c:pt idx="15">
                  <c:v>Guyana (2994)</c:v>
                </c:pt>
                <c:pt idx="16">
                  <c:v>Congo, Rep. (2970)</c:v>
                </c:pt>
                <c:pt idx="17">
                  <c:v>Indonesia (2952)</c:v>
                </c:pt>
                <c:pt idx="18">
                  <c:v>Guatemala (2873)</c:v>
                </c:pt>
                <c:pt idx="19">
                  <c:v>Morocco (2795)</c:v>
                </c:pt>
                <c:pt idx="20">
                  <c:v>Egypt (2698)</c:v>
                </c:pt>
                <c:pt idx="21">
                  <c:v>Honduras (2019)</c:v>
                </c:pt>
                <c:pt idx="22">
                  <c:v>Bolivia (1979)</c:v>
                </c:pt>
                <c:pt idx="23">
                  <c:v>Moldova (1632)</c:v>
                </c:pt>
                <c:pt idx="24">
                  <c:v>Nicaragua (1456)</c:v>
                </c:pt>
                <c:pt idx="25">
                  <c:v>Nigeria (1443)</c:v>
                </c:pt>
                <c:pt idx="26">
                  <c:v>India (1375)</c:v>
                </c:pt>
                <c:pt idx="27">
                  <c:v>Ghana (1319)</c:v>
                </c:pt>
                <c:pt idx="28">
                  <c:v>Zambia (1252)</c:v>
                </c:pt>
                <c:pt idx="29">
                  <c:v>Vietnam (1224)</c:v>
                </c:pt>
                <c:pt idx="30">
                  <c:v>Sao Tome and Principe (1</c:v>
                </c:pt>
                <c:pt idx="31">
                  <c:v>Cote d'Ivoire (1161)</c:v>
                </c:pt>
                <c:pt idx="32">
                  <c:v>Cameroon (1144)</c:v>
                </c:pt>
                <c:pt idx="33">
                  <c:v>Mauritania (1045)</c:v>
                </c:pt>
                <c:pt idx="34">
                  <c:v>Senegal (1034)</c:v>
                </c:pt>
                <c:pt idx="35">
                  <c:v>Lesotho (1004)</c:v>
                </c:pt>
                <c:pt idx="36">
                  <c:v>Kyrgyz Rep. (880)</c:v>
                </c:pt>
                <c:pt idx="37">
                  <c:v>Cambodia (795)</c:v>
                </c:pt>
                <c:pt idx="38">
                  <c:v>Kenya (795)</c:v>
                </c:pt>
                <c:pt idx="39">
                  <c:v>Timor-Leste (766)</c:v>
                </c:pt>
                <c:pt idx="40">
                  <c:v>Chad (761)</c:v>
                </c:pt>
                <c:pt idx="41">
                  <c:v>Benin (741)</c:v>
                </c:pt>
                <c:pt idx="42">
                  <c:v>Tajikistan (740)</c:v>
                </c:pt>
                <c:pt idx="43">
                  <c:v>Bangladesh (675)</c:v>
                </c:pt>
                <c:pt idx="44">
                  <c:v>Haiti (664)</c:v>
                </c:pt>
                <c:pt idx="45">
                  <c:v>Mali (613)</c:v>
                </c:pt>
                <c:pt idx="46">
                  <c:v>Zimbabwe (591)</c:v>
                </c:pt>
                <c:pt idx="47">
                  <c:v>Burkina Faso (536)</c:v>
                </c:pt>
                <c:pt idx="48">
                  <c:v>Nepal (535)</c:v>
                </c:pt>
                <c:pt idx="49">
                  <c:v>Togo (530)</c:v>
                </c:pt>
                <c:pt idx="50">
                  <c:v>Rwanda (529)</c:v>
                </c:pt>
                <c:pt idx="51">
                  <c:v>Tanzania (527)</c:v>
                </c:pt>
                <c:pt idx="52">
                  <c:v>Uganda (515)</c:v>
                </c:pt>
                <c:pt idx="53">
                  <c:v>Guinea (474)</c:v>
                </c:pt>
                <c:pt idx="54">
                  <c:v>Madagascar (427)</c:v>
                </c:pt>
                <c:pt idx="55">
                  <c:v>Mozambique (394)</c:v>
                </c:pt>
                <c:pt idx="56">
                  <c:v>Malawi (362)</c:v>
                </c:pt>
                <c:pt idx="57">
                  <c:v>Niger (349)</c:v>
                </c:pt>
                <c:pt idx="58">
                  <c:v>Sierra Leone (325)</c:v>
                </c:pt>
                <c:pt idx="59">
                  <c:v>Liberia (324)</c:v>
                </c:pt>
                <c:pt idx="60">
                  <c:v>Ethiopia (320)</c:v>
                </c:pt>
                <c:pt idx="61">
                  <c:v>Burundi (242)</c:v>
                </c:pt>
                <c:pt idx="62">
                  <c:v>Congo, Dem. Rep. (199)</c:v>
                </c:pt>
              </c:strCache>
            </c:strRef>
          </c:cat>
          <c:val>
            <c:numRef>
              <c:f>Sheet1!$Q$34:$Q$96</c:f>
              <c:numCache>
                <c:formatCode>General</c:formatCode>
                <c:ptCount val="63"/>
                <c:pt idx="0">
                  <c:v>4</c:v>
                </c:pt>
                <c:pt idx="1">
                  <c:v>2</c:v>
                </c:pt>
                <c:pt idx="2">
                  <c:v>2</c:v>
                </c:pt>
                <c:pt idx="3">
                  <c:v>6</c:v>
                </c:pt>
                <c:pt idx="4">
                  <c:v>5</c:v>
                </c:pt>
                <c:pt idx="5">
                  <c:v>5</c:v>
                </c:pt>
                <c:pt idx="6">
                  <c:v>3</c:v>
                </c:pt>
                <c:pt idx="7">
                  <c:v>3</c:v>
                </c:pt>
                <c:pt idx="8">
                  <c:v>1</c:v>
                </c:pt>
                <c:pt idx="9">
                  <c:v>8</c:v>
                </c:pt>
                <c:pt idx="10">
                  <c:v>8</c:v>
                </c:pt>
                <c:pt idx="11">
                  <c:v>1</c:v>
                </c:pt>
                <c:pt idx="12">
                  <c:v>2</c:v>
                </c:pt>
                <c:pt idx="13">
                  <c:v>2</c:v>
                </c:pt>
                <c:pt idx="14">
                  <c:v>5</c:v>
                </c:pt>
                <c:pt idx="15">
                  <c:v>7</c:v>
                </c:pt>
                <c:pt idx="16">
                  <c:v>10</c:v>
                </c:pt>
                <c:pt idx="17">
                  <c:v>10</c:v>
                </c:pt>
                <c:pt idx="18">
                  <c:v>2</c:v>
                </c:pt>
                <c:pt idx="19">
                  <c:v>5</c:v>
                </c:pt>
                <c:pt idx="20">
                  <c:v>0</c:v>
                </c:pt>
                <c:pt idx="21">
                  <c:v>3</c:v>
                </c:pt>
                <c:pt idx="22">
                  <c:v>2</c:v>
                </c:pt>
                <c:pt idx="23">
                  <c:v>4</c:v>
                </c:pt>
                <c:pt idx="24">
                  <c:v>3</c:v>
                </c:pt>
                <c:pt idx="25">
                  <c:v>7</c:v>
                </c:pt>
                <c:pt idx="26">
                  <c:v>22</c:v>
                </c:pt>
                <c:pt idx="27">
                  <c:v>4</c:v>
                </c:pt>
                <c:pt idx="28">
                  <c:v>6</c:v>
                </c:pt>
                <c:pt idx="29">
                  <c:v>21</c:v>
                </c:pt>
                <c:pt idx="30">
                  <c:v>7</c:v>
                </c:pt>
                <c:pt idx="31">
                  <c:v>5</c:v>
                </c:pt>
                <c:pt idx="32">
                  <c:v>4</c:v>
                </c:pt>
                <c:pt idx="33">
                  <c:v>8</c:v>
                </c:pt>
                <c:pt idx="34">
                  <c:v>15</c:v>
                </c:pt>
                <c:pt idx="35">
                  <c:v>3</c:v>
                </c:pt>
                <c:pt idx="36">
                  <c:v>5</c:v>
                </c:pt>
                <c:pt idx="37">
                  <c:v>14</c:v>
                </c:pt>
                <c:pt idx="38">
                  <c:v>5</c:v>
                </c:pt>
                <c:pt idx="39">
                  <c:v>21</c:v>
                </c:pt>
                <c:pt idx="40">
                  <c:v>14</c:v>
                </c:pt>
                <c:pt idx="41">
                  <c:v>7</c:v>
                </c:pt>
                <c:pt idx="42">
                  <c:v>7</c:v>
                </c:pt>
                <c:pt idx="43">
                  <c:v>13</c:v>
                </c:pt>
                <c:pt idx="44">
                  <c:v>8</c:v>
                </c:pt>
                <c:pt idx="45">
                  <c:v>8</c:v>
                </c:pt>
                <c:pt idx="46">
                  <c:v>4</c:v>
                </c:pt>
                <c:pt idx="47">
                  <c:v>6</c:v>
                </c:pt>
                <c:pt idx="48">
                  <c:v>11</c:v>
                </c:pt>
                <c:pt idx="49">
                  <c:v>9</c:v>
                </c:pt>
                <c:pt idx="50">
                  <c:v>7</c:v>
                </c:pt>
                <c:pt idx="51">
                  <c:v>6</c:v>
                </c:pt>
                <c:pt idx="52">
                  <c:v>6</c:v>
                </c:pt>
                <c:pt idx="53">
                  <c:v>9</c:v>
                </c:pt>
                <c:pt idx="54">
                  <c:v>20</c:v>
                </c:pt>
                <c:pt idx="55">
                  <c:v>5</c:v>
                </c:pt>
                <c:pt idx="56">
                  <c:v>6</c:v>
                </c:pt>
                <c:pt idx="57">
                  <c:v>8</c:v>
                </c:pt>
                <c:pt idx="58">
                  <c:v>6</c:v>
                </c:pt>
                <c:pt idx="59">
                  <c:v>6</c:v>
                </c:pt>
                <c:pt idx="60">
                  <c:v>18</c:v>
                </c:pt>
                <c:pt idx="61">
                  <c:v>9</c:v>
                </c:pt>
                <c:pt idx="62">
                  <c:v>1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622272416"/>
        <c:axId val="622280256"/>
      </c:barChart>
      <c:catAx>
        <c:axId val="622272416"/>
        <c:scaling>
          <c:orientation val="maxMin"/>
        </c:scaling>
        <c:delete val="0"/>
        <c:axPos val="r"/>
        <c:numFmt formatCode="General" sourceLinked="1"/>
        <c:majorTickMark val="out"/>
        <c:minorTickMark val="none"/>
        <c:tickLblPos val="none"/>
        <c:txPr>
          <a:bodyPr/>
          <a:lstStyle/>
          <a:p>
            <a:pPr>
              <a:defRPr sz="900"/>
            </a:pPr>
            <a:endParaRPr lang="en-US"/>
          </a:p>
        </c:txPr>
        <c:crossAx val="622280256"/>
        <c:crosses val="autoZero"/>
        <c:auto val="1"/>
        <c:lblAlgn val="ctr"/>
        <c:lblOffset val="100"/>
        <c:noMultiLvlLbl val="0"/>
      </c:catAx>
      <c:valAx>
        <c:axId val="622280256"/>
        <c:scaling>
          <c:orientation val="maxMin"/>
          <c:max val="40"/>
          <c:min val="0"/>
        </c:scaling>
        <c:delete val="0"/>
        <c:axPos val="b"/>
        <c:numFmt formatCode="0" sourceLinked="0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800"/>
            </a:pPr>
            <a:endParaRPr lang="en-US"/>
          </a:p>
        </c:txPr>
        <c:crossAx val="622272416"/>
        <c:crosses val="max"/>
        <c:crossBetween val="between"/>
        <c:majorUnit val="10"/>
      </c:valAx>
      <c:spPr>
        <a:noFill/>
        <a:ln w="25399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3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1074826584176982E-2"/>
          <c:y val="0.19505201934715724"/>
          <c:w val="0.81866669010123738"/>
          <c:h val="0.71496614657279833"/>
        </c:manualLayout>
      </c:layout>
      <c:areaChart>
        <c:grouping val="stacked"/>
        <c:varyColors val="0"/>
        <c:ser>
          <c:idx val="1"/>
          <c:order val="0"/>
          <c:tx>
            <c:strRef>
              <c:f>Brazil_adults!$B$3</c:f>
              <c:strCache>
                <c:ptCount val="1"/>
                <c:pt idx="0">
                  <c:v>Occupational</c:v>
                </c:pt>
              </c:strCache>
            </c:strRef>
          </c:tx>
          <c:spPr>
            <a:solidFill>
              <a:schemeClr val="accent1"/>
            </a:solidFill>
          </c:spPr>
          <c:cat>
            <c:numRef>
              <c:f>Brazil_adults!$A$4:$A$32</c:f>
              <c:numCache>
                <c:formatCode>yyyy</c:formatCode>
                <c:ptCount val="29"/>
                <c:pt idx="0">
                  <c:v>37437</c:v>
                </c:pt>
                <c:pt idx="1">
                  <c:v>37802</c:v>
                </c:pt>
                <c:pt idx="2">
                  <c:v>38168</c:v>
                </c:pt>
                <c:pt idx="3">
                  <c:v>38533</c:v>
                </c:pt>
                <c:pt idx="4">
                  <c:v>38898</c:v>
                </c:pt>
                <c:pt idx="5">
                  <c:v>39263</c:v>
                </c:pt>
                <c:pt idx="6">
                  <c:v>39629</c:v>
                </c:pt>
                <c:pt idx="7">
                  <c:v>39994</c:v>
                </c:pt>
                <c:pt idx="8">
                  <c:v>40359</c:v>
                </c:pt>
                <c:pt idx="9">
                  <c:v>40724</c:v>
                </c:pt>
                <c:pt idx="10">
                  <c:v>41090</c:v>
                </c:pt>
                <c:pt idx="11">
                  <c:v>41455</c:v>
                </c:pt>
                <c:pt idx="12">
                  <c:v>41820</c:v>
                </c:pt>
                <c:pt idx="13">
                  <c:v>42185</c:v>
                </c:pt>
                <c:pt idx="14">
                  <c:v>42551</c:v>
                </c:pt>
                <c:pt idx="15">
                  <c:v>42916</c:v>
                </c:pt>
                <c:pt idx="16">
                  <c:v>43281</c:v>
                </c:pt>
                <c:pt idx="17">
                  <c:v>43646</c:v>
                </c:pt>
                <c:pt idx="18">
                  <c:v>44012</c:v>
                </c:pt>
                <c:pt idx="19">
                  <c:v>44377</c:v>
                </c:pt>
                <c:pt idx="20">
                  <c:v>44742</c:v>
                </c:pt>
                <c:pt idx="21">
                  <c:v>45107</c:v>
                </c:pt>
                <c:pt idx="22">
                  <c:v>45473</c:v>
                </c:pt>
                <c:pt idx="23">
                  <c:v>45838</c:v>
                </c:pt>
                <c:pt idx="24">
                  <c:v>46203</c:v>
                </c:pt>
                <c:pt idx="25">
                  <c:v>46568</c:v>
                </c:pt>
                <c:pt idx="26">
                  <c:v>46934</c:v>
                </c:pt>
                <c:pt idx="27">
                  <c:v>47299</c:v>
                </c:pt>
                <c:pt idx="28">
                  <c:v>47664</c:v>
                </c:pt>
              </c:numCache>
            </c:numRef>
          </c:cat>
          <c:val>
            <c:numRef>
              <c:f>Brazil_adults!$B$4:$B$32</c:f>
              <c:numCache>
                <c:formatCode>General</c:formatCode>
                <c:ptCount val="29"/>
                <c:pt idx="0">
                  <c:v>169.26293239335703</c:v>
                </c:pt>
                <c:pt idx="1">
                  <c:v>167.91486306500784</c:v>
                </c:pt>
                <c:pt idx="2">
                  <c:v>166.9828968168685</c:v>
                </c:pt>
                <c:pt idx="3">
                  <c:v>164.60332110956563</c:v>
                </c:pt>
                <c:pt idx="4">
                  <c:v>161.43598291845299</c:v>
                </c:pt>
                <c:pt idx="5">
                  <c:v>159.04850893501293</c:v>
                </c:pt>
                <c:pt idx="6">
                  <c:v>157.0056242433441</c:v>
                </c:pt>
                <c:pt idx="7">
                  <c:v>154.96273955167527</c:v>
                </c:pt>
                <c:pt idx="8">
                  <c:v>152.91985486000644</c:v>
                </c:pt>
                <c:pt idx="9">
                  <c:v>150.87697016833761</c:v>
                </c:pt>
                <c:pt idx="10">
                  <c:v>148.83408547666878</c:v>
                </c:pt>
                <c:pt idx="11">
                  <c:v>146.79120078499994</c:v>
                </c:pt>
                <c:pt idx="12">
                  <c:v>144.74831609333111</c:v>
                </c:pt>
                <c:pt idx="13">
                  <c:v>142.70543140166228</c:v>
                </c:pt>
                <c:pt idx="14">
                  <c:v>140.66254670999345</c:v>
                </c:pt>
                <c:pt idx="15">
                  <c:v>138.61966201832462</c:v>
                </c:pt>
                <c:pt idx="16">
                  <c:v>136.57677732665579</c:v>
                </c:pt>
                <c:pt idx="17">
                  <c:v>134.53389263498696</c:v>
                </c:pt>
                <c:pt idx="18">
                  <c:v>132.49100794331812</c:v>
                </c:pt>
                <c:pt idx="19">
                  <c:v>130.44812325164929</c:v>
                </c:pt>
                <c:pt idx="20">
                  <c:v>128.40523855998046</c:v>
                </c:pt>
                <c:pt idx="21">
                  <c:v>126.36235386831164</c:v>
                </c:pt>
                <c:pt idx="22">
                  <c:v>124.31946917664283</c:v>
                </c:pt>
                <c:pt idx="23">
                  <c:v>122.27658448497401</c:v>
                </c:pt>
                <c:pt idx="24">
                  <c:v>120.23369979330519</c:v>
                </c:pt>
                <c:pt idx="25">
                  <c:v>118.19081510163637</c:v>
                </c:pt>
                <c:pt idx="26">
                  <c:v>116.14793040996756</c:v>
                </c:pt>
                <c:pt idx="27">
                  <c:v>114.10504571829874</c:v>
                </c:pt>
                <c:pt idx="28">
                  <c:v>112.06216102662992</c:v>
                </c:pt>
              </c:numCache>
            </c:numRef>
          </c:val>
        </c:ser>
        <c:ser>
          <c:idx val="2"/>
          <c:order val="1"/>
          <c:tx>
            <c:strRef>
              <c:f>Brazil_adults!$C$3</c:f>
              <c:strCache>
                <c:ptCount val="1"/>
                <c:pt idx="0">
                  <c:v>Domestic</c:v>
                </c:pt>
              </c:strCache>
            </c:strRef>
          </c:tx>
          <c:spPr>
            <a:solidFill>
              <a:schemeClr val="accent2"/>
            </a:solidFill>
            <a:ln w="25400">
              <a:noFill/>
            </a:ln>
          </c:spPr>
          <c:cat>
            <c:numRef>
              <c:f>Brazil_adults!$A$4:$A$32</c:f>
              <c:numCache>
                <c:formatCode>yyyy</c:formatCode>
                <c:ptCount val="29"/>
                <c:pt idx="0">
                  <c:v>37437</c:v>
                </c:pt>
                <c:pt idx="1">
                  <c:v>37802</c:v>
                </c:pt>
                <c:pt idx="2">
                  <c:v>38168</c:v>
                </c:pt>
                <c:pt idx="3">
                  <c:v>38533</c:v>
                </c:pt>
                <c:pt idx="4">
                  <c:v>38898</c:v>
                </c:pt>
                <c:pt idx="5">
                  <c:v>39263</c:v>
                </c:pt>
                <c:pt idx="6">
                  <c:v>39629</c:v>
                </c:pt>
                <c:pt idx="7">
                  <c:v>39994</c:v>
                </c:pt>
                <c:pt idx="8">
                  <c:v>40359</c:v>
                </c:pt>
                <c:pt idx="9">
                  <c:v>40724</c:v>
                </c:pt>
                <c:pt idx="10">
                  <c:v>41090</c:v>
                </c:pt>
                <c:pt idx="11">
                  <c:v>41455</c:v>
                </c:pt>
                <c:pt idx="12">
                  <c:v>41820</c:v>
                </c:pt>
                <c:pt idx="13">
                  <c:v>42185</c:v>
                </c:pt>
                <c:pt idx="14">
                  <c:v>42551</c:v>
                </c:pt>
                <c:pt idx="15">
                  <c:v>42916</c:v>
                </c:pt>
                <c:pt idx="16">
                  <c:v>43281</c:v>
                </c:pt>
                <c:pt idx="17">
                  <c:v>43646</c:v>
                </c:pt>
                <c:pt idx="18">
                  <c:v>44012</c:v>
                </c:pt>
                <c:pt idx="19">
                  <c:v>44377</c:v>
                </c:pt>
                <c:pt idx="20">
                  <c:v>44742</c:v>
                </c:pt>
                <c:pt idx="21">
                  <c:v>45107</c:v>
                </c:pt>
                <c:pt idx="22">
                  <c:v>45473</c:v>
                </c:pt>
                <c:pt idx="23">
                  <c:v>45838</c:v>
                </c:pt>
                <c:pt idx="24">
                  <c:v>46203</c:v>
                </c:pt>
                <c:pt idx="25">
                  <c:v>46568</c:v>
                </c:pt>
                <c:pt idx="26">
                  <c:v>46934</c:v>
                </c:pt>
                <c:pt idx="27">
                  <c:v>47299</c:v>
                </c:pt>
                <c:pt idx="28">
                  <c:v>47664</c:v>
                </c:pt>
              </c:numCache>
            </c:numRef>
          </c:cat>
          <c:val>
            <c:numRef>
              <c:f>Brazil_adults!$C$4:$C$32</c:f>
              <c:numCache>
                <c:formatCode>General</c:formatCode>
                <c:ptCount val="29"/>
                <c:pt idx="0">
                  <c:v>38.989272499999998</c:v>
                </c:pt>
                <c:pt idx="1">
                  <c:v>38.455304999999996</c:v>
                </c:pt>
                <c:pt idx="2">
                  <c:v>37.921337499999993</c:v>
                </c:pt>
                <c:pt idx="3">
                  <c:v>37.38736999999999</c:v>
                </c:pt>
                <c:pt idx="4">
                  <c:v>36.853402499999987</c:v>
                </c:pt>
                <c:pt idx="5">
                  <c:v>36.319434999999984</c:v>
                </c:pt>
                <c:pt idx="6">
                  <c:v>35.785467499999982</c:v>
                </c:pt>
                <c:pt idx="7">
                  <c:v>35.2515</c:v>
                </c:pt>
                <c:pt idx="8">
                  <c:v>34.624435714285717</c:v>
                </c:pt>
                <c:pt idx="9">
                  <c:v>33.997371428571434</c:v>
                </c:pt>
                <c:pt idx="10">
                  <c:v>33.37030714285715</c:v>
                </c:pt>
                <c:pt idx="11">
                  <c:v>32.743242857142867</c:v>
                </c:pt>
                <c:pt idx="12">
                  <c:v>32.116178571428584</c:v>
                </c:pt>
                <c:pt idx="13">
                  <c:v>31.489114285714297</c:v>
                </c:pt>
                <c:pt idx="14">
                  <c:v>30.862049999999996</c:v>
                </c:pt>
                <c:pt idx="15">
                  <c:v>30.23498571428571</c:v>
                </c:pt>
                <c:pt idx="16">
                  <c:v>29.607921428571423</c:v>
                </c:pt>
                <c:pt idx="17">
                  <c:v>28.980857142857136</c:v>
                </c:pt>
                <c:pt idx="18">
                  <c:v>28.353792857142849</c:v>
                </c:pt>
                <c:pt idx="19">
                  <c:v>27.726728571428563</c:v>
                </c:pt>
                <c:pt idx="20">
                  <c:v>27.099664285714276</c:v>
                </c:pt>
                <c:pt idx="21">
                  <c:v>26.472599999999989</c:v>
                </c:pt>
                <c:pt idx="22">
                  <c:v>25.845535714285703</c:v>
                </c:pt>
                <c:pt idx="23">
                  <c:v>25.218471428571416</c:v>
                </c:pt>
                <c:pt idx="24">
                  <c:v>24.591407142857129</c:v>
                </c:pt>
                <c:pt idx="25">
                  <c:v>23.964342857142842</c:v>
                </c:pt>
                <c:pt idx="26">
                  <c:v>23.337278571428556</c:v>
                </c:pt>
                <c:pt idx="27">
                  <c:v>22.710214285714269</c:v>
                </c:pt>
                <c:pt idx="28">
                  <c:v>22.083149999999982</c:v>
                </c:pt>
              </c:numCache>
            </c:numRef>
          </c:val>
        </c:ser>
        <c:ser>
          <c:idx val="3"/>
          <c:order val="2"/>
          <c:tx>
            <c:strRef>
              <c:f>Brazil_adults!$D$3</c:f>
              <c:strCache>
                <c:ptCount val="1"/>
                <c:pt idx="0">
                  <c:v>Travel</c:v>
                </c:pt>
              </c:strCache>
            </c:strRef>
          </c:tx>
          <c:spPr>
            <a:solidFill>
              <a:schemeClr val="bg1">
                <a:lumMod val="75000"/>
              </a:schemeClr>
            </a:solidFill>
            <a:ln w="25400">
              <a:noFill/>
            </a:ln>
          </c:spPr>
          <c:cat>
            <c:numRef>
              <c:f>Brazil_adults!$A$4:$A$32</c:f>
              <c:numCache>
                <c:formatCode>yyyy</c:formatCode>
                <c:ptCount val="29"/>
                <c:pt idx="0">
                  <c:v>37437</c:v>
                </c:pt>
                <c:pt idx="1">
                  <c:v>37802</c:v>
                </c:pt>
                <c:pt idx="2">
                  <c:v>38168</c:v>
                </c:pt>
                <c:pt idx="3">
                  <c:v>38533</c:v>
                </c:pt>
                <c:pt idx="4">
                  <c:v>38898</c:v>
                </c:pt>
                <c:pt idx="5">
                  <c:v>39263</c:v>
                </c:pt>
                <c:pt idx="6">
                  <c:v>39629</c:v>
                </c:pt>
                <c:pt idx="7">
                  <c:v>39994</c:v>
                </c:pt>
                <c:pt idx="8">
                  <c:v>40359</c:v>
                </c:pt>
                <c:pt idx="9">
                  <c:v>40724</c:v>
                </c:pt>
                <c:pt idx="10">
                  <c:v>41090</c:v>
                </c:pt>
                <c:pt idx="11">
                  <c:v>41455</c:v>
                </c:pt>
                <c:pt idx="12">
                  <c:v>41820</c:v>
                </c:pt>
                <c:pt idx="13">
                  <c:v>42185</c:v>
                </c:pt>
                <c:pt idx="14">
                  <c:v>42551</c:v>
                </c:pt>
                <c:pt idx="15">
                  <c:v>42916</c:v>
                </c:pt>
                <c:pt idx="16">
                  <c:v>43281</c:v>
                </c:pt>
                <c:pt idx="17">
                  <c:v>43646</c:v>
                </c:pt>
                <c:pt idx="18">
                  <c:v>44012</c:v>
                </c:pt>
                <c:pt idx="19">
                  <c:v>44377</c:v>
                </c:pt>
                <c:pt idx="20">
                  <c:v>44742</c:v>
                </c:pt>
                <c:pt idx="21">
                  <c:v>45107</c:v>
                </c:pt>
                <c:pt idx="22">
                  <c:v>45473</c:v>
                </c:pt>
                <c:pt idx="23">
                  <c:v>45838</c:v>
                </c:pt>
                <c:pt idx="24">
                  <c:v>46203</c:v>
                </c:pt>
                <c:pt idx="25">
                  <c:v>46568</c:v>
                </c:pt>
                <c:pt idx="26">
                  <c:v>46934</c:v>
                </c:pt>
                <c:pt idx="27">
                  <c:v>47299</c:v>
                </c:pt>
                <c:pt idx="28">
                  <c:v>47664</c:v>
                </c:pt>
              </c:numCache>
            </c:numRef>
          </c:cat>
          <c:val>
            <c:numRef>
              <c:f>Brazil_adults!$D$4:$D$32</c:f>
              <c:numCache>
                <c:formatCode>General</c:formatCode>
                <c:ptCount val="29"/>
                <c:pt idx="0">
                  <c:v>14.847958250000001</c:v>
                </c:pt>
                <c:pt idx="1">
                  <c:v>14.762434714285716</c:v>
                </c:pt>
                <c:pt idx="2">
                  <c:v>14.67691117857143</c:v>
                </c:pt>
                <c:pt idx="3">
                  <c:v>14.591387642857145</c:v>
                </c:pt>
                <c:pt idx="4">
                  <c:v>14.505864107142859</c:v>
                </c:pt>
                <c:pt idx="5">
                  <c:v>14.420340571428573</c:v>
                </c:pt>
                <c:pt idx="6">
                  <c:v>14.334817035714288</c:v>
                </c:pt>
                <c:pt idx="7">
                  <c:v>14.2492935</c:v>
                </c:pt>
                <c:pt idx="8">
                  <c:v>13.935890214285715</c:v>
                </c:pt>
                <c:pt idx="9">
                  <c:v>13.62248692857143</c:v>
                </c:pt>
                <c:pt idx="10">
                  <c:v>13.309083642857145</c:v>
                </c:pt>
                <c:pt idx="11">
                  <c:v>12.995680357142859</c:v>
                </c:pt>
                <c:pt idx="12">
                  <c:v>12.682277071428574</c:v>
                </c:pt>
                <c:pt idx="13">
                  <c:v>12.368873785714289</c:v>
                </c:pt>
                <c:pt idx="14">
                  <c:v>12.055470499999998</c:v>
                </c:pt>
                <c:pt idx="15">
                  <c:v>11.742067214285713</c:v>
                </c:pt>
                <c:pt idx="16">
                  <c:v>11.428663928571428</c:v>
                </c:pt>
                <c:pt idx="17">
                  <c:v>11.115260642857143</c:v>
                </c:pt>
                <c:pt idx="18">
                  <c:v>10.801857357142858</c:v>
                </c:pt>
                <c:pt idx="19">
                  <c:v>10.488454071428572</c:v>
                </c:pt>
                <c:pt idx="20">
                  <c:v>10.175050785714287</c:v>
                </c:pt>
                <c:pt idx="21">
                  <c:v>9.8616475000000019</c:v>
                </c:pt>
                <c:pt idx="22">
                  <c:v>9.5482442142857167</c:v>
                </c:pt>
                <c:pt idx="23">
                  <c:v>9.2348409285714315</c:v>
                </c:pt>
                <c:pt idx="24">
                  <c:v>8.9214376428571462</c:v>
                </c:pt>
                <c:pt idx="25">
                  <c:v>8.608034357142861</c:v>
                </c:pt>
                <c:pt idx="26">
                  <c:v>8.2946310714285758</c:v>
                </c:pt>
                <c:pt idx="27">
                  <c:v>7.9812277857142897</c:v>
                </c:pt>
                <c:pt idx="28">
                  <c:v>7.6678245000000036</c:v>
                </c:pt>
              </c:numCache>
            </c:numRef>
          </c:val>
        </c:ser>
        <c:ser>
          <c:idx val="4"/>
          <c:order val="3"/>
          <c:tx>
            <c:strRef>
              <c:f>Brazil_adults!$H$3</c:f>
              <c:strCache>
                <c:ptCount val="1"/>
                <c:pt idx="0">
                  <c:v>Active leisure</c:v>
                </c:pt>
              </c:strCache>
            </c:strRef>
          </c:tx>
          <c:spPr>
            <a:solidFill>
              <a:schemeClr val="accent4"/>
            </a:solidFill>
            <a:ln w="25400">
              <a:noFill/>
            </a:ln>
          </c:spPr>
          <c:cat>
            <c:numRef>
              <c:f>Brazil_adults!$A$4:$A$32</c:f>
              <c:numCache>
                <c:formatCode>yyyy</c:formatCode>
                <c:ptCount val="29"/>
                <c:pt idx="0">
                  <c:v>37437</c:v>
                </c:pt>
                <c:pt idx="1">
                  <c:v>37802</c:v>
                </c:pt>
                <c:pt idx="2">
                  <c:v>38168</c:v>
                </c:pt>
                <c:pt idx="3">
                  <c:v>38533</c:v>
                </c:pt>
                <c:pt idx="4">
                  <c:v>38898</c:v>
                </c:pt>
                <c:pt idx="5">
                  <c:v>39263</c:v>
                </c:pt>
                <c:pt idx="6">
                  <c:v>39629</c:v>
                </c:pt>
                <c:pt idx="7">
                  <c:v>39994</c:v>
                </c:pt>
                <c:pt idx="8">
                  <c:v>40359</c:v>
                </c:pt>
                <c:pt idx="9">
                  <c:v>40724</c:v>
                </c:pt>
                <c:pt idx="10">
                  <c:v>41090</c:v>
                </c:pt>
                <c:pt idx="11">
                  <c:v>41455</c:v>
                </c:pt>
                <c:pt idx="12">
                  <c:v>41820</c:v>
                </c:pt>
                <c:pt idx="13">
                  <c:v>42185</c:v>
                </c:pt>
                <c:pt idx="14">
                  <c:v>42551</c:v>
                </c:pt>
                <c:pt idx="15">
                  <c:v>42916</c:v>
                </c:pt>
                <c:pt idx="16">
                  <c:v>43281</c:v>
                </c:pt>
                <c:pt idx="17">
                  <c:v>43646</c:v>
                </c:pt>
                <c:pt idx="18">
                  <c:v>44012</c:v>
                </c:pt>
                <c:pt idx="19">
                  <c:v>44377</c:v>
                </c:pt>
                <c:pt idx="20">
                  <c:v>44742</c:v>
                </c:pt>
                <c:pt idx="21">
                  <c:v>45107</c:v>
                </c:pt>
                <c:pt idx="22">
                  <c:v>45473</c:v>
                </c:pt>
                <c:pt idx="23">
                  <c:v>45838</c:v>
                </c:pt>
                <c:pt idx="24">
                  <c:v>46203</c:v>
                </c:pt>
                <c:pt idx="25">
                  <c:v>46568</c:v>
                </c:pt>
                <c:pt idx="26">
                  <c:v>46934</c:v>
                </c:pt>
                <c:pt idx="27">
                  <c:v>47299</c:v>
                </c:pt>
                <c:pt idx="28">
                  <c:v>47664</c:v>
                </c:pt>
              </c:numCache>
            </c:numRef>
          </c:cat>
          <c:val>
            <c:numRef>
              <c:f>Brazil_adults!$H$4:$H$32</c:f>
              <c:numCache>
                <c:formatCode>General</c:formatCode>
                <c:ptCount val="29"/>
                <c:pt idx="0">
                  <c:v>5.9328570000000003</c:v>
                </c:pt>
                <c:pt idx="1">
                  <c:v>6.043095119047619</c:v>
                </c:pt>
                <c:pt idx="2">
                  <c:v>6.1533332380952377</c:v>
                </c:pt>
                <c:pt idx="3">
                  <c:v>6.2635713571428564</c:v>
                </c:pt>
                <c:pt idx="4">
                  <c:v>6.3738094761904751</c:v>
                </c:pt>
                <c:pt idx="5">
                  <c:v>6.4840475952380938</c:v>
                </c:pt>
                <c:pt idx="6">
                  <c:v>6.5942857142857143</c:v>
                </c:pt>
                <c:pt idx="7">
                  <c:v>6.704523833333333</c:v>
                </c:pt>
                <c:pt idx="8">
                  <c:v>6.8147619523809517</c:v>
                </c:pt>
                <c:pt idx="9">
                  <c:v>6.9250000714285704</c:v>
                </c:pt>
                <c:pt idx="10">
                  <c:v>7.0352381904761891</c:v>
                </c:pt>
                <c:pt idx="11">
                  <c:v>7.1454763095238079</c:v>
                </c:pt>
                <c:pt idx="12">
                  <c:v>7.2557144285714266</c:v>
                </c:pt>
                <c:pt idx="13">
                  <c:v>7.3659525476190453</c:v>
                </c:pt>
                <c:pt idx="14">
                  <c:v>7.476190666666664</c:v>
                </c:pt>
                <c:pt idx="15">
                  <c:v>7.5864287857142827</c:v>
                </c:pt>
                <c:pt idx="16">
                  <c:v>7.6966669047619014</c:v>
                </c:pt>
                <c:pt idx="17">
                  <c:v>7.8069050238095201</c:v>
                </c:pt>
                <c:pt idx="18">
                  <c:v>7.9171431428571388</c:v>
                </c:pt>
                <c:pt idx="19">
                  <c:v>8.0273812619047575</c:v>
                </c:pt>
                <c:pt idx="20">
                  <c:v>8.1376193809523762</c:v>
                </c:pt>
                <c:pt idx="21">
                  <c:v>8.247857499999995</c:v>
                </c:pt>
                <c:pt idx="22">
                  <c:v>8.3580956190476137</c:v>
                </c:pt>
                <c:pt idx="23">
                  <c:v>8.4683337380952324</c:v>
                </c:pt>
                <c:pt idx="24">
                  <c:v>8.5785718571428511</c:v>
                </c:pt>
                <c:pt idx="25">
                  <c:v>8.6888099761904698</c:v>
                </c:pt>
                <c:pt idx="26">
                  <c:v>8.7990480952380885</c:v>
                </c:pt>
                <c:pt idx="27">
                  <c:v>8.9092862142857072</c:v>
                </c:pt>
                <c:pt idx="28">
                  <c:v>9.019524333333325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16632184"/>
        <c:axId val="816622384"/>
      </c:areaChart>
      <c:lineChart>
        <c:grouping val="standard"/>
        <c:varyColors val="0"/>
        <c:ser>
          <c:idx val="5"/>
          <c:order val="4"/>
          <c:tx>
            <c:strRef>
              <c:f>Brazil_adults!$F$3</c:f>
              <c:strCache>
                <c:ptCount val="1"/>
                <c:pt idx="0">
                  <c:v>Sedentary time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cat>
            <c:numRef>
              <c:f>Brazil_adults!$A$4:$A$32</c:f>
              <c:numCache>
                <c:formatCode>yyyy</c:formatCode>
                <c:ptCount val="29"/>
                <c:pt idx="0">
                  <c:v>37437</c:v>
                </c:pt>
                <c:pt idx="1">
                  <c:v>37802</c:v>
                </c:pt>
                <c:pt idx="2">
                  <c:v>38168</c:v>
                </c:pt>
                <c:pt idx="3">
                  <c:v>38533</c:v>
                </c:pt>
                <c:pt idx="4">
                  <c:v>38898</c:v>
                </c:pt>
                <c:pt idx="5">
                  <c:v>39263</c:v>
                </c:pt>
                <c:pt idx="6">
                  <c:v>39629</c:v>
                </c:pt>
                <c:pt idx="7">
                  <c:v>39994</c:v>
                </c:pt>
                <c:pt idx="8">
                  <c:v>40359</c:v>
                </c:pt>
                <c:pt idx="9">
                  <c:v>40724</c:v>
                </c:pt>
                <c:pt idx="10">
                  <c:v>41090</c:v>
                </c:pt>
                <c:pt idx="11">
                  <c:v>41455</c:v>
                </c:pt>
                <c:pt idx="12">
                  <c:v>41820</c:v>
                </c:pt>
                <c:pt idx="13">
                  <c:v>42185</c:v>
                </c:pt>
                <c:pt idx="14">
                  <c:v>42551</c:v>
                </c:pt>
                <c:pt idx="15">
                  <c:v>42916</c:v>
                </c:pt>
                <c:pt idx="16">
                  <c:v>43281</c:v>
                </c:pt>
                <c:pt idx="17">
                  <c:v>43646</c:v>
                </c:pt>
                <c:pt idx="18">
                  <c:v>44012</c:v>
                </c:pt>
                <c:pt idx="19">
                  <c:v>44377</c:v>
                </c:pt>
                <c:pt idx="20">
                  <c:v>44742</c:v>
                </c:pt>
                <c:pt idx="21">
                  <c:v>45107</c:v>
                </c:pt>
                <c:pt idx="22">
                  <c:v>45473</c:v>
                </c:pt>
                <c:pt idx="23">
                  <c:v>45838</c:v>
                </c:pt>
                <c:pt idx="24">
                  <c:v>46203</c:v>
                </c:pt>
                <c:pt idx="25">
                  <c:v>46568</c:v>
                </c:pt>
                <c:pt idx="26">
                  <c:v>46934</c:v>
                </c:pt>
                <c:pt idx="27">
                  <c:v>47299</c:v>
                </c:pt>
                <c:pt idx="28">
                  <c:v>47664</c:v>
                </c:pt>
              </c:numCache>
            </c:numRef>
          </c:cat>
          <c:val>
            <c:numRef>
              <c:f>Brazil_adults!$F$4:$F$32</c:f>
              <c:numCache>
                <c:formatCode>General</c:formatCode>
                <c:ptCount val="29"/>
                <c:pt idx="0">
                  <c:v>23.621594999999999</c:v>
                </c:pt>
                <c:pt idx="1">
                  <c:v>23.76612857142857</c:v>
                </c:pt>
                <c:pt idx="2">
                  <c:v>23.910662142857142</c:v>
                </c:pt>
                <c:pt idx="3">
                  <c:v>24.055195714285713</c:v>
                </c:pt>
                <c:pt idx="4">
                  <c:v>24.199729285714284</c:v>
                </c:pt>
                <c:pt idx="5">
                  <c:v>24.344262857142855</c:v>
                </c:pt>
                <c:pt idx="6">
                  <c:v>24.488796428571426</c:v>
                </c:pt>
                <c:pt idx="7">
                  <c:v>24.633330000000001</c:v>
                </c:pt>
                <c:pt idx="8">
                  <c:v>25.03248142857143</c:v>
                </c:pt>
                <c:pt idx="9">
                  <c:v>25.431632857142858</c:v>
                </c:pt>
                <c:pt idx="10">
                  <c:v>25.830784285714287</c:v>
                </c:pt>
                <c:pt idx="11">
                  <c:v>26.229935714285716</c:v>
                </c:pt>
                <c:pt idx="12">
                  <c:v>26.629087142857145</c:v>
                </c:pt>
                <c:pt idx="13">
                  <c:v>27.028238571428574</c:v>
                </c:pt>
                <c:pt idx="14">
                  <c:v>27.427389999999999</c:v>
                </c:pt>
                <c:pt idx="15">
                  <c:v>27.826541428571428</c:v>
                </c:pt>
                <c:pt idx="16">
                  <c:v>28.225692857142857</c:v>
                </c:pt>
                <c:pt idx="17">
                  <c:v>28.624844285714286</c:v>
                </c:pt>
                <c:pt idx="18">
                  <c:v>29.023995714285714</c:v>
                </c:pt>
                <c:pt idx="19">
                  <c:v>29.423147142857143</c:v>
                </c:pt>
                <c:pt idx="20">
                  <c:v>29.822298571428572</c:v>
                </c:pt>
                <c:pt idx="21">
                  <c:v>30.221450000000001</c:v>
                </c:pt>
                <c:pt idx="22">
                  <c:v>30.62060142857143</c:v>
                </c:pt>
                <c:pt idx="23">
                  <c:v>31.019752857142858</c:v>
                </c:pt>
                <c:pt idx="24">
                  <c:v>31.418904285714287</c:v>
                </c:pt>
                <c:pt idx="25">
                  <c:v>31.818055714285716</c:v>
                </c:pt>
                <c:pt idx="26">
                  <c:v>32.217207142857141</c:v>
                </c:pt>
                <c:pt idx="27">
                  <c:v>32.61635857142857</c:v>
                </c:pt>
                <c:pt idx="28">
                  <c:v>33.01550999999999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16629832"/>
        <c:axId val="816625128"/>
      </c:lineChart>
      <c:dateAx>
        <c:axId val="816632184"/>
        <c:scaling>
          <c:orientation val="minMax"/>
          <c:min val="37257"/>
        </c:scaling>
        <c:delete val="0"/>
        <c:axPos val="b"/>
        <c:title>
          <c:tx>
            <c:rich>
              <a:bodyPr/>
              <a:lstStyle/>
              <a:p>
                <a:pPr>
                  <a:defRPr sz="1200"/>
                </a:pPr>
                <a:r>
                  <a:rPr lang="en-US" sz="1200"/>
                  <a:t>Year</a:t>
                </a:r>
              </a:p>
            </c:rich>
          </c:tx>
          <c:overlay val="0"/>
        </c:title>
        <c:numFmt formatCode="yyyy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816622384"/>
        <c:crosses val="autoZero"/>
        <c:auto val="0"/>
        <c:lblOffset val="100"/>
        <c:baseTimeUnit val="years"/>
        <c:majorUnit val="4"/>
        <c:majorTimeUnit val="years"/>
        <c:minorUnit val="4"/>
        <c:minorTimeUnit val="years"/>
      </c:dateAx>
      <c:valAx>
        <c:axId val="816622384"/>
        <c:scaling>
          <c:orientation val="minMax"/>
          <c:max val="250"/>
          <c:min val="10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200"/>
                </a:pPr>
                <a:r>
                  <a:rPr lang="en-US" sz="1200"/>
                  <a:t>Average MET-hours per week</a:t>
                </a:r>
              </a:p>
            </c:rich>
          </c:tx>
          <c:layout>
            <c:manualLayout>
              <c:xMode val="edge"/>
              <c:yMode val="edge"/>
              <c:x val="1.5986829771278591E-2"/>
              <c:y val="0.347217510041285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816632184"/>
        <c:crosses val="autoZero"/>
        <c:crossBetween val="between"/>
        <c:majorUnit val="50"/>
      </c:valAx>
      <c:valAx>
        <c:axId val="816625128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 sz="1200"/>
                </a:pPr>
                <a:r>
                  <a:rPr lang="en-US" sz="1200"/>
                  <a:t>Average hours per week being Sedentary</a:t>
                </a:r>
              </a:p>
            </c:rich>
          </c:tx>
          <c:layout>
            <c:manualLayout>
              <c:xMode val="edge"/>
              <c:yMode val="edge"/>
              <c:x val="0.95118086801649804"/>
              <c:y val="0.2895370004051858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816629832"/>
        <c:crosses val="max"/>
        <c:crossBetween val="between"/>
      </c:valAx>
      <c:dateAx>
        <c:axId val="816629832"/>
        <c:scaling>
          <c:orientation val="minMax"/>
        </c:scaling>
        <c:delete val="1"/>
        <c:axPos val="b"/>
        <c:numFmt formatCode="yyyy" sourceLinked="1"/>
        <c:majorTickMark val="out"/>
        <c:minorTickMark val="none"/>
        <c:tickLblPos val="nextTo"/>
        <c:crossAx val="816625128"/>
        <c:crosses val="autoZero"/>
        <c:auto val="1"/>
        <c:lblOffset val="100"/>
        <c:baseTimeUnit val="years"/>
      </c:dateAx>
      <c:spPr>
        <a:noFill/>
        <a:ln>
          <a:solidFill>
            <a:sysClr val="windowText" lastClr="000000"/>
          </a:solidFill>
        </a:ln>
      </c:spPr>
    </c:plotArea>
    <c:legend>
      <c:legendPos val="r"/>
      <c:layout>
        <c:manualLayout>
          <c:xMode val="edge"/>
          <c:yMode val="edge"/>
          <c:x val="0.27022488108093856"/>
          <c:y val="0.10129113668483747"/>
          <c:w val="0.17260788796966192"/>
          <c:h val="0.19849888956188169"/>
        </c:manualLayout>
      </c:layout>
      <c:overlay val="0"/>
      <c:spPr>
        <a:solidFill>
          <a:schemeClr val="bg1"/>
        </a:solidFill>
        <a:ln>
          <a:solidFill>
            <a:schemeClr val="tx1"/>
          </a:solidFill>
        </a:ln>
      </c:spPr>
    </c:legend>
    <c:plotVisOnly val="1"/>
    <c:dispBlanksAs val="zero"/>
    <c:showDLblsOverMax val="0"/>
  </c:chart>
  <c:spPr>
    <a:noFill/>
    <a:ln>
      <a:noFill/>
    </a:ln>
  </c:spPr>
  <c:externalData r:id="rId1">
    <c:autoUpdate val="0"/>
  </c:externalData>
  <c:userShapes r:id="rId2"/>
</c:chartSpace>
</file>

<file path=ppt/charts/chart3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3780355158307909E-2"/>
          <c:y val="0.19183889208692098"/>
          <c:w val="0.8259194627698565"/>
          <c:h val="0.70754747390059847"/>
        </c:manualLayout>
      </c:layout>
      <c:areaChart>
        <c:grouping val="stacked"/>
        <c:varyColors val="0"/>
        <c:ser>
          <c:idx val="0"/>
          <c:order val="0"/>
          <c:tx>
            <c:strRef>
              <c:f>ChinaPA_Adults!$B$113</c:f>
              <c:strCache>
                <c:ptCount val="1"/>
                <c:pt idx="0">
                  <c:v>Occupational PA</c:v>
                </c:pt>
              </c:strCache>
            </c:strRef>
          </c:tx>
          <c:cat>
            <c:numRef>
              <c:f>ChinaPA_Adults!$A$114:$A$141</c:f>
              <c:numCache>
                <c:formatCode>yyyy</c:formatCode>
                <c:ptCount val="28"/>
                <c:pt idx="0">
                  <c:v>33419</c:v>
                </c:pt>
                <c:pt idx="1">
                  <c:v>34150</c:v>
                </c:pt>
                <c:pt idx="2">
                  <c:v>35611</c:v>
                </c:pt>
                <c:pt idx="3">
                  <c:v>36707</c:v>
                </c:pt>
                <c:pt idx="4">
                  <c:v>38168</c:v>
                </c:pt>
                <c:pt idx="5">
                  <c:v>38898</c:v>
                </c:pt>
                <c:pt idx="6">
                  <c:v>39994</c:v>
                </c:pt>
                <c:pt idx="7">
                  <c:v>40359</c:v>
                </c:pt>
                <c:pt idx="8">
                  <c:v>40724</c:v>
                </c:pt>
                <c:pt idx="9">
                  <c:v>41090</c:v>
                </c:pt>
                <c:pt idx="10">
                  <c:v>41455</c:v>
                </c:pt>
                <c:pt idx="11">
                  <c:v>41820</c:v>
                </c:pt>
                <c:pt idx="12">
                  <c:v>42185</c:v>
                </c:pt>
                <c:pt idx="13">
                  <c:v>42551</c:v>
                </c:pt>
                <c:pt idx="14">
                  <c:v>42916</c:v>
                </c:pt>
                <c:pt idx="15">
                  <c:v>43281</c:v>
                </c:pt>
                <c:pt idx="16">
                  <c:v>43646</c:v>
                </c:pt>
                <c:pt idx="17">
                  <c:v>44012</c:v>
                </c:pt>
                <c:pt idx="18">
                  <c:v>44377</c:v>
                </c:pt>
                <c:pt idx="19">
                  <c:v>44742</c:v>
                </c:pt>
                <c:pt idx="20">
                  <c:v>45107</c:v>
                </c:pt>
                <c:pt idx="21">
                  <c:v>45473</c:v>
                </c:pt>
                <c:pt idx="22">
                  <c:v>45838</c:v>
                </c:pt>
                <c:pt idx="23">
                  <c:v>46203</c:v>
                </c:pt>
                <c:pt idx="24">
                  <c:v>46568</c:v>
                </c:pt>
                <c:pt idx="25">
                  <c:v>46934</c:v>
                </c:pt>
                <c:pt idx="26">
                  <c:v>47299</c:v>
                </c:pt>
                <c:pt idx="27">
                  <c:v>47664</c:v>
                </c:pt>
              </c:numCache>
            </c:numRef>
          </c:cat>
          <c:val>
            <c:numRef>
              <c:f>ChinaPA_Adults!$B$114:$B$141</c:f>
              <c:numCache>
                <c:formatCode>General</c:formatCode>
                <c:ptCount val="28"/>
                <c:pt idx="0">
                  <c:v>345.81139999999999</c:v>
                </c:pt>
                <c:pt idx="1">
                  <c:v>315.50389999999999</c:v>
                </c:pt>
                <c:pt idx="2">
                  <c:v>294.0634</c:v>
                </c:pt>
                <c:pt idx="3">
                  <c:v>251.07050000000001</c:v>
                </c:pt>
                <c:pt idx="4">
                  <c:v>186.7099</c:v>
                </c:pt>
                <c:pt idx="5">
                  <c:v>184.43600000000001</c:v>
                </c:pt>
                <c:pt idx="6">
                  <c:v>183.46</c:v>
                </c:pt>
                <c:pt idx="7">
                  <c:v>182.50332795698927</c:v>
                </c:pt>
                <c:pt idx="8">
                  <c:v>181.54665591397853</c:v>
                </c:pt>
                <c:pt idx="9">
                  <c:v>180.58998387096779</c:v>
                </c:pt>
                <c:pt idx="10">
                  <c:v>179.63331182795704</c:v>
                </c:pt>
                <c:pt idx="11">
                  <c:v>178.6766397849463</c:v>
                </c:pt>
                <c:pt idx="12">
                  <c:v>177.71996774193556</c:v>
                </c:pt>
                <c:pt idx="13">
                  <c:v>176.76329569892482</c:v>
                </c:pt>
                <c:pt idx="14">
                  <c:v>175.80662365591408</c:v>
                </c:pt>
                <c:pt idx="15">
                  <c:v>174.84995161290334</c:v>
                </c:pt>
                <c:pt idx="16">
                  <c:v>173.8932795698926</c:v>
                </c:pt>
                <c:pt idx="17">
                  <c:v>172.93660752688186</c:v>
                </c:pt>
                <c:pt idx="18">
                  <c:v>171.97993548387112</c:v>
                </c:pt>
                <c:pt idx="19">
                  <c:v>171.02326344086038</c:v>
                </c:pt>
                <c:pt idx="20">
                  <c:v>170.06659139784963</c:v>
                </c:pt>
                <c:pt idx="21">
                  <c:v>169.10991935483889</c:v>
                </c:pt>
                <c:pt idx="22">
                  <c:v>168.15324731182815</c:v>
                </c:pt>
                <c:pt idx="23">
                  <c:v>167.19657526881741</c:v>
                </c:pt>
                <c:pt idx="24">
                  <c:v>166.23990322580667</c:v>
                </c:pt>
                <c:pt idx="25">
                  <c:v>165.28323118279593</c:v>
                </c:pt>
                <c:pt idx="26">
                  <c:v>164.32655913978519</c:v>
                </c:pt>
                <c:pt idx="27">
                  <c:v>163.36988709677445</c:v>
                </c:pt>
              </c:numCache>
            </c:numRef>
          </c:val>
        </c:ser>
        <c:ser>
          <c:idx val="1"/>
          <c:order val="1"/>
          <c:tx>
            <c:strRef>
              <c:f>ChinaPA_Adults!$C$113</c:f>
              <c:strCache>
                <c:ptCount val="1"/>
                <c:pt idx="0">
                  <c:v>Domestic PA</c:v>
                </c:pt>
              </c:strCache>
            </c:strRef>
          </c:tx>
          <c:cat>
            <c:numRef>
              <c:f>ChinaPA_Adults!$A$114:$A$141</c:f>
              <c:numCache>
                <c:formatCode>yyyy</c:formatCode>
                <c:ptCount val="28"/>
                <c:pt idx="0">
                  <c:v>33419</c:v>
                </c:pt>
                <c:pt idx="1">
                  <c:v>34150</c:v>
                </c:pt>
                <c:pt idx="2">
                  <c:v>35611</c:v>
                </c:pt>
                <c:pt idx="3">
                  <c:v>36707</c:v>
                </c:pt>
                <c:pt idx="4">
                  <c:v>38168</c:v>
                </c:pt>
                <c:pt idx="5">
                  <c:v>38898</c:v>
                </c:pt>
                <c:pt idx="6">
                  <c:v>39994</c:v>
                </c:pt>
                <c:pt idx="7">
                  <c:v>40359</c:v>
                </c:pt>
                <c:pt idx="8">
                  <c:v>40724</c:v>
                </c:pt>
                <c:pt idx="9">
                  <c:v>41090</c:v>
                </c:pt>
                <c:pt idx="10">
                  <c:v>41455</c:v>
                </c:pt>
                <c:pt idx="11">
                  <c:v>41820</c:v>
                </c:pt>
                <c:pt idx="12">
                  <c:v>42185</c:v>
                </c:pt>
                <c:pt idx="13">
                  <c:v>42551</c:v>
                </c:pt>
                <c:pt idx="14">
                  <c:v>42916</c:v>
                </c:pt>
                <c:pt idx="15">
                  <c:v>43281</c:v>
                </c:pt>
                <c:pt idx="16">
                  <c:v>43646</c:v>
                </c:pt>
                <c:pt idx="17">
                  <c:v>44012</c:v>
                </c:pt>
                <c:pt idx="18">
                  <c:v>44377</c:v>
                </c:pt>
                <c:pt idx="19">
                  <c:v>44742</c:v>
                </c:pt>
                <c:pt idx="20">
                  <c:v>45107</c:v>
                </c:pt>
                <c:pt idx="21">
                  <c:v>45473</c:v>
                </c:pt>
                <c:pt idx="22">
                  <c:v>45838</c:v>
                </c:pt>
                <c:pt idx="23">
                  <c:v>46203</c:v>
                </c:pt>
                <c:pt idx="24">
                  <c:v>46568</c:v>
                </c:pt>
                <c:pt idx="25">
                  <c:v>46934</c:v>
                </c:pt>
                <c:pt idx="26">
                  <c:v>47299</c:v>
                </c:pt>
                <c:pt idx="27">
                  <c:v>47664</c:v>
                </c:pt>
              </c:numCache>
            </c:numRef>
          </c:cat>
          <c:val>
            <c:numRef>
              <c:f>ChinaPA_Adults!$C$114:$C$141</c:f>
              <c:numCache>
                <c:formatCode>General</c:formatCode>
                <c:ptCount val="28"/>
                <c:pt idx="0">
                  <c:v>40.090269999999997</c:v>
                </c:pt>
                <c:pt idx="1">
                  <c:v>33.020859999999999</c:v>
                </c:pt>
                <c:pt idx="2">
                  <c:v>29.39001</c:v>
                </c:pt>
                <c:pt idx="3">
                  <c:v>28.975190000000001</c:v>
                </c:pt>
                <c:pt idx="4">
                  <c:v>21.951899999999998</c:v>
                </c:pt>
                <c:pt idx="5">
                  <c:v>19.9941</c:v>
                </c:pt>
                <c:pt idx="6">
                  <c:v>19.222549999999998</c:v>
                </c:pt>
                <c:pt idx="7">
                  <c:v>19.01109698924731</c:v>
                </c:pt>
                <c:pt idx="8">
                  <c:v>18.799643978494622</c:v>
                </c:pt>
                <c:pt idx="9">
                  <c:v>18.588190967741934</c:v>
                </c:pt>
                <c:pt idx="10">
                  <c:v>18.376737956989246</c:v>
                </c:pt>
                <c:pt idx="11">
                  <c:v>18.165284946236557</c:v>
                </c:pt>
                <c:pt idx="12">
                  <c:v>17.953831935483869</c:v>
                </c:pt>
                <c:pt idx="13">
                  <c:v>17.742378924731181</c:v>
                </c:pt>
                <c:pt idx="14">
                  <c:v>17.530925913978493</c:v>
                </c:pt>
                <c:pt idx="15">
                  <c:v>17.319472903225805</c:v>
                </c:pt>
                <c:pt idx="16">
                  <c:v>17.108019892473116</c:v>
                </c:pt>
                <c:pt idx="17">
                  <c:v>16.896566881720428</c:v>
                </c:pt>
                <c:pt idx="18">
                  <c:v>16.68511387096774</c:v>
                </c:pt>
                <c:pt idx="19">
                  <c:v>16.473660860215052</c:v>
                </c:pt>
                <c:pt idx="20">
                  <c:v>16.262207849462364</c:v>
                </c:pt>
                <c:pt idx="21">
                  <c:v>16.050754838709675</c:v>
                </c:pt>
                <c:pt idx="22">
                  <c:v>15.839301827956987</c:v>
                </c:pt>
                <c:pt idx="23">
                  <c:v>15.627848817204299</c:v>
                </c:pt>
                <c:pt idx="24">
                  <c:v>15.416395806451611</c:v>
                </c:pt>
                <c:pt idx="25">
                  <c:v>15.204942795698923</c:v>
                </c:pt>
                <c:pt idx="26">
                  <c:v>14.993489784946235</c:v>
                </c:pt>
                <c:pt idx="27">
                  <c:v>14.782036774193546</c:v>
                </c:pt>
              </c:numCache>
            </c:numRef>
          </c:val>
        </c:ser>
        <c:ser>
          <c:idx val="2"/>
          <c:order val="2"/>
          <c:tx>
            <c:strRef>
              <c:f>ChinaPA_Adults!$D$113</c:f>
              <c:strCache>
                <c:ptCount val="1"/>
                <c:pt idx="0">
                  <c:v>Travel PA</c:v>
                </c:pt>
              </c:strCache>
            </c:strRef>
          </c:tx>
          <c:spPr>
            <a:solidFill>
              <a:schemeClr val="bg1">
                <a:lumMod val="75000"/>
              </a:schemeClr>
            </a:solidFill>
          </c:spPr>
          <c:cat>
            <c:numRef>
              <c:f>ChinaPA_Adults!$A$114:$A$141</c:f>
              <c:numCache>
                <c:formatCode>yyyy</c:formatCode>
                <c:ptCount val="28"/>
                <c:pt idx="0">
                  <c:v>33419</c:v>
                </c:pt>
                <c:pt idx="1">
                  <c:v>34150</c:v>
                </c:pt>
                <c:pt idx="2">
                  <c:v>35611</c:v>
                </c:pt>
                <c:pt idx="3">
                  <c:v>36707</c:v>
                </c:pt>
                <c:pt idx="4">
                  <c:v>38168</c:v>
                </c:pt>
                <c:pt idx="5">
                  <c:v>38898</c:v>
                </c:pt>
                <c:pt idx="6">
                  <c:v>39994</c:v>
                </c:pt>
                <c:pt idx="7">
                  <c:v>40359</c:v>
                </c:pt>
                <c:pt idx="8">
                  <c:v>40724</c:v>
                </c:pt>
                <c:pt idx="9">
                  <c:v>41090</c:v>
                </c:pt>
                <c:pt idx="10">
                  <c:v>41455</c:v>
                </c:pt>
                <c:pt idx="11">
                  <c:v>41820</c:v>
                </c:pt>
                <c:pt idx="12">
                  <c:v>42185</c:v>
                </c:pt>
                <c:pt idx="13">
                  <c:v>42551</c:v>
                </c:pt>
                <c:pt idx="14">
                  <c:v>42916</c:v>
                </c:pt>
                <c:pt idx="15">
                  <c:v>43281</c:v>
                </c:pt>
                <c:pt idx="16">
                  <c:v>43646</c:v>
                </c:pt>
                <c:pt idx="17">
                  <c:v>44012</c:v>
                </c:pt>
                <c:pt idx="18">
                  <c:v>44377</c:v>
                </c:pt>
                <c:pt idx="19">
                  <c:v>44742</c:v>
                </c:pt>
                <c:pt idx="20">
                  <c:v>45107</c:v>
                </c:pt>
                <c:pt idx="21">
                  <c:v>45473</c:v>
                </c:pt>
                <c:pt idx="22">
                  <c:v>45838</c:v>
                </c:pt>
                <c:pt idx="23">
                  <c:v>46203</c:v>
                </c:pt>
                <c:pt idx="24">
                  <c:v>46568</c:v>
                </c:pt>
                <c:pt idx="25">
                  <c:v>46934</c:v>
                </c:pt>
                <c:pt idx="26">
                  <c:v>47299</c:v>
                </c:pt>
                <c:pt idx="27">
                  <c:v>47664</c:v>
                </c:pt>
              </c:numCache>
            </c:numRef>
          </c:cat>
          <c:val>
            <c:numRef>
              <c:f>ChinaPA_Adults!$D$114:$D$141</c:f>
              <c:numCache>
                <c:formatCode>General</c:formatCode>
                <c:ptCount val="28"/>
                <c:pt idx="0">
                  <c:v>10.598710000000001</c:v>
                </c:pt>
                <c:pt idx="1">
                  <c:v>10.4709</c:v>
                </c:pt>
                <c:pt idx="2">
                  <c:v>10.14302</c:v>
                </c:pt>
                <c:pt idx="3">
                  <c:v>9.0855999999999995</c:v>
                </c:pt>
                <c:pt idx="4">
                  <c:v>5.3562329999999996</c:v>
                </c:pt>
                <c:pt idx="5">
                  <c:v>5.1209410000000002</c:v>
                </c:pt>
                <c:pt idx="6">
                  <c:v>5.2743729999999998</c:v>
                </c:pt>
                <c:pt idx="7">
                  <c:v>5.2669504838709678</c:v>
                </c:pt>
                <c:pt idx="8">
                  <c:v>5.2595279677419358</c:v>
                </c:pt>
                <c:pt idx="9">
                  <c:v>5.2521054516129038</c:v>
                </c:pt>
                <c:pt idx="10">
                  <c:v>5.2446829354838718</c:v>
                </c:pt>
                <c:pt idx="11">
                  <c:v>5.2372604193548398</c:v>
                </c:pt>
                <c:pt idx="12">
                  <c:v>5.2298379032258078</c:v>
                </c:pt>
                <c:pt idx="13">
                  <c:v>5.2224153870967758</c:v>
                </c:pt>
                <c:pt idx="14">
                  <c:v>5.2149928709677438</c:v>
                </c:pt>
                <c:pt idx="15">
                  <c:v>5.2075703548387118</c:v>
                </c:pt>
                <c:pt idx="16">
                  <c:v>5.2001478387096798</c:v>
                </c:pt>
                <c:pt idx="17">
                  <c:v>5.1927253225806478</c:v>
                </c:pt>
                <c:pt idx="18">
                  <c:v>5.1853028064516158</c:v>
                </c:pt>
                <c:pt idx="19">
                  <c:v>5.1778802903225838</c:v>
                </c:pt>
                <c:pt idx="20">
                  <c:v>5.1704577741935518</c:v>
                </c:pt>
                <c:pt idx="21">
                  <c:v>5.1630352580645198</c:v>
                </c:pt>
                <c:pt idx="22">
                  <c:v>5.1556127419354878</c:v>
                </c:pt>
                <c:pt idx="23">
                  <c:v>5.1481902258064558</c:v>
                </c:pt>
                <c:pt idx="24">
                  <c:v>5.1407677096774238</c:v>
                </c:pt>
                <c:pt idx="25">
                  <c:v>5.1333451935483918</c:v>
                </c:pt>
                <c:pt idx="26">
                  <c:v>5.1259226774193598</c:v>
                </c:pt>
                <c:pt idx="27">
                  <c:v>5.1185001612903278</c:v>
                </c:pt>
              </c:numCache>
            </c:numRef>
          </c:val>
        </c:ser>
        <c:ser>
          <c:idx val="3"/>
          <c:order val="3"/>
          <c:tx>
            <c:strRef>
              <c:f>ChinaPA_Adults!$E$113</c:f>
              <c:strCache>
                <c:ptCount val="1"/>
                <c:pt idx="0">
                  <c:v>Active Leisure PA</c:v>
                </c:pt>
              </c:strCache>
            </c:strRef>
          </c:tx>
          <c:cat>
            <c:numRef>
              <c:f>ChinaPA_Adults!$A$114:$A$141</c:f>
              <c:numCache>
                <c:formatCode>yyyy</c:formatCode>
                <c:ptCount val="28"/>
                <c:pt idx="0">
                  <c:v>33419</c:v>
                </c:pt>
                <c:pt idx="1">
                  <c:v>34150</c:v>
                </c:pt>
                <c:pt idx="2">
                  <c:v>35611</c:v>
                </c:pt>
                <c:pt idx="3">
                  <c:v>36707</c:v>
                </c:pt>
                <c:pt idx="4">
                  <c:v>38168</c:v>
                </c:pt>
                <c:pt idx="5">
                  <c:v>38898</c:v>
                </c:pt>
                <c:pt idx="6">
                  <c:v>39994</c:v>
                </c:pt>
                <c:pt idx="7">
                  <c:v>40359</c:v>
                </c:pt>
                <c:pt idx="8">
                  <c:v>40724</c:v>
                </c:pt>
                <c:pt idx="9">
                  <c:v>41090</c:v>
                </c:pt>
                <c:pt idx="10">
                  <c:v>41455</c:v>
                </c:pt>
                <c:pt idx="11">
                  <c:v>41820</c:v>
                </c:pt>
                <c:pt idx="12">
                  <c:v>42185</c:v>
                </c:pt>
                <c:pt idx="13">
                  <c:v>42551</c:v>
                </c:pt>
                <c:pt idx="14">
                  <c:v>42916</c:v>
                </c:pt>
                <c:pt idx="15">
                  <c:v>43281</c:v>
                </c:pt>
                <c:pt idx="16">
                  <c:v>43646</c:v>
                </c:pt>
                <c:pt idx="17">
                  <c:v>44012</c:v>
                </c:pt>
                <c:pt idx="18">
                  <c:v>44377</c:v>
                </c:pt>
                <c:pt idx="19">
                  <c:v>44742</c:v>
                </c:pt>
                <c:pt idx="20">
                  <c:v>45107</c:v>
                </c:pt>
                <c:pt idx="21">
                  <c:v>45473</c:v>
                </c:pt>
                <c:pt idx="22">
                  <c:v>45838</c:v>
                </c:pt>
                <c:pt idx="23">
                  <c:v>46203</c:v>
                </c:pt>
                <c:pt idx="24">
                  <c:v>46568</c:v>
                </c:pt>
                <c:pt idx="25">
                  <c:v>46934</c:v>
                </c:pt>
                <c:pt idx="26">
                  <c:v>47299</c:v>
                </c:pt>
                <c:pt idx="27">
                  <c:v>47664</c:v>
                </c:pt>
              </c:numCache>
            </c:numRef>
          </c:cat>
          <c:val>
            <c:numRef>
              <c:f>ChinaPA_Adults!$E$114:$E$141</c:f>
              <c:numCache>
                <c:formatCode>General</c:formatCode>
                <c:ptCount val="28"/>
                <c:pt idx="0">
                  <c:v>2.1881240000000002</c:v>
                </c:pt>
                <c:pt idx="1">
                  <c:v>2.4793370000000001</c:v>
                </c:pt>
                <c:pt idx="2">
                  <c:v>2.8232490000000001</c:v>
                </c:pt>
                <c:pt idx="3">
                  <c:v>2.8780749999999999</c:v>
                </c:pt>
                <c:pt idx="4">
                  <c:v>5.1246869999999998</c:v>
                </c:pt>
                <c:pt idx="5">
                  <c:v>5.3367430000000002</c:v>
                </c:pt>
                <c:pt idx="6">
                  <c:v>4.8215029999999999</c:v>
                </c:pt>
                <c:pt idx="7">
                  <c:v>4.8419773978494627</c:v>
                </c:pt>
                <c:pt idx="8">
                  <c:v>4.8624517956989255</c:v>
                </c:pt>
                <c:pt idx="9">
                  <c:v>4.8829261935483883</c:v>
                </c:pt>
                <c:pt idx="10">
                  <c:v>4.9034005913978511</c:v>
                </c:pt>
                <c:pt idx="11">
                  <c:v>4.9238749892473139</c:v>
                </c:pt>
                <c:pt idx="12">
                  <c:v>4.9443493870967767</c:v>
                </c:pt>
                <c:pt idx="13">
                  <c:v>4.9648237849462395</c:v>
                </c:pt>
                <c:pt idx="14">
                  <c:v>4.9852981827957024</c:v>
                </c:pt>
                <c:pt idx="15">
                  <c:v>5.0057725806451652</c:v>
                </c:pt>
                <c:pt idx="16">
                  <c:v>5.026246978494628</c:v>
                </c:pt>
                <c:pt idx="17">
                  <c:v>5.0467213763440908</c:v>
                </c:pt>
                <c:pt idx="18">
                  <c:v>5.0671957741935536</c:v>
                </c:pt>
                <c:pt idx="19">
                  <c:v>5.0876701720430164</c:v>
                </c:pt>
                <c:pt idx="20">
                  <c:v>5.1081445698924792</c:v>
                </c:pt>
                <c:pt idx="21">
                  <c:v>5.128618967741942</c:v>
                </c:pt>
                <c:pt idx="22">
                  <c:v>5.1490933655914048</c:v>
                </c:pt>
                <c:pt idx="23">
                  <c:v>5.1695677634408677</c:v>
                </c:pt>
                <c:pt idx="24">
                  <c:v>5.1900421612903305</c:v>
                </c:pt>
                <c:pt idx="25">
                  <c:v>5.2105165591397933</c:v>
                </c:pt>
                <c:pt idx="26">
                  <c:v>5.2309909569892561</c:v>
                </c:pt>
                <c:pt idx="27">
                  <c:v>5.251465354838718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64887264"/>
        <c:axId val="664888048"/>
      </c:areaChart>
      <c:lineChart>
        <c:grouping val="standard"/>
        <c:varyColors val="0"/>
        <c:ser>
          <c:idx val="4"/>
          <c:order val="4"/>
          <c:tx>
            <c:strRef>
              <c:f>ChinaPA_Adults!$I$113</c:f>
              <c:strCache>
                <c:ptCount val="1"/>
                <c:pt idx="0">
                  <c:v>Sedentary Time (hrs/week)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cat>
            <c:numRef>
              <c:f>ChinaPA_Adults!$A$114:$A$141</c:f>
              <c:numCache>
                <c:formatCode>yyyy</c:formatCode>
                <c:ptCount val="28"/>
                <c:pt idx="0">
                  <c:v>33419</c:v>
                </c:pt>
                <c:pt idx="1">
                  <c:v>34150</c:v>
                </c:pt>
                <c:pt idx="2">
                  <c:v>35611</c:v>
                </c:pt>
                <c:pt idx="3">
                  <c:v>36707</c:v>
                </c:pt>
                <c:pt idx="4">
                  <c:v>38168</c:v>
                </c:pt>
                <c:pt idx="5">
                  <c:v>38898</c:v>
                </c:pt>
                <c:pt idx="6">
                  <c:v>39994</c:v>
                </c:pt>
                <c:pt idx="7">
                  <c:v>40359</c:v>
                </c:pt>
                <c:pt idx="8">
                  <c:v>40724</c:v>
                </c:pt>
                <c:pt idx="9">
                  <c:v>41090</c:v>
                </c:pt>
                <c:pt idx="10">
                  <c:v>41455</c:v>
                </c:pt>
                <c:pt idx="11">
                  <c:v>41820</c:v>
                </c:pt>
                <c:pt idx="12">
                  <c:v>42185</c:v>
                </c:pt>
                <c:pt idx="13">
                  <c:v>42551</c:v>
                </c:pt>
                <c:pt idx="14">
                  <c:v>42916</c:v>
                </c:pt>
                <c:pt idx="15">
                  <c:v>43281</c:v>
                </c:pt>
                <c:pt idx="16">
                  <c:v>43646</c:v>
                </c:pt>
                <c:pt idx="17">
                  <c:v>44012</c:v>
                </c:pt>
                <c:pt idx="18">
                  <c:v>44377</c:v>
                </c:pt>
                <c:pt idx="19">
                  <c:v>44742</c:v>
                </c:pt>
                <c:pt idx="20">
                  <c:v>45107</c:v>
                </c:pt>
                <c:pt idx="21">
                  <c:v>45473</c:v>
                </c:pt>
                <c:pt idx="22">
                  <c:v>45838</c:v>
                </c:pt>
                <c:pt idx="23">
                  <c:v>46203</c:v>
                </c:pt>
                <c:pt idx="24">
                  <c:v>46568</c:v>
                </c:pt>
                <c:pt idx="25">
                  <c:v>46934</c:v>
                </c:pt>
                <c:pt idx="26">
                  <c:v>47299</c:v>
                </c:pt>
                <c:pt idx="27">
                  <c:v>47664</c:v>
                </c:pt>
              </c:numCache>
            </c:numRef>
          </c:cat>
          <c:val>
            <c:numRef>
              <c:f>ChinaPA_Adults!$I$114:$I$141</c:f>
              <c:numCache>
                <c:formatCode>General</c:formatCode>
                <c:ptCount val="28"/>
                <c:pt idx="0">
                  <c:v>15.1</c:v>
                </c:pt>
                <c:pt idx="1">
                  <c:v>15.6</c:v>
                </c:pt>
                <c:pt idx="2">
                  <c:v>17.03</c:v>
                </c:pt>
                <c:pt idx="3">
                  <c:v>18.7</c:v>
                </c:pt>
                <c:pt idx="4">
                  <c:v>18.59</c:v>
                </c:pt>
                <c:pt idx="5">
                  <c:v>18.36</c:v>
                </c:pt>
                <c:pt idx="6">
                  <c:v>19.97</c:v>
                </c:pt>
                <c:pt idx="7">
                  <c:v>20.22</c:v>
                </c:pt>
                <c:pt idx="8">
                  <c:v>20.47</c:v>
                </c:pt>
                <c:pt idx="9">
                  <c:v>20.72</c:v>
                </c:pt>
                <c:pt idx="10">
                  <c:v>20.97</c:v>
                </c:pt>
                <c:pt idx="11">
                  <c:v>21.22</c:v>
                </c:pt>
                <c:pt idx="12">
                  <c:v>21.47</c:v>
                </c:pt>
                <c:pt idx="13">
                  <c:v>21.72</c:v>
                </c:pt>
                <c:pt idx="14">
                  <c:v>21.97</c:v>
                </c:pt>
                <c:pt idx="15">
                  <c:v>22.22</c:v>
                </c:pt>
                <c:pt idx="16">
                  <c:v>22.47</c:v>
                </c:pt>
                <c:pt idx="17">
                  <c:v>22.72</c:v>
                </c:pt>
                <c:pt idx="18">
                  <c:v>22.97</c:v>
                </c:pt>
                <c:pt idx="19">
                  <c:v>23.22</c:v>
                </c:pt>
                <c:pt idx="20">
                  <c:v>23.47</c:v>
                </c:pt>
                <c:pt idx="21">
                  <c:v>23.72</c:v>
                </c:pt>
                <c:pt idx="22">
                  <c:v>23.97</c:v>
                </c:pt>
                <c:pt idx="23">
                  <c:v>24.22</c:v>
                </c:pt>
                <c:pt idx="24">
                  <c:v>24.47</c:v>
                </c:pt>
                <c:pt idx="25">
                  <c:v>24.72</c:v>
                </c:pt>
                <c:pt idx="26">
                  <c:v>24.97</c:v>
                </c:pt>
                <c:pt idx="27">
                  <c:v>25.2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664886088"/>
        <c:axId val="664889616"/>
      </c:lineChart>
      <c:dateAx>
        <c:axId val="664887264"/>
        <c:scaling>
          <c:orientation val="minMax"/>
          <c:min val="33239"/>
        </c:scaling>
        <c:delete val="0"/>
        <c:axPos val="b"/>
        <c:title>
          <c:tx>
            <c:rich>
              <a:bodyPr/>
              <a:lstStyle/>
              <a:p>
                <a:pPr>
                  <a:defRPr sz="1200"/>
                </a:pPr>
                <a:r>
                  <a:rPr lang="en-US" sz="1200"/>
                  <a:t>Year</a:t>
                </a:r>
              </a:p>
            </c:rich>
          </c:tx>
          <c:overlay val="0"/>
        </c:title>
        <c:numFmt formatCode="yyyy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664888048"/>
        <c:crosses val="autoZero"/>
        <c:auto val="0"/>
        <c:lblOffset val="100"/>
        <c:baseTimeUnit val="years"/>
        <c:majorUnit val="3"/>
        <c:majorTimeUnit val="years"/>
        <c:minorUnit val="3"/>
        <c:minorTimeUnit val="years"/>
      </c:dateAx>
      <c:valAx>
        <c:axId val="664888048"/>
        <c:scaling>
          <c:orientation val="minMax"/>
          <c:max val="450"/>
          <c:min val="10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200"/>
                </a:pPr>
                <a:r>
                  <a:rPr lang="en-US" sz="1200"/>
                  <a:t>Average MET-hours per week</a:t>
                </a:r>
              </a:p>
            </c:rich>
          </c:tx>
          <c:layout>
            <c:manualLayout>
              <c:xMode val="edge"/>
              <c:yMode val="edge"/>
              <c:x val="9.3566942963158057E-3"/>
              <c:y val="0.3472174439733494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664887264"/>
        <c:crosses val="autoZero"/>
        <c:crossBetween val="between"/>
        <c:majorUnit val="50"/>
      </c:valAx>
      <c:valAx>
        <c:axId val="664889616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 sz="1200"/>
                </a:pPr>
                <a:r>
                  <a:rPr lang="en-US" sz="1200"/>
                  <a:t>Average hours per week bring sedentary</a:t>
                </a:r>
              </a:p>
            </c:rich>
          </c:tx>
          <c:layout>
            <c:manualLayout>
              <c:xMode val="edge"/>
              <c:yMode val="edge"/>
              <c:x val="0.95502222695136085"/>
              <c:y val="0.2730506812989714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664886088"/>
        <c:crosses val="max"/>
        <c:crossBetween val="between"/>
      </c:valAx>
      <c:dateAx>
        <c:axId val="664886088"/>
        <c:scaling>
          <c:orientation val="minMax"/>
        </c:scaling>
        <c:delete val="1"/>
        <c:axPos val="b"/>
        <c:numFmt formatCode="yyyy" sourceLinked="1"/>
        <c:majorTickMark val="out"/>
        <c:minorTickMark val="none"/>
        <c:tickLblPos val="nextTo"/>
        <c:crossAx val="664889616"/>
        <c:crosses val="autoZero"/>
        <c:auto val="1"/>
        <c:lblOffset val="100"/>
        <c:baseTimeUnit val="years"/>
      </c:dateAx>
      <c:spPr>
        <a:noFill/>
        <a:ln>
          <a:solidFill>
            <a:sysClr val="windowText" lastClr="000000"/>
          </a:solidFill>
        </a:ln>
      </c:spPr>
    </c:plotArea>
    <c:legend>
      <c:legendPos val="r"/>
      <c:layout>
        <c:manualLayout>
          <c:xMode val="edge"/>
          <c:yMode val="edge"/>
          <c:x val="0.47816048331796362"/>
          <c:y val="0.10199958557811853"/>
          <c:w val="0.24434912757605992"/>
          <c:h val="0.20875529981829194"/>
        </c:manualLayout>
      </c:layout>
      <c:overlay val="0"/>
      <c:spPr>
        <a:solidFill>
          <a:schemeClr val="bg1"/>
        </a:solidFill>
        <a:ln>
          <a:solidFill>
            <a:schemeClr val="tx1"/>
          </a:solidFill>
        </a:ln>
      </c:spPr>
    </c:legend>
    <c:plotVisOnly val="1"/>
    <c:dispBlanksAs val="zero"/>
    <c:showDLblsOverMax val="0"/>
  </c:chart>
  <c:spPr>
    <a:noFill/>
    <a:ln>
      <a:noFill/>
    </a:ln>
  </c:spPr>
  <c:externalData r:id="rId1">
    <c:autoUpdate val="0"/>
  </c:externalData>
  <c:userShapes r:id="rId2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1413276231263645E-3"/>
          <c:y val="2.9231876594416287E-2"/>
          <c:w val="0.83020457941252779"/>
          <c:h val="0.87513877096808612"/>
        </c:manualLayout>
      </c:layout>
      <c:barChart>
        <c:barDir val="bar"/>
        <c:grouping val="clustered"/>
        <c:varyColors val="0"/>
        <c:ser>
          <c:idx val="0"/>
          <c:order val="0"/>
          <c:spPr>
            <a:ln>
              <a:solidFill>
                <a:srgbClr val="000000"/>
              </a:solidFill>
            </a:ln>
          </c:spPr>
          <c:invertIfNegative val="0"/>
          <c:dLbls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6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M$34:$M$96</c:f>
              <c:strCache>
                <c:ptCount val="63"/>
                <c:pt idx="0">
                  <c:v>Brazil (10993)</c:v>
                </c:pt>
                <c:pt idx="1">
                  <c:v>Turkey (10050)</c:v>
                </c:pt>
                <c:pt idx="2">
                  <c:v>Mexico (9128)</c:v>
                </c:pt>
                <c:pt idx="3">
                  <c:v>Kazakhstan (9070)</c:v>
                </c:pt>
                <c:pt idx="4">
                  <c:v>Gabon (8768)</c:v>
                </c:pt>
                <c:pt idx="5">
                  <c:v>Maldives (6570)</c:v>
                </c:pt>
                <c:pt idx="6">
                  <c:v>Colombia (6186)</c:v>
                </c:pt>
                <c:pt idx="7">
                  <c:v>Azerbaijan (5843)</c:v>
                </c:pt>
                <c:pt idx="8">
                  <c:v>Peru (5283)</c:v>
                </c:pt>
                <c:pt idx="9">
                  <c:v>Namibia (4876)</c:v>
                </c:pt>
                <c:pt idx="10">
                  <c:v>China (4433)</c:v>
                </c:pt>
                <c:pt idx="11">
                  <c:v>Jordan (4370)</c:v>
                </c:pt>
                <c:pt idx="12">
                  <c:v>Albania (3701)</c:v>
                </c:pt>
                <c:pt idx="13">
                  <c:v>Swaziland (3503)</c:v>
                </c:pt>
                <c:pt idx="14">
                  <c:v>Armenia (3031)</c:v>
                </c:pt>
                <c:pt idx="15">
                  <c:v>Guyana (2994)</c:v>
                </c:pt>
                <c:pt idx="16">
                  <c:v>Congo, Rep. (2970)</c:v>
                </c:pt>
                <c:pt idx="17">
                  <c:v>Indonesia (2952)</c:v>
                </c:pt>
                <c:pt idx="18">
                  <c:v>Guatemala (2873)</c:v>
                </c:pt>
                <c:pt idx="19">
                  <c:v>Morocco (2795)</c:v>
                </c:pt>
                <c:pt idx="20">
                  <c:v>Egypt (2698)</c:v>
                </c:pt>
                <c:pt idx="21">
                  <c:v>Honduras (2019)</c:v>
                </c:pt>
                <c:pt idx="22">
                  <c:v>Bolivia (1979)</c:v>
                </c:pt>
                <c:pt idx="23">
                  <c:v>Moldova (1632)</c:v>
                </c:pt>
                <c:pt idx="24">
                  <c:v>Nicaragua (1456)</c:v>
                </c:pt>
                <c:pt idx="25">
                  <c:v>Nigeria (1443)</c:v>
                </c:pt>
                <c:pt idx="26">
                  <c:v>India (1375)</c:v>
                </c:pt>
                <c:pt idx="27">
                  <c:v>Ghana (1319)</c:v>
                </c:pt>
                <c:pt idx="28">
                  <c:v>Zambia (1252)</c:v>
                </c:pt>
                <c:pt idx="29">
                  <c:v>Vietnam (1224)</c:v>
                </c:pt>
                <c:pt idx="30">
                  <c:v>Sao Tome and Principe (1</c:v>
                </c:pt>
                <c:pt idx="31">
                  <c:v>Cote d'Ivoire (1161)</c:v>
                </c:pt>
                <c:pt idx="32">
                  <c:v>Cameroon (1144)</c:v>
                </c:pt>
                <c:pt idx="33">
                  <c:v>Mauritania (1045)</c:v>
                </c:pt>
                <c:pt idx="34">
                  <c:v>Senegal (1034)</c:v>
                </c:pt>
                <c:pt idx="35">
                  <c:v>Lesotho (1004)</c:v>
                </c:pt>
                <c:pt idx="36">
                  <c:v>Kyrgyz Rep. (880)</c:v>
                </c:pt>
                <c:pt idx="37">
                  <c:v>Cambodia (795)</c:v>
                </c:pt>
                <c:pt idx="38">
                  <c:v>Kenya (795)</c:v>
                </c:pt>
                <c:pt idx="39">
                  <c:v>Timor-Leste (766)</c:v>
                </c:pt>
                <c:pt idx="40">
                  <c:v>Chad (761)</c:v>
                </c:pt>
                <c:pt idx="41">
                  <c:v>Benin (741)</c:v>
                </c:pt>
                <c:pt idx="42">
                  <c:v>Tajikistan (740)</c:v>
                </c:pt>
                <c:pt idx="43">
                  <c:v>Bangladesh (675)</c:v>
                </c:pt>
                <c:pt idx="44">
                  <c:v>Haiti (664)</c:v>
                </c:pt>
                <c:pt idx="45">
                  <c:v>Mali (613)</c:v>
                </c:pt>
                <c:pt idx="46">
                  <c:v>Zimbabwe (591)</c:v>
                </c:pt>
                <c:pt idx="47">
                  <c:v>Burkina Faso (536)</c:v>
                </c:pt>
                <c:pt idx="48">
                  <c:v>Nepal (535)</c:v>
                </c:pt>
                <c:pt idx="49">
                  <c:v>Togo (530)</c:v>
                </c:pt>
                <c:pt idx="50">
                  <c:v>Rwanda (529)</c:v>
                </c:pt>
                <c:pt idx="51">
                  <c:v>Tanzania (527)</c:v>
                </c:pt>
                <c:pt idx="52">
                  <c:v>Uganda (515)</c:v>
                </c:pt>
                <c:pt idx="53">
                  <c:v>Guinea (474)</c:v>
                </c:pt>
                <c:pt idx="54">
                  <c:v>Madagascar (427)</c:v>
                </c:pt>
                <c:pt idx="55">
                  <c:v>Mozambique (394)</c:v>
                </c:pt>
                <c:pt idx="56">
                  <c:v>Malawi (362)</c:v>
                </c:pt>
                <c:pt idx="57">
                  <c:v>Niger (349)</c:v>
                </c:pt>
                <c:pt idx="58">
                  <c:v>Sierra Leone (325)</c:v>
                </c:pt>
                <c:pt idx="59">
                  <c:v>Liberia (324)</c:v>
                </c:pt>
                <c:pt idx="60">
                  <c:v>Ethiopia (320)</c:v>
                </c:pt>
                <c:pt idx="61">
                  <c:v>Burundi (242)</c:v>
                </c:pt>
                <c:pt idx="62">
                  <c:v>Congo, Dem. Rep. (199)</c:v>
                </c:pt>
              </c:strCache>
            </c:strRef>
          </c:cat>
          <c:val>
            <c:numRef>
              <c:f>Sheet1!$N$34:$N$96</c:f>
              <c:numCache>
                <c:formatCode>General</c:formatCode>
                <c:ptCount val="63"/>
                <c:pt idx="0">
                  <c:v>42</c:v>
                </c:pt>
                <c:pt idx="1">
                  <c:v>58</c:v>
                </c:pt>
                <c:pt idx="2">
                  <c:v>68</c:v>
                </c:pt>
                <c:pt idx="3">
                  <c:v>37</c:v>
                </c:pt>
                <c:pt idx="4">
                  <c:v>52</c:v>
                </c:pt>
                <c:pt idx="5">
                  <c:v>51</c:v>
                </c:pt>
                <c:pt idx="6">
                  <c:v>51</c:v>
                </c:pt>
                <c:pt idx="7">
                  <c:v>60</c:v>
                </c:pt>
                <c:pt idx="8">
                  <c:v>61</c:v>
                </c:pt>
                <c:pt idx="9">
                  <c:v>42</c:v>
                </c:pt>
                <c:pt idx="10">
                  <c:v>23</c:v>
                </c:pt>
                <c:pt idx="11">
                  <c:v>72</c:v>
                </c:pt>
                <c:pt idx="12">
                  <c:v>44</c:v>
                </c:pt>
                <c:pt idx="13">
                  <c:v>61</c:v>
                </c:pt>
                <c:pt idx="14">
                  <c:v>45</c:v>
                </c:pt>
                <c:pt idx="15">
                  <c:v>57</c:v>
                </c:pt>
                <c:pt idx="16">
                  <c:v>38</c:v>
                </c:pt>
                <c:pt idx="17">
                  <c:v>34</c:v>
                </c:pt>
                <c:pt idx="18">
                  <c:v>55</c:v>
                </c:pt>
                <c:pt idx="19">
                  <c:v>48</c:v>
                </c:pt>
                <c:pt idx="20">
                  <c:v>87</c:v>
                </c:pt>
                <c:pt idx="21">
                  <c:v>61</c:v>
                </c:pt>
                <c:pt idx="22">
                  <c:v>58</c:v>
                </c:pt>
                <c:pt idx="23">
                  <c:v>44</c:v>
                </c:pt>
                <c:pt idx="24">
                  <c:v>60</c:v>
                </c:pt>
                <c:pt idx="25">
                  <c:v>36</c:v>
                </c:pt>
                <c:pt idx="26">
                  <c:v>27</c:v>
                </c:pt>
                <c:pt idx="27">
                  <c:v>46</c:v>
                </c:pt>
                <c:pt idx="28">
                  <c:v>34</c:v>
                </c:pt>
                <c:pt idx="29">
                  <c:v>9</c:v>
                </c:pt>
                <c:pt idx="30">
                  <c:v>41</c:v>
                </c:pt>
                <c:pt idx="31">
                  <c:v>40</c:v>
                </c:pt>
                <c:pt idx="32">
                  <c:v>46</c:v>
                </c:pt>
                <c:pt idx="33">
                  <c:v>51</c:v>
                </c:pt>
                <c:pt idx="34">
                  <c:v>34</c:v>
                </c:pt>
                <c:pt idx="35">
                  <c:v>54</c:v>
                </c:pt>
                <c:pt idx="36">
                  <c:v>32</c:v>
                </c:pt>
                <c:pt idx="37">
                  <c:v>18</c:v>
                </c:pt>
                <c:pt idx="38">
                  <c:v>43</c:v>
                </c:pt>
                <c:pt idx="39">
                  <c:v>11</c:v>
                </c:pt>
                <c:pt idx="40">
                  <c:v>21</c:v>
                </c:pt>
                <c:pt idx="41">
                  <c:v>32</c:v>
                </c:pt>
                <c:pt idx="42">
                  <c:v>44</c:v>
                </c:pt>
                <c:pt idx="43">
                  <c:v>30</c:v>
                </c:pt>
                <c:pt idx="44">
                  <c:v>37</c:v>
                </c:pt>
                <c:pt idx="45">
                  <c:v>36</c:v>
                </c:pt>
                <c:pt idx="46">
                  <c:v>46</c:v>
                </c:pt>
                <c:pt idx="47">
                  <c:v>29</c:v>
                </c:pt>
                <c:pt idx="48">
                  <c:v>30</c:v>
                </c:pt>
                <c:pt idx="49">
                  <c:v>26</c:v>
                </c:pt>
                <c:pt idx="50">
                  <c:v>29</c:v>
                </c:pt>
                <c:pt idx="51">
                  <c:v>42</c:v>
                </c:pt>
                <c:pt idx="52">
                  <c:v>39</c:v>
                </c:pt>
                <c:pt idx="53">
                  <c:v>31</c:v>
                </c:pt>
                <c:pt idx="54">
                  <c:v>16</c:v>
                </c:pt>
                <c:pt idx="55">
                  <c:v>31</c:v>
                </c:pt>
                <c:pt idx="56">
                  <c:v>32</c:v>
                </c:pt>
                <c:pt idx="57">
                  <c:v>43</c:v>
                </c:pt>
                <c:pt idx="58">
                  <c:v>43</c:v>
                </c:pt>
                <c:pt idx="59">
                  <c:v>32</c:v>
                </c:pt>
                <c:pt idx="60">
                  <c:v>18</c:v>
                </c:pt>
                <c:pt idx="61">
                  <c:v>31</c:v>
                </c:pt>
                <c:pt idx="62">
                  <c:v>2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622278688"/>
        <c:axId val="622279472"/>
      </c:barChart>
      <c:catAx>
        <c:axId val="622278688"/>
        <c:scaling>
          <c:orientation val="maxMin"/>
        </c:scaling>
        <c:delete val="0"/>
        <c:axPos val="l"/>
        <c:numFmt formatCode="General" sourceLinked="1"/>
        <c:majorTickMark val="out"/>
        <c:minorTickMark val="none"/>
        <c:tickLblPos val="none"/>
        <c:txPr>
          <a:bodyPr/>
          <a:lstStyle/>
          <a:p>
            <a:pPr>
              <a:defRPr sz="900"/>
            </a:pPr>
            <a:endParaRPr lang="en-US"/>
          </a:p>
        </c:txPr>
        <c:crossAx val="622279472"/>
        <c:crosses val="autoZero"/>
        <c:auto val="1"/>
        <c:lblAlgn val="ctr"/>
        <c:lblOffset val="100"/>
        <c:noMultiLvlLbl val="0"/>
      </c:catAx>
      <c:valAx>
        <c:axId val="622279472"/>
        <c:scaling>
          <c:orientation val="minMax"/>
          <c:max val="80"/>
          <c:min val="0"/>
        </c:scaling>
        <c:delete val="0"/>
        <c:axPos val="b"/>
        <c:numFmt formatCode="0" sourceLinked="0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800"/>
            </a:pPr>
            <a:endParaRPr lang="en-US"/>
          </a:p>
        </c:txPr>
        <c:crossAx val="622278688"/>
        <c:crosses val="max"/>
        <c:crossBetween val="between"/>
        <c:majorUnit val="10"/>
      </c:valAx>
      <c:spPr>
        <a:noFill/>
        <a:ln w="25399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1413276231263645E-3"/>
          <c:y val="1.4598796912043903E-2"/>
          <c:w val="0.63298046900081095"/>
          <c:h val="0.91717714042220988"/>
        </c:manualLayout>
      </c:layout>
      <c:barChart>
        <c:barDir val="bar"/>
        <c:grouping val="clustered"/>
        <c:varyColors val="0"/>
        <c:ser>
          <c:idx val="1"/>
          <c:order val="0"/>
          <c:spPr>
            <a:solidFill>
              <a:srgbClr val="000000"/>
            </a:solidFill>
            <a:ln>
              <a:solidFill>
                <a:srgbClr val="000000"/>
              </a:solidFill>
            </a:ln>
          </c:spPr>
          <c:invertIfNegative val="0"/>
          <c:dLbls>
            <c:numFmt formatCode="#,##0" sourceLinked="0"/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900" b="0" i="0" u="none" strike="noStrike" baseline="0">
                    <a:solidFill>
                      <a:schemeClr val="tx1"/>
                    </a:solidFill>
                    <a:latin typeface="Arial"/>
                    <a:ea typeface="Arial"/>
                    <a:cs typeface="Arial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F$25:$F$30</c:f>
              <c:strCache>
                <c:ptCount val="6"/>
                <c:pt idx="0">
                  <c:v>East Asia and Pacific</c:v>
                </c:pt>
                <c:pt idx="1">
                  <c:v>Europe and Central Asia</c:v>
                </c:pt>
                <c:pt idx="2">
                  <c:v>Latin America and the Caribbean</c:v>
                </c:pt>
                <c:pt idx="3">
                  <c:v>Middle East and North Africa</c:v>
                </c:pt>
                <c:pt idx="4">
                  <c:v>South Asia</c:v>
                </c:pt>
                <c:pt idx="5">
                  <c:v>Sub-Saharan Africa</c:v>
                </c:pt>
              </c:strCache>
            </c:strRef>
          </c:cat>
          <c:val>
            <c:numRef>
              <c:f>Sheet1!$G$25:$G$30</c:f>
              <c:numCache>
                <c:formatCode>General</c:formatCode>
                <c:ptCount val="6"/>
                <c:pt idx="0">
                  <c:v>7</c:v>
                </c:pt>
                <c:pt idx="1">
                  <c:v>3</c:v>
                </c:pt>
                <c:pt idx="2">
                  <c:v>4</c:v>
                </c:pt>
                <c:pt idx="3">
                  <c:v>2</c:v>
                </c:pt>
                <c:pt idx="4">
                  <c:v>38</c:v>
                </c:pt>
                <c:pt idx="5">
                  <c:v>1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622280648"/>
        <c:axId val="622272808"/>
      </c:barChart>
      <c:catAx>
        <c:axId val="622280648"/>
        <c:scaling>
          <c:orientation val="maxMin"/>
        </c:scaling>
        <c:delete val="0"/>
        <c:axPos val="r"/>
        <c:numFmt formatCode="General" sourceLinked="1"/>
        <c:majorTickMark val="out"/>
        <c:minorTickMark val="none"/>
        <c:tickLblPos val="none"/>
        <c:txPr>
          <a:bodyPr/>
          <a:lstStyle/>
          <a:p>
            <a:pPr>
              <a:defRPr sz="900"/>
            </a:pPr>
            <a:endParaRPr lang="en-US"/>
          </a:p>
        </c:txPr>
        <c:crossAx val="622272808"/>
        <c:crosses val="autoZero"/>
        <c:auto val="1"/>
        <c:lblAlgn val="ctr"/>
        <c:lblOffset val="100"/>
        <c:noMultiLvlLbl val="0"/>
      </c:catAx>
      <c:valAx>
        <c:axId val="622272808"/>
        <c:scaling>
          <c:orientation val="maxMin"/>
          <c:max val="50"/>
          <c:min val="0"/>
        </c:scaling>
        <c:delete val="0"/>
        <c:axPos val="b"/>
        <c:numFmt formatCode="0" sourceLinked="0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000"/>
            </a:pPr>
            <a:endParaRPr lang="en-US"/>
          </a:p>
        </c:txPr>
        <c:crossAx val="622280648"/>
        <c:crosses val="max"/>
        <c:crossBetween val="between"/>
        <c:majorUnit val="10"/>
      </c:valAx>
      <c:spPr>
        <a:noFill/>
        <a:ln w="25399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1413276231263645E-3"/>
          <c:y val="1.4598796912043903E-2"/>
          <c:w val="0.59508383760908512"/>
          <c:h val="0.91717714042220988"/>
        </c:manualLayout>
      </c:layout>
      <c:barChart>
        <c:barDir val="bar"/>
        <c:grouping val="clustered"/>
        <c:varyColors val="0"/>
        <c:ser>
          <c:idx val="1"/>
          <c:order val="0"/>
          <c:spPr>
            <a:solidFill>
              <a:schemeClr val="accent1"/>
            </a:solidFill>
            <a:ln>
              <a:solidFill>
                <a:srgbClr val="000000"/>
              </a:solidFill>
            </a:ln>
          </c:spPr>
          <c:invertIfNegative val="0"/>
          <c:dLbls>
            <c:numFmt formatCode="#,##0" sourceLinked="0"/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900" b="0" i="0" u="none" strike="noStrike" baseline="0">
                    <a:solidFill>
                      <a:schemeClr val="tx1"/>
                    </a:solidFill>
                    <a:latin typeface="Arial"/>
                    <a:ea typeface="Arial"/>
                    <a:cs typeface="Arial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I$2:$I$7</c:f>
              <c:strCache>
                <c:ptCount val="6"/>
                <c:pt idx="0">
                  <c:v>East Asia and Pacific</c:v>
                </c:pt>
                <c:pt idx="1">
                  <c:v>Europe and Central Asia</c:v>
                </c:pt>
                <c:pt idx="2">
                  <c:v>Latin America and the Caribbean</c:v>
                </c:pt>
                <c:pt idx="3">
                  <c:v>Middle East and North Africa</c:v>
                </c:pt>
                <c:pt idx="4">
                  <c:v>South Asia</c:v>
                </c:pt>
                <c:pt idx="5">
                  <c:v>Sub-Saharan Africa</c:v>
                </c:pt>
              </c:strCache>
            </c:strRef>
          </c:cat>
          <c:val>
            <c:numRef>
              <c:f>Sheet1!$J$2:$J$7</c:f>
              <c:numCache>
                <c:formatCode>General</c:formatCode>
                <c:ptCount val="6"/>
                <c:pt idx="0">
                  <c:v>28</c:v>
                </c:pt>
                <c:pt idx="1">
                  <c:v>50</c:v>
                </c:pt>
                <c:pt idx="2">
                  <c:v>50</c:v>
                </c:pt>
                <c:pt idx="3">
                  <c:v>64</c:v>
                </c:pt>
                <c:pt idx="4">
                  <c:v>9</c:v>
                </c:pt>
                <c:pt idx="5">
                  <c:v>1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622281432"/>
        <c:axId val="622281040"/>
      </c:barChart>
      <c:catAx>
        <c:axId val="622281432"/>
        <c:scaling>
          <c:orientation val="maxMin"/>
        </c:scaling>
        <c:delete val="0"/>
        <c:axPos val="l"/>
        <c:numFmt formatCode="General" sourceLinked="1"/>
        <c:majorTickMark val="out"/>
        <c:minorTickMark val="none"/>
        <c:tickLblPos val="none"/>
        <c:txPr>
          <a:bodyPr/>
          <a:lstStyle/>
          <a:p>
            <a:pPr>
              <a:defRPr sz="900"/>
            </a:pPr>
            <a:endParaRPr lang="en-US"/>
          </a:p>
        </c:txPr>
        <c:crossAx val="622281040"/>
        <c:crosses val="autoZero"/>
        <c:auto val="1"/>
        <c:lblAlgn val="ctr"/>
        <c:lblOffset val="100"/>
        <c:noMultiLvlLbl val="0"/>
      </c:catAx>
      <c:valAx>
        <c:axId val="622281040"/>
        <c:scaling>
          <c:orientation val="minMax"/>
          <c:max val="80"/>
          <c:min val="0"/>
        </c:scaling>
        <c:delete val="0"/>
        <c:axPos val="b"/>
        <c:numFmt formatCode="0" sourceLinked="0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000"/>
            </a:pPr>
            <a:endParaRPr lang="en-US"/>
          </a:p>
        </c:txPr>
        <c:crossAx val="622281432"/>
        <c:crosses val="max"/>
        <c:crossBetween val="between"/>
        <c:majorUnit val="20"/>
      </c:valAx>
      <c:spPr>
        <a:noFill/>
        <a:ln w="25399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1413276231263645E-3"/>
          <c:y val="1.4598796912043903E-2"/>
          <c:w val="0.63298046900081095"/>
          <c:h val="0.91717714042220988"/>
        </c:manualLayout>
      </c:layout>
      <c:barChart>
        <c:barDir val="bar"/>
        <c:grouping val="clustered"/>
        <c:varyColors val="0"/>
        <c:ser>
          <c:idx val="0"/>
          <c:order val="0"/>
          <c:spPr>
            <a:solidFill>
              <a:schemeClr val="tx1"/>
            </a:solidFill>
            <a:ln>
              <a:solidFill>
                <a:srgbClr val="000000"/>
              </a:solidFill>
            </a:ln>
          </c:spPr>
          <c:invertIfNegative val="0"/>
          <c:dLbls>
            <c:numFmt formatCode="#,##0" sourceLinked="0"/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9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I$2:$I$7</c:f>
              <c:strCache>
                <c:ptCount val="6"/>
                <c:pt idx="0">
                  <c:v>East Asia and Pacific</c:v>
                </c:pt>
                <c:pt idx="1">
                  <c:v>Europe and Central Asia</c:v>
                </c:pt>
                <c:pt idx="2">
                  <c:v>Latin America and the Caribbean</c:v>
                </c:pt>
                <c:pt idx="3">
                  <c:v>Middle East and North Africa</c:v>
                </c:pt>
                <c:pt idx="4">
                  <c:v>South Asia</c:v>
                </c:pt>
                <c:pt idx="5">
                  <c:v>Sub-Saharan Africa</c:v>
                </c:pt>
              </c:strCache>
            </c:strRef>
          </c:cat>
          <c:val>
            <c:numRef>
              <c:f>Sheet1!$J$2:$J$7</c:f>
              <c:numCache>
                <c:formatCode>General</c:formatCode>
                <c:ptCount val="6"/>
                <c:pt idx="0">
                  <c:v>9</c:v>
                </c:pt>
                <c:pt idx="1">
                  <c:v>3</c:v>
                </c:pt>
                <c:pt idx="2">
                  <c:v>3</c:v>
                </c:pt>
                <c:pt idx="3">
                  <c:v>1</c:v>
                </c:pt>
                <c:pt idx="4">
                  <c:v>22</c:v>
                </c:pt>
                <c:pt idx="5">
                  <c:v>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622281824"/>
        <c:axId val="622283000"/>
      </c:barChart>
      <c:catAx>
        <c:axId val="622281824"/>
        <c:scaling>
          <c:orientation val="maxMin"/>
        </c:scaling>
        <c:delete val="0"/>
        <c:axPos val="r"/>
        <c:numFmt formatCode="General" sourceLinked="1"/>
        <c:majorTickMark val="out"/>
        <c:minorTickMark val="none"/>
        <c:tickLblPos val="none"/>
        <c:txPr>
          <a:bodyPr/>
          <a:lstStyle/>
          <a:p>
            <a:pPr>
              <a:defRPr sz="900"/>
            </a:pPr>
            <a:endParaRPr lang="en-US"/>
          </a:p>
        </c:txPr>
        <c:crossAx val="622283000"/>
        <c:crosses val="autoZero"/>
        <c:auto val="1"/>
        <c:lblAlgn val="ctr"/>
        <c:lblOffset val="100"/>
        <c:noMultiLvlLbl val="0"/>
      </c:catAx>
      <c:valAx>
        <c:axId val="622283000"/>
        <c:scaling>
          <c:orientation val="maxMin"/>
          <c:max val="50"/>
          <c:min val="0"/>
        </c:scaling>
        <c:delete val="0"/>
        <c:axPos val="b"/>
        <c:numFmt formatCode="0" sourceLinked="0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000"/>
            </a:pPr>
            <a:endParaRPr lang="en-US"/>
          </a:p>
        </c:txPr>
        <c:crossAx val="622281824"/>
        <c:crosses val="max"/>
        <c:crossBetween val="between"/>
        <c:majorUnit val="10"/>
      </c:valAx>
      <c:spPr>
        <a:noFill/>
        <a:ln w="25399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1413276231263645E-3"/>
          <c:y val="1.4598796912043903E-2"/>
          <c:w val="0.59508383760908512"/>
          <c:h val="0.91717714042220988"/>
        </c:manualLayout>
      </c:layout>
      <c:barChart>
        <c:barDir val="bar"/>
        <c:grouping val="clustered"/>
        <c:varyColors val="0"/>
        <c:ser>
          <c:idx val="1"/>
          <c:order val="0"/>
          <c:spPr>
            <a:solidFill>
              <a:srgbClr val="000000"/>
            </a:solidFill>
            <a:ln>
              <a:solidFill>
                <a:srgbClr val="000000"/>
              </a:solidFill>
            </a:ln>
          </c:spPr>
          <c:invertIfNegative val="0"/>
          <c:dLbls>
            <c:numFmt formatCode="#,##0" sourceLinked="0"/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900" b="0" i="0" u="none" strike="noStrike" baseline="0">
                    <a:solidFill>
                      <a:schemeClr val="tx1"/>
                    </a:solidFill>
                    <a:latin typeface="Arial"/>
                    <a:ea typeface="Arial"/>
                    <a:cs typeface="Arial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I$2:$I$7</c:f>
              <c:strCache>
                <c:ptCount val="6"/>
                <c:pt idx="0">
                  <c:v>East Asia and Pacific</c:v>
                </c:pt>
                <c:pt idx="1">
                  <c:v>Europe and Central Asia</c:v>
                </c:pt>
                <c:pt idx="2">
                  <c:v>Latin America and the Caribbean</c:v>
                </c:pt>
                <c:pt idx="3">
                  <c:v>Middle East and North Africa</c:v>
                </c:pt>
                <c:pt idx="4">
                  <c:v>South Asia</c:v>
                </c:pt>
                <c:pt idx="5">
                  <c:v>Sub-Saharan Africa</c:v>
                </c:pt>
              </c:strCache>
            </c:strRef>
          </c:cat>
          <c:val>
            <c:numRef>
              <c:f>Sheet1!$J$2:$J$7</c:f>
              <c:numCache>
                <c:formatCode>General</c:formatCode>
                <c:ptCount val="6"/>
                <c:pt idx="0">
                  <c:v>24</c:v>
                </c:pt>
                <c:pt idx="1">
                  <c:v>52</c:v>
                </c:pt>
                <c:pt idx="2">
                  <c:v>52</c:v>
                </c:pt>
                <c:pt idx="3">
                  <c:v>76</c:v>
                </c:pt>
                <c:pt idx="4">
                  <c:v>27</c:v>
                </c:pt>
                <c:pt idx="5">
                  <c:v>3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622283784"/>
        <c:axId val="622283392"/>
      </c:barChart>
      <c:catAx>
        <c:axId val="622283784"/>
        <c:scaling>
          <c:orientation val="maxMin"/>
        </c:scaling>
        <c:delete val="0"/>
        <c:axPos val="l"/>
        <c:numFmt formatCode="General" sourceLinked="1"/>
        <c:majorTickMark val="out"/>
        <c:minorTickMark val="none"/>
        <c:tickLblPos val="none"/>
        <c:txPr>
          <a:bodyPr/>
          <a:lstStyle/>
          <a:p>
            <a:pPr>
              <a:defRPr sz="900"/>
            </a:pPr>
            <a:endParaRPr lang="en-US"/>
          </a:p>
        </c:txPr>
        <c:crossAx val="622283392"/>
        <c:crosses val="autoZero"/>
        <c:auto val="1"/>
        <c:lblAlgn val="ctr"/>
        <c:lblOffset val="100"/>
        <c:noMultiLvlLbl val="0"/>
      </c:catAx>
      <c:valAx>
        <c:axId val="622283392"/>
        <c:scaling>
          <c:orientation val="minMax"/>
          <c:max val="80"/>
          <c:min val="0"/>
        </c:scaling>
        <c:delete val="0"/>
        <c:axPos val="b"/>
        <c:numFmt formatCode="0" sourceLinked="0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1000"/>
            </a:pPr>
            <a:endParaRPr lang="en-US"/>
          </a:p>
        </c:txPr>
        <c:crossAx val="622283784"/>
        <c:crosses val="max"/>
        <c:crossBetween val="between"/>
        <c:majorUnit val="20"/>
      </c:valAx>
      <c:spPr>
        <a:noFill/>
        <a:ln w="25399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325673524644309"/>
          <c:y val="3.3549131138615275E-2"/>
          <c:w val="0.58123001419805176"/>
          <c:h val="0.90033245064470757"/>
        </c:manualLayout>
      </c:layout>
      <c:barChart>
        <c:barDir val="bar"/>
        <c:grouping val="clustered"/>
        <c:varyColors val="0"/>
        <c:ser>
          <c:idx val="0"/>
          <c:order val="0"/>
          <c:spPr>
            <a:solidFill>
              <a:schemeClr val="tx1"/>
            </a:solidFill>
            <a:ln>
              <a:solidFill>
                <a:srgbClr val="000000"/>
              </a:solidFill>
            </a:ln>
          </c:spPr>
          <c:invertIfNegative val="0"/>
          <c:dLbls>
            <c:numFmt formatCode="#,##0.00" sourceLinked="0"/>
            <c:spPr>
              <a:noFill/>
              <a:ln w="25399">
                <a:noFill/>
              </a:ln>
            </c:spPr>
            <c:txPr>
              <a:bodyPr/>
              <a:lstStyle/>
              <a:p>
                <a:pPr>
                  <a:defRPr sz="800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Sheet1!$Y$2:$Y$42</c:f>
              <c:strCache>
                <c:ptCount val="41"/>
                <c:pt idx="0">
                  <c:v>Brazil (10993)</c:v>
                </c:pt>
                <c:pt idx="1">
                  <c:v>Turkey (10050)</c:v>
                </c:pt>
                <c:pt idx="2">
                  <c:v>Mexico (9128)</c:v>
                </c:pt>
                <c:pt idx="3">
                  <c:v>Gabon (8768)</c:v>
                </c:pt>
                <c:pt idx="4">
                  <c:v>Colombia (6186)</c:v>
                </c:pt>
                <c:pt idx="5">
                  <c:v>Peru (5283)</c:v>
                </c:pt>
                <c:pt idx="6">
                  <c:v>China (4433)</c:v>
                </c:pt>
                <c:pt idx="7">
                  <c:v>Jordan (4370)</c:v>
                </c:pt>
                <c:pt idx="8">
                  <c:v>Armenia (3031)</c:v>
                </c:pt>
                <c:pt idx="9">
                  <c:v>Congo, Rep. (2970)</c:v>
                </c:pt>
                <c:pt idx="10">
                  <c:v>Indonesia (2952)</c:v>
                </c:pt>
                <c:pt idx="11">
                  <c:v>Egypt (2698)</c:v>
                </c:pt>
                <c:pt idx="12">
                  <c:v>Honduras (2019)</c:v>
                </c:pt>
                <c:pt idx="13">
                  <c:v>Bolivia (1979)</c:v>
                </c:pt>
                <c:pt idx="14">
                  <c:v>Nicaragua (1456)</c:v>
                </c:pt>
                <c:pt idx="15">
                  <c:v>Nigeria (1443)</c:v>
                </c:pt>
                <c:pt idx="16">
                  <c:v>India (1375)</c:v>
                </c:pt>
                <c:pt idx="17">
                  <c:v>Ghana (1319)</c:v>
                </c:pt>
                <c:pt idx="18">
                  <c:v>Zambia (1252)</c:v>
                </c:pt>
                <c:pt idx="19">
                  <c:v>Cote d'Ivoire (1161)</c:v>
                </c:pt>
                <c:pt idx="20">
                  <c:v>Cameroon (1144)</c:v>
                </c:pt>
                <c:pt idx="21">
                  <c:v>Senegal (1034)</c:v>
                </c:pt>
                <c:pt idx="22">
                  <c:v>Lesotho (1004)</c:v>
                </c:pt>
                <c:pt idx="23">
                  <c:v>Cambodia (795)</c:v>
                </c:pt>
                <c:pt idx="24">
                  <c:v>Kenya (795)</c:v>
                </c:pt>
                <c:pt idx="25">
                  <c:v>Benin (741)</c:v>
                </c:pt>
                <c:pt idx="26">
                  <c:v>Bangladesh (675)</c:v>
                </c:pt>
                <c:pt idx="27">
                  <c:v>Haiti (664)</c:v>
                </c:pt>
                <c:pt idx="28">
                  <c:v>Mali (613)</c:v>
                </c:pt>
                <c:pt idx="29">
                  <c:v>Zimbabwe (591)</c:v>
                </c:pt>
                <c:pt idx="30">
                  <c:v>Burkina Faso (536)</c:v>
                </c:pt>
                <c:pt idx="31">
                  <c:v>Nepal (535)</c:v>
                </c:pt>
                <c:pt idx="32">
                  <c:v>Rwanda (529)</c:v>
                </c:pt>
                <c:pt idx="33">
                  <c:v>Tanzania (527)</c:v>
                </c:pt>
                <c:pt idx="34">
                  <c:v>Uganda (515)</c:v>
                </c:pt>
                <c:pt idx="35">
                  <c:v>Guinea (474)</c:v>
                </c:pt>
                <c:pt idx="36">
                  <c:v>Madagascar (427)</c:v>
                </c:pt>
                <c:pt idx="37">
                  <c:v>Mozambique (394)</c:v>
                </c:pt>
                <c:pt idx="38">
                  <c:v>Malawi (362)</c:v>
                </c:pt>
                <c:pt idx="39">
                  <c:v>Niger (349)</c:v>
                </c:pt>
                <c:pt idx="40">
                  <c:v>Ethiopia (320)</c:v>
                </c:pt>
              </c:strCache>
            </c:strRef>
          </c:cat>
          <c:val>
            <c:numRef>
              <c:f>Sheet1!$Z$2:$Z$42</c:f>
              <c:numCache>
                <c:formatCode>0.00</c:formatCode>
                <c:ptCount val="41"/>
                <c:pt idx="0">
                  <c:v>-0.56999999284744263</c:v>
                </c:pt>
                <c:pt idx="1">
                  <c:v>0</c:v>
                </c:pt>
                <c:pt idx="2">
                  <c:v>3.9999999105930328E-2</c:v>
                </c:pt>
                <c:pt idx="3">
                  <c:v>0</c:v>
                </c:pt>
                <c:pt idx="4">
                  <c:v>-0.20000000298023224</c:v>
                </c:pt>
                <c:pt idx="5">
                  <c:v>0</c:v>
                </c:pt>
                <c:pt idx="6">
                  <c:v>0.11999999731779099</c:v>
                </c:pt>
                <c:pt idx="7">
                  <c:v>0</c:v>
                </c:pt>
                <c:pt idx="8">
                  <c:v>0.20000000298023224</c:v>
                </c:pt>
                <c:pt idx="9">
                  <c:v>0</c:v>
                </c:pt>
                <c:pt idx="10">
                  <c:v>-0.48</c:v>
                </c:pt>
                <c:pt idx="11">
                  <c:v>0</c:v>
                </c:pt>
                <c:pt idx="12">
                  <c:v>0.17000000178813934</c:v>
                </c:pt>
                <c:pt idx="13">
                  <c:v>0</c:v>
                </c:pt>
                <c:pt idx="14">
                  <c:v>-0.33000001311302185</c:v>
                </c:pt>
                <c:pt idx="15">
                  <c:v>-0.40000000596046448</c:v>
                </c:pt>
                <c:pt idx="16">
                  <c:v>-0.28999999165534973</c:v>
                </c:pt>
                <c:pt idx="17">
                  <c:v>-0.20000000298023224</c:v>
                </c:pt>
                <c:pt idx="18">
                  <c:v>-1</c:v>
                </c:pt>
                <c:pt idx="19">
                  <c:v>-0.23000000417232513</c:v>
                </c:pt>
                <c:pt idx="20">
                  <c:v>0.28999999165534973</c:v>
                </c:pt>
                <c:pt idx="21">
                  <c:v>1.6000000238418579</c:v>
                </c:pt>
                <c:pt idx="22">
                  <c:v>0</c:v>
                </c:pt>
                <c:pt idx="23">
                  <c:v>-0.20000000298023224</c:v>
                </c:pt>
                <c:pt idx="24">
                  <c:v>0</c:v>
                </c:pt>
                <c:pt idx="25">
                  <c:v>-0.40000000596046448</c:v>
                </c:pt>
                <c:pt idx="26">
                  <c:v>-1.5</c:v>
                </c:pt>
                <c:pt idx="27">
                  <c:v>-0.86000001430511475</c:v>
                </c:pt>
                <c:pt idx="28">
                  <c:v>0.20000000298023224</c:v>
                </c:pt>
                <c:pt idx="29">
                  <c:v>-0.40000000596046448</c:v>
                </c:pt>
                <c:pt idx="30">
                  <c:v>-0.86000001430511475</c:v>
                </c:pt>
                <c:pt idx="31">
                  <c:v>-1.6000000238418579</c:v>
                </c:pt>
                <c:pt idx="32">
                  <c:v>-0.40000000596046448</c:v>
                </c:pt>
                <c:pt idx="33">
                  <c:v>0.33000001311302185</c:v>
                </c:pt>
                <c:pt idx="34">
                  <c:v>0</c:v>
                </c:pt>
                <c:pt idx="35">
                  <c:v>-0.17000000178813934</c:v>
                </c:pt>
                <c:pt idx="36">
                  <c:v>1.3999999761581421</c:v>
                </c:pt>
                <c:pt idx="37">
                  <c:v>-0.11999999731779099</c:v>
                </c:pt>
                <c:pt idx="38">
                  <c:v>-0.33000001311302185</c:v>
                </c:pt>
                <c:pt idx="39">
                  <c:v>-0.5</c:v>
                </c:pt>
                <c:pt idx="40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622284960"/>
        <c:axId val="622286920"/>
      </c:barChart>
      <c:catAx>
        <c:axId val="622284960"/>
        <c:scaling>
          <c:orientation val="maxMin"/>
        </c:scaling>
        <c:delete val="0"/>
        <c:axPos val="l"/>
        <c:numFmt formatCode="General" sourceLinked="1"/>
        <c:majorTickMark val="out"/>
        <c:minorTickMark val="none"/>
        <c:tickLblPos val="none"/>
        <c:txPr>
          <a:bodyPr/>
          <a:lstStyle/>
          <a:p>
            <a:pPr>
              <a:defRPr sz="900"/>
            </a:pPr>
            <a:endParaRPr lang="en-US"/>
          </a:p>
        </c:txPr>
        <c:crossAx val="622286920"/>
        <c:crosses val="autoZero"/>
        <c:auto val="1"/>
        <c:lblAlgn val="ctr"/>
        <c:lblOffset val="100"/>
        <c:noMultiLvlLbl val="0"/>
      </c:catAx>
      <c:valAx>
        <c:axId val="622286920"/>
        <c:scaling>
          <c:orientation val="minMax"/>
          <c:max val="0.75000000000000011"/>
          <c:min val="-1.75"/>
        </c:scaling>
        <c:delete val="0"/>
        <c:axPos val="b"/>
        <c:numFmt formatCode="0.00" sourceLinked="0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 sz="800"/>
            </a:pPr>
            <a:endParaRPr lang="en-US"/>
          </a:p>
        </c:txPr>
        <c:crossAx val="622284960"/>
        <c:crosses val="max"/>
        <c:crossBetween val="between"/>
        <c:majorUnit val="0.5"/>
      </c:valAx>
      <c:spPr>
        <a:noFill/>
        <a:ln w="25399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9A6A3C5-643F-C049-B818-E39AEC0FFDB0}" type="doc">
      <dgm:prSet loTypeId="urn:microsoft.com/office/officeart/2005/8/layout/hChevron3" loCatId="process" qsTypeId="urn:microsoft.com/office/officeart/2005/8/quickstyle/simple4" qsCatId="simple" csTypeId="urn:microsoft.com/office/officeart/2005/8/colors/accent1_2" csCatId="accent1" phldr="1"/>
      <dgm:spPr/>
    </dgm:pt>
    <dgm:pt modelId="{3AF1A9E4-3D5B-764E-B466-8563E63B77F1}">
      <dgm:prSet phldrT="[Texto]"/>
      <dgm:spPr/>
      <dgm:t>
        <a:bodyPr/>
        <a:lstStyle/>
        <a:p>
          <a:r>
            <a:rPr lang="es-ES_tradnl" dirty="0" smtClean="0">
              <a:solidFill>
                <a:srgbClr val="000000"/>
              </a:solidFill>
            </a:rPr>
            <a:t>JUNE</a:t>
          </a:r>
          <a:endParaRPr lang="es-ES_tradnl" dirty="0">
            <a:solidFill>
              <a:srgbClr val="000000"/>
            </a:solidFill>
          </a:endParaRPr>
        </a:p>
      </dgm:t>
    </dgm:pt>
    <dgm:pt modelId="{4D18D941-A35B-8945-92FB-213B8252DE80}" type="parTrans" cxnId="{D13B90DB-18E7-7B4B-8867-A7B011315FC3}">
      <dgm:prSet/>
      <dgm:spPr/>
      <dgm:t>
        <a:bodyPr/>
        <a:lstStyle/>
        <a:p>
          <a:endParaRPr lang="es-ES_tradnl"/>
        </a:p>
      </dgm:t>
    </dgm:pt>
    <dgm:pt modelId="{5D3B035C-A039-2D48-9D28-91EB9E2283D3}" type="sibTrans" cxnId="{D13B90DB-18E7-7B4B-8867-A7B011315FC3}">
      <dgm:prSet/>
      <dgm:spPr/>
      <dgm:t>
        <a:bodyPr/>
        <a:lstStyle/>
        <a:p>
          <a:endParaRPr lang="es-ES_tradnl"/>
        </a:p>
      </dgm:t>
    </dgm:pt>
    <dgm:pt modelId="{A15F112A-3F88-F74C-98E6-6B68BD3F59FF}">
      <dgm:prSet phldrT="[Texto]"/>
      <dgm:spPr/>
      <dgm:t>
        <a:bodyPr/>
        <a:lstStyle/>
        <a:p>
          <a:r>
            <a:rPr lang="es-ES_tradnl" dirty="0" smtClean="0">
              <a:solidFill>
                <a:srgbClr val="000000"/>
              </a:solidFill>
            </a:rPr>
            <a:t>JULY</a:t>
          </a:r>
          <a:endParaRPr lang="es-ES_tradnl" dirty="0">
            <a:solidFill>
              <a:srgbClr val="000000"/>
            </a:solidFill>
          </a:endParaRPr>
        </a:p>
      </dgm:t>
    </dgm:pt>
    <dgm:pt modelId="{048BF4D8-3302-284D-8F54-E25EEC0742DA}" type="parTrans" cxnId="{F731BD89-ACCB-E041-906B-78D4DECAC7F5}">
      <dgm:prSet/>
      <dgm:spPr/>
      <dgm:t>
        <a:bodyPr/>
        <a:lstStyle/>
        <a:p>
          <a:endParaRPr lang="es-ES_tradnl"/>
        </a:p>
      </dgm:t>
    </dgm:pt>
    <dgm:pt modelId="{B15A5713-46AF-2D42-AC33-7D8586251548}" type="sibTrans" cxnId="{F731BD89-ACCB-E041-906B-78D4DECAC7F5}">
      <dgm:prSet/>
      <dgm:spPr/>
      <dgm:t>
        <a:bodyPr/>
        <a:lstStyle/>
        <a:p>
          <a:endParaRPr lang="es-ES_tradnl"/>
        </a:p>
      </dgm:t>
    </dgm:pt>
    <dgm:pt modelId="{54772F66-E294-F44E-BC3E-3222BD8E5502}">
      <dgm:prSet/>
      <dgm:spPr/>
      <dgm:t>
        <a:bodyPr/>
        <a:lstStyle/>
        <a:p>
          <a:r>
            <a:rPr lang="es-ES_tradnl" dirty="0" smtClean="0">
              <a:solidFill>
                <a:srgbClr val="000000"/>
              </a:solidFill>
            </a:rPr>
            <a:t>MAY</a:t>
          </a:r>
          <a:endParaRPr lang="es-ES_tradnl" dirty="0">
            <a:solidFill>
              <a:srgbClr val="000000"/>
            </a:solidFill>
          </a:endParaRPr>
        </a:p>
      </dgm:t>
    </dgm:pt>
    <dgm:pt modelId="{67F60CE4-F82A-4B45-8967-6F0634DA4422}" type="parTrans" cxnId="{AC750059-554C-C84D-B77D-9DBC0A43BE11}">
      <dgm:prSet/>
      <dgm:spPr/>
      <dgm:t>
        <a:bodyPr/>
        <a:lstStyle/>
        <a:p>
          <a:endParaRPr lang="es-ES_tradnl"/>
        </a:p>
      </dgm:t>
    </dgm:pt>
    <dgm:pt modelId="{2D857596-A4E4-6540-A599-EE880406A507}" type="sibTrans" cxnId="{AC750059-554C-C84D-B77D-9DBC0A43BE11}">
      <dgm:prSet/>
      <dgm:spPr/>
      <dgm:t>
        <a:bodyPr/>
        <a:lstStyle/>
        <a:p>
          <a:endParaRPr lang="es-ES_tradnl"/>
        </a:p>
      </dgm:t>
    </dgm:pt>
    <dgm:pt modelId="{430206BA-4D92-A747-AF30-5212344428A3}">
      <dgm:prSet/>
      <dgm:spPr/>
      <dgm:t>
        <a:bodyPr/>
        <a:lstStyle/>
        <a:p>
          <a:r>
            <a:rPr lang="es-ES_tradnl" dirty="0" smtClean="0">
              <a:solidFill>
                <a:srgbClr val="000000"/>
              </a:solidFill>
            </a:rPr>
            <a:t>AUG</a:t>
          </a:r>
          <a:endParaRPr lang="es-ES_tradnl" dirty="0">
            <a:solidFill>
              <a:srgbClr val="000000"/>
            </a:solidFill>
          </a:endParaRPr>
        </a:p>
      </dgm:t>
    </dgm:pt>
    <dgm:pt modelId="{F245E8E2-E62D-DF46-A1AF-9476992DECEA}" type="parTrans" cxnId="{387F2178-EDE9-6D42-AACD-BC61FBAE4AE3}">
      <dgm:prSet/>
      <dgm:spPr/>
      <dgm:t>
        <a:bodyPr/>
        <a:lstStyle/>
        <a:p>
          <a:endParaRPr lang="es-ES_tradnl"/>
        </a:p>
      </dgm:t>
    </dgm:pt>
    <dgm:pt modelId="{F54B277D-FAD0-714C-A379-89730F262DDD}" type="sibTrans" cxnId="{387F2178-EDE9-6D42-AACD-BC61FBAE4AE3}">
      <dgm:prSet/>
      <dgm:spPr/>
      <dgm:t>
        <a:bodyPr/>
        <a:lstStyle/>
        <a:p>
          <a:endParaRPr lang="es-ES_tradnl"/>
        </a:p>
      </dgm:t>
    </dgm:pt>
    <dgm:pt modelId="{F951DCC7-A232-5647-83C0-A486571102FF}">
      <dgm:prSet/>
      <dgm:spPr/>
      <dgm:t>
        <a:bodyPr/>
        <a:lstStyle/>
        <a:p>
          <a:r>
            <a:rPr lang="es-ES_tradnl" dirty="0" smtClean="0">
              <a:solidFill>
                <a:schemeClr val="tx1"/>
              </a:solidFill>
            </a:rPr>
            <a:t>OCT</a:t>
          </a:r>
          <a:endParaRPr lang="es-ES_tradnl" dirty="0">
            <a:solidFill>
              <a:schemeClr val="tx1"/>
            </a:solidFill>
          </a:endParaRPr>
        </a:p>
      </dgm:t>
    </dgm:pt>
    <dgm:pt modelId="{E3A6C622-86A0-7946-BD83-CCBE173D9567}" type="parTrans" cxnId="{A8F5AB6D-6274-8A46-8E2F-C4998F81BCD3}">
      <dgm:prSet/>
      <dgm:spPr/>
      <dgm:t>
        <a:bodyPr/>
        <a:lstStyle/>
        <a:p>
          <a:endParaRPr lang="es-ES_tradnl"/>
        </a:p>
      </dgm:t>
    </dgm:pt>
    <dgm:pt modelId="{DDDEBD69-44A0-A848-916B-CB38236EA9B3}" type="sibTrans" cxnId="{A8F5AB6D-6274-8A46-8E2F-C4998F81BCD3}">
      <dgm:prSet/>
      <dgm:spPr/>
      <dgm:t>
        <a:bodyPr/>
        <a:lstStyle/>
        <a:p>
          <a:endParaRPr lang="es-ES_tradnl"/>
        </a:p>
      </dgm:t>
    </dgm:pt>
    <dgm:pt modelId="{02EF1202-17D9-4041-89B6-EA985CA21B3F}">
      <dgm:prSet/>
      <dgm:spPr/>
      <dgm:t>
        <a:bodyPr/>
        <a:lstStyle/>
        <a:p>
          <a:r>
            <a:rPr lang="es-ES_tradnl" dirty="0" smtClean="0">
              <a:solidFill>
                <a:srgbClr val="000000"/>
              </a:solidFill>
            </a:rPr>
            <a:t>APR</a:t>
          </a:r>
          <a:endParaRPr lang="es-ES_tradnl" dirty="0">
            <a:solidFill>
              <a:srgbClr val="000000"/>
            </a:solidFill>
          </a:endParaRPr>
        </a:p>
      </dgm:t>
    </dgm:pt>
    <dgm:pt modelId="{FAA207B6-B7D4-EB4E-A570-9A6EAA7C4CEB}" type="parTrans" cxnId="{96CECDC4-A571-F044-B547-56B1BBF166C3}">
      <dgm:prSet/>
      <dgm:spPr/>
      <dgm:t>
        <a:bodyPr/>
        <a:lstStyle/>
        <a:p>
          <a:endParaRPr lang="es-ES_tradnl"/>
        </a:p>
      </dgm:t>
    </dgm:pt>
    <dgm:pt modelId="{7F61DE9F-7C34-C242-B706-69F206454431}" type="sibTrans" cxnId="{96CECDC4-A571-F044-B547-56B1BBF166C3}">
      <dgm:prSet/>
      <dgm:spPr/>
      <dgm:t>
        <a:bodyPr/>
        <a:lstStyle/>
        <a:p>
          <a:endParaRPr lang="es-ES_tradnl"/>
        </a:p>
      </dgm:t>
    </dgm:pt>
    <dgm:pt modelId="{70D0FE6F-A188-F643-B40D-FA547BB8F200}">
      <dgm:prSet/>
      <dgm:spPr/>
      <dgm:t>
        <a:bodyPr/>
        <a:lstStyle/>
        <a:p>
          <a:r>
            <a:rPr lang="es-ES_tradnl" dirty="0" smtClean="0">
              <a:solidFill>
                <a:srgbClr val="000000"/>
              </a:solidFill>
            </a:rPr>
            <a:t>MAR</a:t>
          </a:r>
          <a:endParaRPr lang="es-ES_tradnl" dirty="0">
            <a:solidFill>
              <a:srgbClr val="000000"/>
            </a:solidFill>
          </a:endParaRPr>
        </a:p>
      </dgm:t>
    </dgm:pt>
    <dgm:pt modelId="{58D22AB0-4384-9145-9810-CD98FD318418}" type="parTrans" cxnId="{5E736036-101F-6848-946D-9B2A56FB7943}">
      <dgm:prSet/>
      <dgm:spPr/>
      <dgm:t>
        <a:bodyPr/>
        <a:lstStyle/>
        <a:p>
          <a:endParaRPr lang="es-ES_tradnl"/>
        </a:p>
      </dgm:t>
    </dgm:pt>
    <dgm:pt modelId="{B87CF483-8AF1-B84E-B9D8-69C3B251C2E2}" type="sibTrans" cxnId="{5E736036-101F-6848-946D-9B2A56FB7943}">
      <dgm:prSet/>
      <dgm:spPr/>
      <dgm:t>
        <a:bodyPr/>
        <a:lstStyle/>
        <a:p>
          <a:endParaRPr lang="es-ES_tradnl"/>
        </a:p>
      </dgm:t>
    </dgm:pt>
    <dgm:pt modelId="{05E1C365-4471-D247-813A-7762F8E7862A}">
      <dgm:prSet/>
      <dgm:spPr/>
      <dgm:t>
        <a:bodyPr/>
        <a:lstStyle/>
        <a:p>
          <a:r>
            <a:rPr lang="es-ES_tradnl" dirty="0" smtClean="0">
              <a:solidFill>
                <a:srgbClr val="000000"/>
              </a:solidFill>
            </a:rPr>
            <a:t>FEB</a:t>
          </a:r>
          <a:endParaRPr lang="es-ES_tradnl" dirty="0">
            <a:solidFill>
              <a:srgbClr val="000000"/>
            </a:solidFill>
          </a:endParaRPr>
        </a:p>
      </dgm:t>
    </dgm:pt>
    <dgm:pt modelId="{48EC304B-66B5-204A-B6F0-3D47C168D7E7}" type="parTrans" cxnId="{4737AAEE-C32B-314F-89D2-57EF9D938D68}">
      <dgm:prSet/>
      <dgm:spPr/>
      <dgm:t>
        <a:bodyPr/>
        <a:lstStyle/>
        <a:p>
          <a:endParaRPr lang="es-ES_tradnl"/>
        </a:p>
      </dgm:t>
    </dgm:pt>
    <dgm:pt modelId="{6128D645-BE57-1641-9A81-96FD4834D380}" type="sibTrans" cxnId="{4737AAEE-C32B-314F-89D2-57EF9D938D68}">
      <dgm:prSet/>
      <dgm:spPr/>
      <dgm:t>
        <a:bodyPr/>
        <a:lstStyle/>
        <a:p>
          <a:endParaRPr lang="es-ES_tradnl"/>
        </a:p>
      </dgm:t>
    </dgm:pt>
    <dgm:pt modelId="{D34C88CE-CF60-164F-B6CD-07CE7E5639B9}">
      <dgm:prSet/>
      <dgm:spPr/>
      <dgm:t>
        <a:bodyPr/>
        <a:lstStyle/>
        <a:p>
          <a:r>
            <a:rPr lang="es-ES_tradnl" dirty="0" smtClean="0">
              <a:solidFill>
                <a:srgbClr val="000000"/>
              </a:solidFill>
            </a:rPr>
            <a:t>JAN</a:t>
          </a:r>
          <a:endParaRPr lang="es-ES_tradnl" dirty="0">
            <a:solidFill>
              <a:srgbClr val="000000"/>
            </a:solidFill>
          </a:endParaRPr>
        </a:p>
      </dgm:t>
    </dgm:pt>
    <dgm:pt modelId="{9787534E-957B-7044-B7D5-C132136FE3B0}" type="parTrans" cxnId="{2E55B0FD-BF20-0A4E-A6F9-45025EFE506D}">
      <dgm:prSet/>
      <dgm:spPr/>
      <dgm:t>
        <a:bodyPr/>
        <a:lstStyle/>
        <a:p>
          <a:endParaRPr lang="es-ES_tradnl"/>
        </a:p>
      </dgm:t>
    </dgm:pt>
    <dgm:pt modelId="{8D4B5383-7554-EC42-9AF9-7B7D7F1DF73C}" type="sibTrans" cxnId="{2E55B0FD-BF20-0A4E-A6F9-45025EFE506D}">
      <dgm:prSet/>
      <dgm:spPr/>
      <dgm:t>
        <a:bodyPr/>
        <a:lstStyle/>
        <a:p>
          <a:endParaRPr lang="es-ES_tradnl"/>
        </a:p>
      </dgm:t>
    </dgm:pt>
    <dgm:pt modelId="{1EDC5577-B597-5E44-9E83-455E25C66F32}">
      <dgm:prSet/>
      <dgm:spPr/>
      <dgm:t>
        <a:bodyPr/>
        <a:lstStyle/>
        <a:p>
          <a:r>
            <a:rPr lang="es-ES_tradnl" dirty="0" smtClean="0">
              <a:solidFill>
                <a:srgbClr val="000000"/>
              </a:solidFill>
            </a:rPr>
            <a:t>DEC</a:t>
          </a:r>
          <a:endParaRPr lang="es-ES_tradnl" dirty="0">
            <a:solidFill>
              <a:srgbClr val="000000"/>
            </a:solidFill>
          </a:endParaRPr>
        </a:p>
      </dgm:t>
    </dgm:pt>
    <dgm:pt modelId="{C521964E-4135-3B49-9F53-037513461816}" type="parTrans" cxnId="{F0F13272-4D06-B54D-A247-DCE15CF74E22}">
      <dgm:prSet/>
      <dgm:spPr/>
      <dgm:t>
        <a:bodyPr/>
        <a:lstStyle/>
        <a:p>
          <a:endParaRPr lang="es-ES_tradnl"/>
        </a:p>
      </dgm:t>
    </dgm:pt>
    <dgm:pt modelId="{F3399300-48EF-6342-904B-BC5D7F1E31CE}" type="sibTrans" cxnId="{F0F13272-4D06-B54D-A247-DCE15CF74E22}">
      <dgm:prSet/>
      <dgm:spPr/>
      <dgm:t>
        <a:bodyPr/>
        <a:lstStyle/>
        <a:p>
          <a:endParaRPr lang="es-ES_tradnl"/>
        </a:p>
      </dgm:t>
    </dgm:pt>
    <dgm:pt modelId="{30D816F4-E6DE-2047-8762-5D7D7159E86D}">
      <dgm:prSet/>
      <dgm:spPr/>
      <dgm:t>
        <a:bodyPr/>
        <a:lstStyle/>
        <a:p>
          <a:r>
            <a:rPr lang="es-ES_tradnl" dirty="0" smtClean="0">
              <a:solidFill>
                <a:srgbClr val="000000"/>
              </a:solidFill>
            </a:rPr>
            <a:t>OCT</a:t>
          </a:r>
          <a:endParaRPr lang="es-ES_tradnl" dirty="0">
            <a:solidFill>
              <a:srgbClr val="000000"/>
            </a:solidFill>
          </a:endParaRPr>
        </a:p>
      </dgm:t>
    </dgm:pt>
    <dgm:pt modelId="{CA1A290F-7543-6F43-ACA6-1844DFF3C18E}" type="parTrans" cxnId="{D48B4DBE-226D-EA4E-86EF-59536DF6E99D}">
      <dgm:prSet/>
      <dgm:spPr/>
      <dgm:t>
        <a:bodyPr/>
        <a:lstStyle/>
        <a:p>
          <a:endParaRPr lang="es-ES_tradnl"/>
        </a:p>
      </dgm:t>
    </dgm:pt>
    <dgm:pt modelId="{568CE8F9-A786-5146-80D6-491E0CE4E506}" type="sibTrans" cxnId="{D48B4DBE-226D-EA4E-86EF-59536DF6E99D}">
      <dgm:prSet/>
      <dgm:spPr/>
      <dgm:t>
        <a:bodyPr/>
        <a:lstStyle/>
        <a:p>
          <a:endParaRPr lang="es-ES_tradnl"/>
        </a:p>
      </dgm:t>
    </dgm:pt>
    <dgm:pt modelId="{69E8B421-0A0B-354C-A343-BB1947AA77DF}">
      <dgm:prSet/>
      <dgm:spPr/>
      <dgm:t>
        <a:bodyPr/>
        <a:lstStyle/>
        <a:p>
          <a:r>
            <a:rPr lang="es-ES_tradnl" dirty="0" smtClean="0">
              <a:solidFill>
                <a:srgbClr val="000000"/>
              </a:solidFill>
            </a:rPr>
            <a:t>SEPT</a:t>
          </a:r>
          <a:endParaRPr lang="es-ES_tradnl" dirty="0">
            <a:solidFill>
              <a:srgbClr val="000000"/>
            </a:solidFill>
          </a:endParaRPr>
        </a:p>
      </dgm:t>
    </dgm:pt>
    <dgm:pt modelId="{1F0A2904-C74B-6345-9D4C-A3A6A51936E2}" type="parTrans" cxnId="{13774D6B-26A8-024F-8AF4-8F3FD3E1F8BB}">
      <dgm:prSet/>
      <dgm:spPr/>
      <dgm:t>
        <a:bodyPr/>
        <a:lstStyle/>
        <a:p>
          <a:endParaRPr lang="es-ES_tradnl"/>
        </a:p>
      </dgm:t>
    </dgm:pt>
    <dgm:pt modelId="{A4E98647-9971-3448-8C9B-98ECC852A427}" type="sibTrans" cxnId="{13774D6B-26A8-024F-8AF4-8F3FD3E1F8BB}">
      <dgm:prSet/>
      <dgm:spPr/>
      <dgm:t>
        <a:bodyPr/>
        <a:lstStyle/>
        <a:p>
          <a:endParaRPr lang="es-ES_tradnl"/>
        </a:p>
      </dgm:t>
    </dgm:pt>
    <dgm:pt modelId="{8BB29001-2C6F-5045-AB5A-33A5B7476EDC}">
      <dgm:prSet/>
      <dgm:spPr/>
      <dgm:t>
        <a:bodyPr/>
        <a:lstStyle/>
        <a:p>
          <a:r>
            <a:rPr lang="es-ES_tradnl" dirty="0" smtClean="0">
              <a:solidFill>
                <a:srgbClr val="000000"/>
              </a:solidFill>
            </a:rPr>
            <a:t>NOV</a:t>
          </a:r>
          <a:endParaRPr lang="es-ES_tradnl" dirty="0">
            <a:solidFill>
              <a:srgbClr val="000000"/>
            </a:solidFill>
          </a:endParaRPr>
        </a:p>
      </dgm:t>
    </dgm:pt>
    <dgm:pt modelId="{C08AC720-7AC3-5A4D-959F-81923A4F5420}" type="parTrans" cxnId="{5C50B574-5586-0D44-A9D3-3FAC45EAD4C0}">
      <dgm:prSet/>
      <dgm:spPr/>
      <dgm:t>
        <a:bodyPr/>
        <a:lstStyle/>
        <a:p>
          <a:endParaRPr lang="en-US"/>
        </a:p>
      </dgm:t>
    </dgm:pt>
    <dgm:pt modelId="{EF9D70AC-7709-1745-8F72-B1B5787751F7}" type="sibTrans" cxnId="{5C50B574-5586-0D44-A9D3-3FAC45EAD4C0}">
      <dgm:prSet/>
      <dgm:spPr/>
      <dgm:t>
        <a:bodyPr/>
        <a:lstStyle/>
        <a:p>
          <a:endParaRPr lang="en-US"/>
        </a:p>
      </dgm:t>
    </dgm:pt>
    <dgm:pt modelId="{53F41746-5783-1E42-80C5-11CC2338F342}">
      <dgm:prSet/>
      <dgm:spPr/>
      <dgm:t>
        <a:bodyPr/>
        <a:lstStyle/>
        <a:p>
          <a:r>
            <a:rPr lang="es-ES_tradnl" smtClean="0">
              <a:solidFill>
                <a:schemeClr val="tx1"/>
              </a:solidFill>
            </a:rPr>
            <a:t>NOV</a:t>
          </a:r>
          <a:endParaRPr lang="es-ES_tradnl" dirty="0">
            <a:solidFill>
              <a:schemeClr val="tx1"/>
            </a:solidFill>
          </a:endParaRPr>
        </a:p>
      </dgm:t>
    </dgm:pt>
    <dgm:pt modelId="{DA4D85D4-EFE2-BF47-A5C2-C39F25DD8CA8}" type="parTrans" cxnId="{1F5A3B3D-736F-4F40-9480-4E4EF5043885}">
      <dgm:prSet/>
      <dgm:spPr/>
      <dgm:t>
        <a:bodyPr/>
        <a:lstStyle/>
        <a:p>
          <a:endParaRPr lang="en-US"/>
        </a:p>
      </dgm:t>
    </dgm:pt>
    <dgm:pt modelId="{45F1E539-8AF9-D941-835D-4D3422A5684F}" type="sibTrans" cxnId="{1F5A3B3D-736F-4F40-9480-4E4EF5043885}">
      <dgm:prSet/>
      <dgm:spPr/>
      <dgm:t>
        <a:bodyPr/>
        <a:lstStyle/>
        <a:p>
          <a:endParaRPr lang="en-US"/>
        </a:p>
      </dgm:t>
    </dgm:pt>
    <dgm:pt modelId="{31671C2E-B05F-B44F-9024-62C9FCB75E49}" type="pres">
      <dgm:prSet presAssocID="{99A6A3C5-643F-C049-B818-E39AEC0FFDB0}" presName="Name0" presStyleCnt="0">
        <dgm:presLayoutVars>
          <dgm:dir/>
          <dgm:resizeHandles val="exact"/>
        </dgm:presLayoutVars>
      </dgm:prSet>
      <dgm:spPr/>
    </dgm:pt>
    <dgm:pt modelId="{9E211A56-3B03-4445-87A9-89B9D8A61840}" type="pres">
      <dgm:prSet presAssocID="{F951DCC7-A232-5647-83C0-A486571102FF}" presName="parTxOnly" presStyleLbl="node1" presStyleIdx="0" presStyleCnt="14" custLinFactNeighborX="-52903">
        <dgm:presLayoutVars>
          <dgm:bulletEnabled val="1"/>
        </dgm:presLayoutVars>
      </dgm:prSet>
      <dgm:spPr/>
      <dgm:t>
        <a:bodyPr/>
        <a:lstStyle/>
        <a:p>
          <a:endParaRPr lang="es-ES_tradnl"/>
        </a:p>
      </dgm:t>
    </dgm:pt>
    <dgm:pt modelId="{C7E7EA60-0191-B84E-9809-592618AEB2EB}" type="pres">
      <dgm:prSet presAssocID="{DDDEBD69-44A0-A848-916B-CB38236EA9B3}" presName="parSpace" presStyleCnt="0"/>
      <dgm:spPr/>
    </dgm:pt>
    <dgm:pt modelId="{4B5DABC4-413D-A949-8E54-F782FF1706CF}" type="pres">
      <dgm:prSet presAssocID="{53F41746-5783-1E42-80C5-11CC2338F342}" presName="parTxOnly" presStyleLbl="node1" presStyleIdx="1" presStyleCnt="1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DB089DF-36E5-094A-B0D3-63DC22CA8795}" type="pres">
      <dgm:prSet presAssocID="{45F1E539-8AF9-D941-835D-4D3422A5684F}" presName="parSpace" presStyleCnt="0"/>
      <dgm:spPr/>
    </dgm:pt>
    <dgm:pt modelId="{68F5DAC9-5A26-D44B-982F-A24C033D0FEA}" type="pres">
      <dgm:prSet presAssocID="{1EDC5577-B597-5E44-9E83-455E25C66F32}" presName="parTxOnly" presStyleLbl="node1" presStyleIdx="2" presStyleCnt="14">
        <dgm:presLayoutVars>
          <dgm:bulletEnabled val="1"/>
        </dgm:presLayoutVars>
      </dgm:prSet>
      <dgm:spPr/>
      <dgm:t>
        <a:bodyPr/>
        <a:lstStyle/>
        <a:p>
          <a:endParaRPr lang="es-ES_tradnl"/>
        </a:p>
      </dgm:t>
    </dgm:pt>
    <dgm:pt modelId="{01289493-948C-7643-A441-CA4DECE2679C}" type="pres">
      <dgm:prSet presAssocID="{F3399300-48EF-6342-904B-BC5D7F1E31CE}" presName="parSpace" presStyleCnt="0"/>
      <dgm:spPr/>
    </dgm:pt>
    <dgm:pt modelId="{95AA30FC-3A1C-7A4D-9DA5-F60FC7FE5A7F}" type="pres">
      <dgm:prSet presAssocID="{D34C88CE-CF60-164F-B6CD-07CE7E5639B9}" presName="parTxOnly" presStyleLbl="node1" presStyleIdx="3" presStyleCnt="14">
        <dgm:presLayoutVars>
          <dgm:bulletEnabled val="1"/>
        </dgm:presLayoutVars>
      </dgm:prSet>
      <dgm:spPr/>
      <dgm:t>
        <a:bodyPr/>
        <a:lstStyle/>
        <a:p>
          <a:endParaRPr lang="es-ES_tradnl"/>
        </a:p>
      </dgm:t>
    </dgm:pt>
    <dgm:pt modelId="{15433BC5-194C-024B-948E-3B5A8AA5ABF8}" type="pres">
      <dgm:prSet presAssocID="{8D4B5383-7554-EC42-9AF9-7B7D7F1DF73C}" presName="parSpace" presStyleCnt="0"/>
      <dgm:spPr/>
    </dgm:pt>
    <dgm:pt modelId="{A2E481E2-4AE9-E94C-8E75-8CC56172B36C}" type="pres">
      <dgm:prSet presAssocID="{05E1C365-4471-D247-813A-7762F8E7862A}" presName="parTxOnly" presStyleLbl="node1" presStyleIdx="4" presStyleCnt="14">
        <dgm:presLayoutVars>
          <dgm:bulletEnabled val="1"/>
        </dgm:presLayoutVars>
      </dgm:prSet>
      <dgm:spPr/>
      <dgm:t>
        <a:bodyPr/>
        <a:lstStyle/>
        <a:p>
          <a:endParaRPr lang="es-ES_tradnl"/>
        </a:p>
      </dgm:t>
    </dgm:pt>
    <dgm:pt modelId="{CE3811A3-7EBF-E748-A8A7-16540D1192C5}" type="pres">
      <dgm:prSet presAssocID="{6128D645-BE57-1641-9A81-96FD4834D380}" presName="parSpace" presStyleCnt="0"/>
      <dgm:spPr/>
    </dgm:pt>
    <dgm:pt modelId="{7A68448C-1AC7-1842-AF2C-B19FAC72DA53}" type="pres">
      <dgm:prSet presAssocID="{70D0FE6F-A188-F643-B40D-FA547BB8F200}" presName="parTxOnly" presStyleLbl="node1" presStyleIdx="5" presStyleCnt="14">
        <dgm:presLayoutVars>
          <dgm:bulletEnabled val="1"/>
        </dgm:presLayoutVars>
      </dgm:prSet>
      <dgm:spPr/>
      <dgm:t>
        <a:bodyPr/>
        <a:lstStyle/>
        <a:p>
          <a:endParaRPr lang="es-ES_tradnl"/>
        </a:p>
      </dgm:t>
    </dgm:pt>
    <dgm:pt modelId="{854118D1-1467-2645-9968-1B74D263D60F}" type="pres">
      <dgm:prSet presAssocID="{B87CF483-8AF1-B84E-B9D8-69C3B251C2E2}" presName="parSpace" presStyleCnt="0"/>
      <dgm:spPr/>
    </dgm:pt>
    <dgm:pt modelId="{DF0AA987-DE91-5B4F-8E84-B5CDEB3A1346}" type="pres">
      <dgm:prSet presAssocID="{02EF1202-17D9-4041-89B6-EA985CA21B3F}" presName="parTxOnly" presStyleLbl="node1" presStyleIdx="6" presStyleCnt="14">
        <dgm:presLayoutVars>
          <dgm:bulletEnabled val="1"/>
        </dgm:presLayoutVars>
      </dgm:prSet>
      <dgm:spPr/>
      <dgm:t>
        <a:bodyPr/>
        <a:lstStyle/>
        <a:p>
          <a:endParaRPr lang="es-ES_tradnl"/>
        </a:p>
      </dgm:t>
    </dgm:pt>
    <dgm:pt modelId="{4AA554A3-421C-D746-BC32-B930E677BE33}" type="pres">
      <dgm:prSet presAssocID="{7F61DE9F-7C34-C242-B706-69F206454431}" presName="parSpace" presStyleCnt="0"/>
      <dgm:spPr/>
    </dgm:pt>
    <dgm:pt modelId="{41AF9CA6-0A70-8B4A-A475-3A2874480E33}" type="pres">
      <dgm:prSet presAssocID="{54772F66-E294-F44E-BC3E-3222BD8E5502}" presName="parTxOnly" presStyleLbl="node1" presStyleIdx="7" presStyleCnt="14" custLinFactNeighborY="1005">
        <dgm:presLayoutVars>
          <dgm:bulletEnabled val="1"/>
        </dgm:presLayoutVars>
      </dgm:prSet>
      <dgm:spPr/>
      <dgm:t>
        <a:bodyPr/>
        <a:lstStyle/>
        <a:p>
          <a:endParaRPr lang="es-ES_tradnl"/>
        </a:p>
      </dgm:t>
    </dgm:pt>
    <dgm:pt modelId="{C9D84E3C-02BA-4D4E-84E4-22B8FC43F4DE}" type="pres">
      <dgm:prSet presAssocID="{2D857596-A4E4-6540-A599-EE880406A507}" presName="parSpace" presStyleCnt="0"/>
      <dgm:spPr/>
    </dgm:pt>
    <dgm:pt modelId="{27B3609E-BD00-F944-85E6-A6EA0360E91C}" type="pres">
      <dgm:prSet presAssocID="{3AF1A9E4-3D5B-764E-B466-8563E63B77F1}" presName="parTxOnly" presStyleLbl="node1" presStyleIdx="8" presStyleCnt="14">
        <dgm:presLayoutVars>
          <dgm:bulletEnabled val="1"/>
        </dgm:presLayoutVars>
      </dgm:prSet>
      <dgm:spPr/>
      <dgm:t>
        <a:bodyPr/>
        <a:lstStyle/>
        <a:p>
          <a:endParaRPr lang="es-ES_tradnl"/>
        </a:p>
      </dgm:t>
    </dgm:pt>
    <dgm:pt modelId="{A66FECE6-8C1F-F54B-855B-56FF21571EEB}" type="pres">
      <dgm:prSet presAssocID="{5D3B035C-A039-2D48-9D28-91EB9E2283D3}" presName="parSpace" presStyleCnt="0"/>
      <dgm:spPr/>
    </dgm:pt>
    <dgm:pt modelId="{734EC355-1454-3E45-BEA8-6F4128C48EB2}" type="pres">
      <dgm:prSet presAssocID="{A15F112A-3F88-F74C-98E6-6B68BD3F59FF}" presName="parTxOnly" presStyleLbl="node1" presStyleIdx="9" presStyleCnt="14">
        <dgm:presLayoutVars>
          <dgm:bulletEnabled val="1"/>
        </dgm:presLayoutVars>
      </dgm:prSet>
      <dgm:spPr/>
      <dgm:t>
        <a:bodyPr/>
        <a:lstStyle/>
        <a:p>
          <a:endParaRPr lang="es-ES_tradnl"/>
        </a:p>
      </dgm:t>
    </dgm:pt>
    <dgm:pt modelId="{79A9872D-20B8-9645-9A45-17A73FB7E41C}" type="pres">
      <dgm:prSet presAssocID="{B15A5713-46AF-2D42-AC33-7D8586251548}" presName="parSpace" presStyleCnt="0"/>
      <dgm:spPr/>
    </dgm:pt>
    <dgm:pt modelId="{674FC4FE-3C87-6C42-A53B-5A73E8B6BAD1}" type="pres">
      <dgm:prSet presAssocID="{430206BA-4D92-A747-AF30-5212344428A3}" presName="parTxOnly" presStyleLbl="node1" presStyleIdx="10" presStyleCnt="14">
        <dgm:presLayoutVars>
          <dgm:bulletEnabled val="1"/>
        </dgm:presLayoutVars>
      </dgm:prSet>
      <dgm:spPr/>
      <dgm:t>
        <a:bodyPr/>
        <a:lstStyle/>
        <a:p>
          <a:endParaRPr lang="es-ES_tradnl"/>
        </a:p>
      </dgm:t>
    </dgm:pt>
    <dgm:pt modelId="{697BCA54-B4D7-754D-BA22-905E429CE1C3}" type="pres">
      <dgm:prSet presAssocID="{F54B277D-FAD0-714C-A379-89730F262DDD}" presName="parSpace" presStyleCnt="0"/>
      <dgm:spPr/>
    </dgm:pt>
    <dgm:pt modelId="{64090533-C4FF-B743-8A82-1CCD225F0B29}" type="pres">
      <dgm:prSet presAssocID="{69E8B421-0A0B-354C-A343-BB1947AA77DF}" presName="parTxOnly" presStyleLbl="node1" presStyleIdx="11" presStyleCnt="14">
        <dgm:presLayoutVars>
          <dgm:bulletEnabled val="1"/>
        </dgm:presLayoutVars>
      </dgm:prSet>
      <dgm:spPr/>
      <dgm:t>
        <a:bodyPr/>
        <a:lstStyle/>
        <a:p>
          <a:endParaRPr lang="es-ES_tradnl"/>
        </a:p>
      </dgm:t>
    </dgm:pt>
    <dgm:pt modelId="{98BDE222-2679-A145-86CA-02422CC59B88}" type="pres">
      <dgm:prSet presAssocID="{A4E98647-9971-3448-8C9B-98ECC852A427}" presName="parSpace" presStyleCnt="0"/>
      <dgm:spPr/>
    </dgm:pt>
    <dgm:pt modelId="{5C17F1BC-2999-AB4A-8E1F-7E18FF062FFD}" type="pres">
      <dgm:prSet presAssocID="{30D816F4-E6DE-2047-8762-5D7D7159E86D}" presName="parTxOnly" presStyleLbl="node1" presStyleIdx="12" presStyleCnt="14" custLinFactNeighborX="1882">
        <dgm:presLayoutVars>
          <dgm:bulletEnabled val="1"/>
        </dgm:presLayoutVars>
      </dgm:prSet>
      <dgm:spPr/>
      <dgm:t>
        <a:bodyPr/>
        <a:lstStyle/>
        <a:p>
          <a:endParaRPr lang="es-ES_tradnl"/>
        </a:p>
      </dgm:t>
    </dgm:pt>
    <dgm:pt modelId="{E9841406-27AA-5A4D-A252-8928709FE41E}" type="pres">
      <dgm:prSet presAssocID="{568CE8F9-A786-5146-80D6-491E0CE4E506}" presName="parSpace" presStyleCnt="0"/>
      <dgm:spPr/>
    </dgm:pt>
    <dgm:pt modelId="{839E8238-BCC1-D547-BD8D-53C3B08A4058}" type="pres">
      <dgm:prSet presAssocID="{8BB29001-2C6F-5045-AB5A-33A5B7476EDC}" presName="parTxOnly" presStyleLbl="node1" presStyleIdx="13" presStyleCnt="1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B7B2859-6EB2-4189-9576-9CA5B71B413D}" type="presOf" srcId="{99A6A3C5-643F-C049-B818-E39AEC0FFDB0}" destId="{31671C2E-B05F-B44F-9024-62C9FCB75E49}" srcOrd="0" destOrd="0" presId="urn:microsoft.com/office/officeart/2005/8/layout/hChevron3"/>
    <dgm:cxn modelId="{580493D1-09B4-49B7-B296-EF02CFF6716C}" type="presOf" srcId="{54772F66-E294-F44E-BC3E-3222BD8E5502}" destId="{41AF9CA6-0A70-8B4A-A475-3A2874480E33}" srcOrd="0" destOrd="0" presId="urn:microsoft.com/office/officeart/2005/8/layout/hChevron3"/>
    <dgm:cxn modelId="{F0F13272-4D06-B54D-A247-DCE15CF74E22}" srcId="{99A6A3C5-643F-C049-B818-E39AEC0FFDB0}" destId="{1EDC5577-B597-5E44-9E83-455E25C66F32}" srcOrd="2" destOrd="0" parTransId="{C521964E-4135-3B49-9F53-037513461816}" sibTransId="{F3399300-48EF-6342-904B-BC5D7F1E31CE}"/>
    <dgm:cxn modelId="{96CECDC4-A571-F044-B547-56B1BBF166C3}" srcId="{99A6A3C5-643F-C049-B818-E39AEC0FFDB0}" destId="{02EF1202-17D9-4041-89B6-EA985CA21B3F}" srcOrd="6" destOrd="0" parTransId="{FAA207B6-B7D4-EB4E-A570-9A6EAA7C4CEB}" sibTransId="{7F61DE9F-7C34-C242-B706-69F206454431}"/>
    <dgm:cxn modelId="{BA37CE9A-1606-408C-96D0-C96E0EC121C1}" type="presOf" srcId="{D34C88CE-CF60-164F-B6CD-07CE7E5639B9}" destId="{95AA30FC-3A1C-7A4D-9DA5-F60FC7FE5A7F}" srcOrd="0" destOrd="0" presId="urn:microsoft.com/office/officeart/2005/8/layout/hChevron3"/>
    <dgm:cxn modelId="{F731BD89-ACCB-E041-906B-78D4DECAC7F5}" srcId="{99A6A3C5-643F-C049-B818-E39AEC0FFDB0}" destId="{A15F112A-3F88-F74C-98E6-6B68BD3F59FF}" srcOrd="9" destOrd="0" parTransId="{048BF4D8-3302-284D-8F54-E25EEC0742DA}" sibTransId="{B15A5713-46AF-2D42-AC33-7D8586251548}"/>
    <dgm:cxn modelId="{ED0D4C4B-1EAD-4CAB-99E7-90E8EE9E796B}" type="presOf" srcId="{53F41746-5783-1E42-80C5-11CC2338F342}" destId="{4B5DABC4-413D-A949-8E54-F782FF1706CF}" srcOrd="0" destOrd="0" presId="urn:microsoft.com/office/officeart/2005/8/layout/hChevron3"/>
    <dgm:cxn modelId="{2E55B0FD-BF20-0A4E-A6F9-45025EFE506D}" srcId="{99A6A3C5-643F-C049-B818-E39AEC0FFDB0}" destId="{D34C88CE-CF60-164F-B6CD-07CE7E5639B9}" srcOrd="3" destOrd="0" parTransId="{9787534E-957B-7044-B7D5-C132136FE3B0}" sibTransId="{8D4B5383-7554-EC42-9AF9-7B7D7F1DF73C}"/>
    <dgm:cxn modelId="{E38DDE22-F6E9-480C-BD21-0478EA54FEAB}" type="presOf" srcId="{3AF1A9E4-3D5B-764E-B466-8563E63B77F1}" destId="{27B3609E-BD00-F944-85E6-A6EA0360E91C}" srcOrd="0" destOrd="0" presId="urn:microsoft.com/office/officeart/2005/8/layout/hChevron3"/>
    <dgm:cxn modelId="{7B9C3F96-6F91-48E1-B424-C3F30B26082B}" type="presOf" srcId="{430206BA-4D92-A747-AF30-5212344428A3}" destId="{674FC4FE-3C87-6C42-A53B-5A73E8B6BAD1}" srcOrd="0" destOrd="0" presId="urn:microsoft.com/office/officeart/2005/8/layout/hChevron3"/>
    <dgm:cxn modelId="{D48B4DBE-226D-EA4E-86EF-59536DF6E99D}" srcId="{99A6A3C5-643F-C049-B818-E39AEC0FFDB0}" destId="{30D816F4-E6DE-2047-8762-5D7D7159E86D}" srcOrd="12" destOrd="0" parTransId="{CA1A290F-7543-6F43-ACA6-1844DFF3C18E}" sibTransId="{568CE8F9-A786-5146-80D6-491E0CE4E506}"/>
    <dgm:cxn modelId="{7C740A97-B0CD-4359-A2D9-27022884A477}" type="presOf" srcId="{F951DCC7-A232-5647-83C0-A486571102FF}" destId="{9E211A56-3B03-4445-87A9-89B9D8A61840}" srcOrd="0" destOrd="0" presId="urn:microsoft.com/office/officeart/2005/8/layout/hChevron3"/>
    <dgm:cxn modelId="{E0E6E975-C9D6-4F8B-A8D6-A3919A4D5202}" type="presOf" srcId="{05E1C365-4471-D247-813A-7762F8E7862A}" destId="{A2E481E2-4AE9-E94C-8E75-8CC56172B36C}" srcOrd="0" destOrd="0" presId="urn:microsoft.com/office/officeart/2005/8/layout/hChevron3"/>
    <dgm:cxn modelId="{F7E4F2B3-2FD8-4000-B286-DD68CCCA02C7}" type="presOf" srcId="{70D0FE6F-A188-F643-B40D-FA547BB8F200}" destId="{7A68448C-1AC7-1842-AF2C-B19FAC72DA53}" srcOrd="0" destOrd="0" presId="urn:microsoft.com/office/officeart/2005/8/layout/hChevron3"/>
    <dgm:cxn modelId="{E1D06D40-5DD5-40CD-95BB-26B6B93698F6}" type="presOf" srcId="{1EDC5577-B597-5E44-9E83-455E25C66F32}" destId="{68F5DAC9-5A26-D44B-982F-A24C033D0FEA}" srcOrd="0" destOrd="0" presId="urn:microsoft.com/office/officeart/2005/8/layout/hChevron3"/>
    <dgm:cxn modelId="{D13B90DB-18E7-7B4B-8867-A7B011315FC3}" srcId="{99A6A3C5-643F-C049-B818-E39AEC0FFDB0}" destId="{3AF1A9E4-3D5B-764E-B466-8563E63B77F1}" srcOrd="8" destOrd="0" parTransId="{4D18D941-A35B-8945-92FB-213B8252DE80}" sibTransId="{5D3B035C-A039-2D48-9D28-91EB9E2283D3}"/>
    <dgm:cxn modelId="{5E736036-101F-6848-946D-9B2A56FB7943}" srcId="{99A6A3C5-643F-C049-B818-E39AEC0FFDB0}" destId="{70D0FE6F-A188-F643-B40D-FA547BB8F200}" srcOrd="5" destOrd="0" parTransId="{58D22AB0-4384-9145-9810-CD98FD318418}" sibTransId="{B87CF483-8AF1-B84E-B9D8-69C3B251C2E2}"/>
    <dgm:cxn modelId="{B8AAAC3F-2937-4452-B51F-73E4542984BA}" type="presOf" srcId="{30D816F4-E6DE-2047-8762-5D7D7159E86D}" destId="{5C17F1BC-2999-AB4A-8E1F-7E18FF062FFD}" srcOrd="0" destOrd="0" presId="urn:microsoft.com/office/officeart/2005/8/layout/hChevron3"/>
    <dgm:cxn modelId="{7535A891-3EFB-441C-B4C0-85210885E5C1}" type="presOf" srcId="{02EF1202-17D9-4041-89B6-EA985CA21B3F}" destId="{DF0AA987-DE91-5B4F-8E84-B5CDEB3A1346}" srcOrd="0" destOrd="0" presId="urn:microsoft.com/office/officeart/2005/8/layout/hChevron3"/>
    <dgm:cxn modelId="{4737AAEE-C32B-314F-89D2-57EF9D938D68}" srcId="{99A6A3C5-643F-C049-B818-E39AEC0FFDB0}" destId="{05E1C365-4471-D247-813A-7762F8E7862A}" srcOrd="4" destOrd="0" parTransId="{48EC304B-66B5-204A-B6F0-3D47C168D7E7}" sibTransId="{6128D645-BE57-1641-9A81-96FD4834D380}"/>
    <dgm:cxn modelId="{FDBB762B-5BBF-4742-A5FB-1928F3A464B2}" type="presOf" srcId="{A15F112A-3F88-F74C-98E6-6B68BD3F59FF}" destId="{734EC355-1454-3E45-BEA8-6F4128C48EB2}" srcOrd="0" destOrd="0" presId="urn:microsoft.com/office/officeart/2005/8/layout/hChevron3"/>
    <dgm:cxn modelId="{A8F5AB6D-6274-8A46-8E2F-C4998F81BCD3}" srcId="{99A6A3C5-643F-C049-B818-E39AEC0FFDB0}" destId="{F951DCC7-A232-5647-83C0-A486571102FF}" srcOrd="0" destOrd="0" parTransId="{E3A6C622-86A0-7946-BD83-CCBE173D9567}" sibTransId="{DDDEBD69-44A0-A848-916B-CB38236EA9B3}"/>
    <dgm:cxn modelId="{13774D6B-26A8-024F-8AF4-8F3FD3E1F8BB}" srcId="{99A6A3C5-643F-C049-B818-E39AEC0FFDB0}" destId="{69E8B421-0A0B-354C-A343-BB1947AA77DF}" srcOrd="11" destOrd="0" parTransId="{1F0A2904-C74B-6345-9D4C-A3A6A51936E2}" sibTransId="{A4E98647-9971-3448-8C9B-98ECC852A427}"/>
    <dgm:cxn modelId="{AD8CCB25-6AFF-4E86-800D-3FB8C57BB697}" type="presOf" srcId="{8BB29001-2C6F-5045-AB5A-33A5B7476EDC}" destId="{839E8238-BCC1-D547-BD8D-53C3B08A4058}" srcOrd="0" destOrd="0" presId="urn:microsoft.com/office/officeart/2005/8/layout/hChevron3"/>
    <dgm:cxn modelId="{AC750059-554C-C84D-B77D-9DBC0A43BE11}" srcId="{99A6A3C5-643F-C049-B818-E39AEC0FFDB0}" destId="{54772F66-E294-F44E-BC3E-3222BD8E5502}" srcOrd="7" destOrd="0" parTransId="{67F60CE4-F82A-4B45-8967-6F0634DA4422}" sibTransId="{2D857596-A4E4-6540-A599-EE880406A507}"/>
    <dgm:cxn modelId="{1F5A3B3D-736F-4F40-9480-4E4EF5043885}" srcId="{99A6A3C5-643F-C049-B818-E39AEC0FFDB0}" destId="{53F41746-5783-1E42-80C5-11CC2338F342}" srcOrd="1" destOrd="0" parTransId="{DA4D85D4-EFE2-BF47-A5C2-C39F25DD8CA8}" sibTransId="{45F1E539-8AF9-D941-835D-4D3422A5684F}"/>
    <dgm:cxn modelId="{5C50B574-5586-0D44-A9D3-3FAC45EAD4C0}" srcId="{99A6A3C5-643F-C049-B818-E39AEC0FFDB0}" destId="{8BB29001-2C6F-5045-AB5A-33A5B7476EDC}" srcOrd="13" destOrd="0" parTransId="{C08AC720-7AC3-5A4D-959F-81923A4F5420}" sibTransId="{EF9D70AC-7709-1745-8F72-B1B5787751F7}"/>
    <dgm:cxn modelId="{387F2178-EDE9-6D42-AACD-BC61FBAE4AE3}" srcId="{99A6A3C5-643F-C049-B818-E39AEC0FFDB0}" destId="{430206BA-4D92-A747-AF30-5212344428A3}" srcOrd="10" destOrd="0" parTransId="{F245E8E2-E62D-DF46-A1AF-9476992DECEA}" sibTransId="{F54B277D-FAD0-714C-A379-89730F262DDD}"/>
    <dgm:cxn modelId="{6BB5A9F4-0267-4953-955D-51F4F3B22932}" type="presOf" srcId="{69E8B421-0A0B-354C-A343-BB1947AA77DF}" destId="{64090533-C4FF-B743-8A82-1CCD225F0B29}" srcOrd="0" destOrd="0" presId="urn:microsoft.com/office/officeart/2005/8/layout/hChevron3"/>
    <dgm:cxn modelId="{3DA07C81-A56F-408C-8423-0E1BC4599BA3}" type="presParOf" srcId="{31671C2E-B05F-B44F-9024-62C9FCB75E49}" destId="{9E211A56-3B03-4445-87A9-89B9D8A61840}" srcOrd="0" destOrd="0" presId="urn:microsoft.com/office/officeart/2005/8/layout/hChevron3"/>
    <dgm:cxn modelId="{8AEDFCEA-DA2B-49C2-8B08-C68D6D7A2E44}" type="presParOf" srcId="{31671C2E-B05F-B44F-9024-62C9FCB75E49}" destId="{C7E7EA60-0191-B84E-9809-592618AEB2EB}" srcOrd="1" destOrd="0" presId="urn:microsoft.com/office/officeart/2005/8/layout/hChevron3"/>
    <dgm:cxn modelId="{A77812EA-B5F0-444E-8C5A-238B0DF22015}" type="presParOf" srcId="{31671C2E-B05F-B44F-9024-62C9FCB75E49}" destId="{4B5DABC4-413D-A949-8E54-F782FF1706CF}" srcOrd="2" destOrd="0" presId="urn:microsoft.com/office/officeart/2005/8/layout/hChevron3"/>
    <dgm:cxn modelId="{B76B3E8A-2867-4F41-86A9-7214D3793D84}" type="presParOf" srcId="{31671C2E-B05F-B44F-9024-62C9FCB75E49}" destId="{6DB089DF-36E5-094A-B0D3-63DC22CA8795}" srcOrd="3" destOrd="0" presId="urn:microsoft.com/office/officeart/2005/8/layout/hChevron3"/>
    <dgm:cxn modelId="{DB7BC926-11EA-4418-9A5A-8D05768F5658}" type="presParOf" srcId="{31671C2E-B05F-B44F-9024-62C9FCB75E49}" destId="{68F5DAC9-5A26-D44B-982F-A24C033D0FEA}" srcOrd="4" destOrd="0" presId="urn:microsoft.com/office/officeart/2005/8/layout/hChevron3"/>
    <dgm:cxn modelId="{CA4FA34F-70C2-4BB9-8C31-A17FE32CC2E8}" type="presParOf" srcId="{31671C2E-B05F-B44F-9024-62C9FCB75E49}" destId="{01289493-948C-7643-A441-CA4DECE2679C}" srcOrd="5" destOrd="0" presId="urn:microsoft.com/office/officeart/2005/8/layout/hChevron3"/>
    <dgm:cxn modelId="{4B2D453E-19EC-4EEE-9478-B3151CCBA7F0}" type="presParOf" srcId="{31671C2E-B05F-B44F-9024-62C9FCB75E49}" destId="{95AA30FC-3A1C-7A4D-9DA5-F60FC7FE5A7F}" srcOrd="6" destOrd="0" presId="urn:microsoft.com/office/officeart/2005/8/layout/hChevron3"/>
    <dgm:cxn modelId="{682AC6AD-9DD5-4A79-9878-D2CEF99A1CA3}" type="presParOf" srcId="{31671C2E-B05F-B44F-9024-62C9FCB75E49}" destId="{15433BC5-194C-024B-948E-3B5A8AA5ABF8}" srcOrd="7" destOrd="0" presId="urn:microsoft.com/office/officeart/2005/8/layout/hChevron3"/>
    <dgm:cxn modelId="{E5A15782-08F5-4852-BBC6-DA204FE68D36}" type="presParOf" srcId="{31671C2E-B05F-B44F-9024-62C9FCB75E49}" destId="{A2E481E2-4AE9-E94C-8E75-8CC56172B36C}" srcOrd="8" destOrd="0" presId="urn:microsoft.com/office/officeart/2005/8/layout/hChevron3"/>
    <dgm:cxn modelId="{D323F123-D4A9-445F-9F8F-E4E9A3A9641B}" type="presParOf" srcId="{31671C2E-B05F-B44F-9024-62C9FCB75E49}" destId="{CE3811A3-7EBF-E748-A8A7-16540D1192C5}" srcOrd="9" destOrd="0" presId="urn:microsoft.com/office/officeart/2005/8/layout/hChevron3"/>
    <dgm:cxn modelId="{871A9959-6416-47B9-81AD-57299338D11C}" type="presParOf" srcId="{31671C2E-B05F-B44F-9024-62C9FCB75E49}" destId="{7A68448C-1AC7-1842-AF2C-B19FAC72DA53}" srcOrd="10" destOrd="0" presId="urn:microsoft.com/office/officeart/2005/8/layout/hChevron3"/>
    <dgm:cxn modelId="{1AD838B4-075F-4826-A8E2-6DF31F286218}" type="presParOf" srcId="{31671C2E-B05F-B44F-9024-62C9FCB75E49}" destId="{854118D1-1467-2645-9968-1B74D263D60F}" srcOrd="11" destOrd="0" presId="urn:microsoft.com/office/officeart/2005/8/layout/hChevron3"/>
    <dgm:cxn modelId="{A00ADF63-4786-497D-BABE-98526EDFEFB4}" type="presParOf" srcId="{31671C2E-B05F-B44F-9024-62C9FCB75E49}" destId="{DF0AA987-DE91-5B4F-8E84-B5CDEB3A1346}" srcOrd="12" destOrd="0" presId="urn:microsoft.com/office/officeart/2005/8/layout/hChevron3"/>
    <dgm:cxn modelId="{DE109640-1875-45E3-A137-9CB7A3A72E17}" type="presParOf" srcId="{31671C2E-B05F-B44F-9024-62C9FCB75E49}" destId="{4AA554A3-421C-D746-BC32-B930E677BE33}" srcOrd="13" destOrd="0" presId="urn:microsoft.com/office/officeart/2005/8/layout/hChevron3"/>
    <dgm:cxn modelId="{C2F25C04-286C-433F-AC24-9129E51B1CDB}" type="presParOf" srcId="{31671C2E-B05F-B44F-9024-62C9FCB75E49}" destId="{41AF9CA6-0A70-8B4A-A475-3A2874480E33}" srcOrd="14" destOrd="0" presId="urn:microsoft.com/office/officeart/2005/8/layout/hChevron3"/>
    <dgm:cxn modelId="{90916957-5E16-4954-BD44-D1491B3656E8}" type="presParOf" srcId="{31671C2E-B05F-B44F-9024-62C9FCB75E49}" destId="{C9D84E3C-02BA-4D4E-84E4-22B8FC43F4DE}" srcOrd="15" destOrd="0" presId="urn:microsoft.com/office/officeart/2005/8/layout/hChevron3"/>
    <dgm:cxn modelId="{96EDA316-AA2A-40DD-8353-BF3BF51916B5}" type="presParOf" srcId="{31671C2E-B05F-B44F-9024-62C9FCB75E49}" destId="{27B3609E-BD00-F944-85E6-A6EA0360E91C}" srcOrd="16" destOrd="0" presId="urn:microsoft.com/office/officeart/2005/8/layout/hChevron3"/>
    <dgm:cxn modelId="{5625CF94-3555-4DDE-9F0D-265CBD7013B4}" type="presParOf" srcId="{31671C2E-B05F-B44F-9024-62C9FCB75E49}" destId="{A66FECE6-8C1F-F54B-855B-56FF21571EEB}" srcOrd="17" destOrd="0" presId="urn:microsoft.com/office/officeart/2005/8/layout/hChevron3"/>
    <dgm:cxn modelId="{36F060FF-9CF7-4C2F-9473-A210C3D44AF0}" type="presParOf" srcId="{31671C2E-B05F-B44F-9024-62C9FCB75E49}" destId="{734EC355-1454-3E45-BEA8-6F4128C48EB2}" srcOrd="18" destOrd="0" presId="urn:microsoft.com/office/officeart/2005/8/layout/hChevron3"/>
    <dgm:cxn modelId="{9C278815-1BC8-43DE-BB07-0721B88F95CE}" type="presParOf" srcId="{31671C2E-B05F-B44F-9024-62C9FCB75E49}" destId="{79A9872D-20B8-9645-9A45-17A73FB7E41C}" srcOrd="19" destOrd="0" presId="urn:microsoft.com/office/officeart/2005/8/layout/hChevron3"/>
    <dgm:cxn modelId="{9BD27D63-624F-42DE-AF39-20324DCC7B86}" type="presParOf" srcId="{31671C2E-B05F-B44F-9024-62C9FCB75E49}" destId="{674FC4FE-3C87-6C42-A53B-5A73E8B6BAD1}" srcOrd="20" destOrd="0" presId="urn:microsoft.com/office/officeart/2005/8/layout/hChevron3"/>
    <dgm:cxn modelId="{CDB248C2-86CF-42C4-B549-4EA547C379B2}" type="presParOf" srcId="{31671C2E-B05F-B44F-9024-62C9FCB75E49}" destId="{697BCA54-B4D7-754D-BA22-905E429CE1C3}" srcOrd="21" destOrd="0" presId="urn:microsoft.com/office/officeart/2005/8/layout/hChevron3"/>
    <dgm:cxn modelId="{990AD1A0-2070-405D-90EB-A01E206471D2}" type="presParOf" srcId="{31671C2E-B05F-B44F-9024-62C9FCB75E49}" destId="{64090533-C4FF-B743-8A82-1CCD225F0B29}" srcOrd="22" destOrd="0" presId="urn:microsoft.com/office/officeart/2005/8/layout/hChevron3"/>
    <dgm:cxn modelId="{826F0AFE-99BE-46F7-B0CE-1C66D436B42D}" type="presParOf" srcId="{31671C2E-B05F-B44F-9024-62C9FCB75E49}" destId="{98BDE222-2679-A145-86CA-02422CC59B88}" srcOrd="23" destOrd="0" presId="urn:microsoft.com/office/officeart/2005/8/layout/hChevron3"/>
    <dgm:cxn modelId="{8F10E2E0-2572-4730-8ADC-C1075EB8CDB1}" type="presParOf" srcId="{31671C2E-B05F-B44F-9024-62C9FCB75E49}" destId="{5C17F1BC-2999-AB4A-8E1F-7E18FF062FFD}" srcOrd="24" destOrd="0" presId="urn:microsoft.com/office/officeart/2005/8/layout/hChevron3"/>
    <dgm:cxn modelId="{2F684299-D601-47E8-9673-052324BCA76A}" type="presParOf" srcId="{31671C2E-B05F-B44F-9024-62C9FCB75E49}" destId="{E9841406-27AA-5A4D-A252-8928709FE41E}" srcOrd="25" destOrd="0" presId="urn:microsoft.com/office/officeart/2005/8/layout/hChevron3"/>
    <dgm:cxn modelId="{EB8C8954-01A8-4F90-B94C-9955FF783EF0}" type="presParOf" srcId="{31671C2E-B05F-B44F-9024-62C9FCB75E49}" destId="{839E8238-BCC1-D547-BD8D-53C3B08A4058}" srcOrd="26" destOrd="0" presId="urn:microsoft.com/office/officeart/2005/8/layout/hChevron3"/>
  </dgm:cxnLst>
  <dgm:bg>
    <a:noFill/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drawing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drawing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drawing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0634</cdr:x>
      <cdr:y>0.19517</cdr:y>
    </cdr:from>
    <cdr:to>
      <cdr:x>0.22029</cdr:x>
      <cdr:y>0.27778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907576" y="1143000"/>
          <a:ext cx="972430" cy="483843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l"/>
          <a:r>
            <a:rPr lang="en-US" sz="1000" dirty="0"/>
            <a:t>1965: 235 MET-</a:t>
          </a:r>
          <a:r>
            <a:rPr lang="en-US" sz="1000" dirty="0" err="1"/>
            <a:t>hr</a:t>
          </a:r>
          <a:r>
            <a:rPr lang="en-US" sz="1000" dirty="0"/>
            <a:t>/</a:t>
          </a:r>
          <a:r>
            <a:rPr lang="en-US" sz="1000" dirty="0" err="1"/>
            <a:t>wk</a:t>
          </a:r>
          <a:endParaRPr lang="en-US" sz="1000" dirty="0"/>
        </a:p>
      </cdr:txBody>
    </cdr:sp>
  </cdr:relSizeAnchor>
  <cdr:relSizeAnchor xmlns:cdr="http://schemas.openxmlformats.org/drawingml/2006/chartDrawing">
    <cdr:from>
      <cdr:x>0.55515</cdr:x>
      <cdr:y>0.33525</cdr:y>
    </cdr:from>
    <cdr:to>
      <cdr:x>0.65939</cdr:x>
      <cdr:y>0.40922</cdr:y>
    </cdr:to>
    <cdr:sp macro="" textlink="">
      <cdr:nvSpPr>
        <cdr:cNvPr id="4" name="TextBox 1"/>
        <cdr:cNvSpPr txBox="1"/>
      </cdr:nvSpPr>
      <cdr:spPr>
        <a:xfrm xmlns:a="http://schemas.openxmlformats.org/drawingml/2006/main">
          <a:off x="4737882" y="1963432"/>
          <a:ext cx="889651" cy="43319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n-US" sz="1000" dirty="0">
              <a:latin typeface="+mj-lt"/>
            </a:rPr>
            <a:t>2009: 160 MET-</a:t>
          </a:r>
          <a:r>
            <a:rPr lang="en-US" sz="1000" dirty="0" err="1">
              <a:latin typeface="+mj-lt"/>
            </a:rPr>
            <a:t>hr</a:t>
          </a:r>
          <a:r>
            <a:rPr lang="en-US" sz="1000" dirty="0">
              <a:latin typeface="+mj-lt"/>
            </a:rPr>
            <a:t>/</a:t>
          </a:r>
          <a:r>
            <a:rPr lang="en-US" sz="1000" dirty="0" err="1">
              <a:latin typeface="+mj-lt"/>
            </a:rPr>
            <a:t>wk</a:t>
          </a:r>
          <a:endParaRPr lang="en-US" sz="1000" dirty="0">
            <a:latin typeface="+mj-lt"/>
          </a:endParaRPr>
        </a:p>
      </cdr:txBody>
    </cdr:sp>
  </cdr:relSizeAnchor>
  <cdr:relSizeAnchor xmlns:cdr="http://schemas.openxmlformats.org/drawingml/2006/chartDrawing">
    <cdr:from>
      <cdr:x>0.70424</cdr:x>
      <cdr:y>0.39961</cdr:y>
    </cdr:from>
    <cdr:to>
      <cdr:x>0.81576</cdr:x>
      <cdr:y>0.47358</cdr:y>
    </cdr:to>
    <cdr:sp macro="" textlink="">
      <cdr:nvSpPr>
        <cdr:cNvPr id="5" name="TextBox 1"/>
        <cdr:cNvSpPr txBox="1"/>
      </cdr:nvSpPr>
      <cdr:spPr>
        <a:xfrm xmlns:a="http://schemas.openxmlformats.org/drawingml/2006/main">
          <a:off x="6010290" y="2340371"/>
          <a:ext cx="951721" cy="43319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n-US" sz="1000" dirty="0">
              <a:latin typeface="+mj-lt"/>
            </a:rPr>
            <a:t>by 2020: 142 MET-</a:t>
          </a:r>
          <a:r>
            <a:rPr lang="en-US" sz="1000" dirty="0" err="1">
              <a:latin typeface="+mj-lt"/>
            </a:rPr>
            <a:t>hr</a:t>
          </a:r>
          <a:r>
            <a:rPr lang="en-US" sz="1000" dirty="0">
              <a:latin typeface="+mj-lt"/>
            </a:rPr>
            <a:t>/</a:t>
          </a:r>
          <a:r>
            <a:rPr lang="en-US" sz="1000" dirty="0" err="1">
              <a:latin typeface="+mj-lt"/>
            </a:rPr>
            <a:t>wk</a:t>
          </a:r>
          <a:endParaRPr lang="en-US" sz="1000" dirty="0">
            <a:latin typeface="+mj-lt"/>
          </a:endParaRPr>
        </a:p>
      </cdr:txBody>
    </cdr:sp>
  </cdr:relSizeAnchor>
  <cdr:relSizeAnchor xmlns:cdr="http://schemas.openxmlformats.org/drawingml/2006/chartDrawing">
    <cdr:from>
      <cdr:x>0.8117</cdr:x>
      <cdr:y>0.45539</cdr:y>
    </cdr:from>
    <cdr:to>
      <cdr:x>0.92322</cdr:x>
      <cdr:y>0.52935</cdr:y>
    </cdr:to>
    <cdr:sp macro="" textlink="">
      <cdr:nvSpPr>
        <cdr:cNvPr id="6" name="TextBox 1"/>
        <cdr:cNvSpPr txBox="1"/>
      </cdr:nvSpPr>
      <cdr:spPr>
        <a:xfrm xmlns:a="http://schemas.openxmlformats.org/drawingml/2006/main">
          <a:off x="6927408" y="2667000"/>
          <a:ext cx="951721" cy="43319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r>
            <a:rPr lang="en-US" sz="1000" dirty="0">
              <a:latin typeface="+mj-lt"/>
            </a:rPr>
            <a:t>by 2030: 126 MET-</a:t>
          </a:r>
          <a:r>
            <a:rPr lang="en-US" sz="1000" dirty="0" err="1">
              <a:latin typeface="+mj-lt"/>
            </a:rPr>
            <a:t>hr</a:t>
          </a:r>
          <a:r>
            <a:rPr lang="en-US" sz="1000" dirty="0">
              <a:latin typeface="+mj-lt"/>
            </a:rPr>
            <a:t>/</a:t>
          </a:r>
          <a:r>
            <a:rPr lang="en-US" sz="1000" dirty="0" err="1">
              <a:latin typeface="+mj-lt"/>
            </a:rPr>
            <a:t>wk</a:t>
          </a:r>
          <a:endParaRPr lang="en-US" sz="1000" dirty="0">
            <a:latin typeface="+mj-lt"/>
          </a:endParaRP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78762</cdr:x>
      <cdr:y>0.1994</cdr:y>
    </cdr:from>
    <cdr:to>
      <cdr:x>0.9089</cdr:x>
      <cdr:y>0.28207</cdr:y>
    </cdr:to>
    <cdr:sp macro="" textlink="">
      <cdr:nvSpPr>
        <cdr:cNvPr id="2" name="TextBox 6"/>
        <cdr:cNvSpPr txBox="1"/>
      </cdr:nvSpPr>
      <cdr:spPr>
        <a:xfrm xmlns:a="http://schemas.openxmlformats.org/drawingml/2006/main">
          <a:off x="6729369" y="1152620"/>
          <a:ext cx="1036207" cy="477863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  <a:effectLst xmlns:a="http://schemas.openxmlformats.org/drawingml/2006/main"/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rtlCol="0" anchor="t"/>
        <a:lstStyle xmlns:a="http://schemas.openxmlformats.org/drawingml/2006/main">
          <a:lvl1pPr marL="0" indent="0">
            <a:defRPr sz="1100">
              <a:solidFill>
                <a:sysClr val="windowText" lastClr="000000"/>
              </a:solidFill>
              <a:latin typeface="Calibri"/>
            </a:defRPr>
          </a:lvl1pPr>
          <a:lvl2pPr marL="457200" indent="0">
            <a:defRPr sz="1100">
              <a:solidFill>
                <a:sysClr val="windowText" lastClr="000000"/>
              </a:solidFill>
              <a:latin typeface="Calibri"/>
            </a:defRPr>
          </a:lvl2pPr>
          <a:lvl3pPr marL="914400" indent="0">
            <a:defRPr sz="1100">
              <a:solidFill>
                <a:sysClr val="windowText" lastClr="000000"/>
              </a:solidFill>
              <a:latin typeface="Calibri"/>
            </a:defRPr>
          </a:lvl3pPr>
          <a:lvl4pPr marL="1371600" indent="0">
            <a:defRPr sz="1100">
              <a:solidFill>
                <a:sysClr val="windowText" lastClr="000000"/>
              </a:solidFill>
              <a:latin typeface="Calibri"/>
            </a:defRPr>
          </a:lvl4pPr>
          <a:lvl5pPr marL="1828800" indent="0">
            <a:defRPr sz="1100">
              <a:solidFill>
                <a:sysClr val="windowText" lastClr="000000"/>
              </a:solidFill>
              <a:latin typeface="Calibri"/>
            </a:defRPr>
          </a:lvl5pPr>
          <a:lvl6pPr marL="2286000" indent="0">
            <a:defRPr sz="1100">
              <a:solidFill>
                <a:sysClr val="windowText" lastClr="000000"/>
              </a:solidFill>
              <a:latin typeface="Calibri"/>
            </a:defRPr>
          </a:lvl6pPr>
          <a:lvl7pPr marL="2743200" indent="0">
            <a:defRPr sz="1100">
              <a:solidFill>
                <a:sysClr val="windowText" lastClr="000000"/>
              </a:solidFill>
              <a:latin typeface="Calibri"/>
            </a:defRPr>
          </a:lvl7pPr>
          <a:lvl8pPr marL="3200400" indent="0">
            <a:defRPr sz="1100">
              <a:solidFill>
                <a:sysClr val="windowText" lastClr="000000"/>
              </a:solidFill>
              <a:latin typeface="Calibri"/>
            </a:defRPr>
          </a:lvl8pPr>
          <a:lvl9pPr marL="3657600" indent="0">
            <a:defRPr sz="1100">
              <a:solidFill>
                <a:sysClr val="windowText" lastClr="000000"/>
              </a:solidFill>
              <a:latin typeface="Calibri"/>
            </a:defRPr>
          </a:lvl9pPr>
        </a:lstStyle>
        <a:p xmlns:a="http://schemas.openxmlformats.org/drawingml/2006/main">
          <a:r>
            <a:rPr lang="en-US" sz="1000" dirty="0">
              <a:latin typeface="+mj-lt"/>
            </a:rPr>
            <a:t>by 2030: 140 MET-</a:t>
          </a:r>
          <a:r>
            <a:rPr lang="en-US" sz="1000" dirty="0" err="1">
              <a:latin typeface="+mj-lt"/>
            </a:rPr>
            <a:t>hr</a:t>
          </a:r>
          <a:r>
            <a:rPr lang="en-US" sz="1000" dirty="0">
              <a:latin typeface="+mj-lt"/>
            </a:rPr>
            <a:t>/week</a:t>
          </a:r>
        </a:p>
      </cdr:txBody>
    </cdr:sp>
  </cdr:relSizeAnchor>
  <cdr:relSizeAnchor xmlns:cdr="http://schemas.openxmlformats.org/drawingml/2006/chartDrawing">
    <cdr:from>
      <cdr:x>0.52737</cdr:x>
      <cdr:y>0.23325</cdr:y>
    </cdr:from>
    <cdr:to>
      <cdr:x>0.63322</cdr:x>
      <cdr:y>0.30583</cdr:y>
    </cdr:to>
    <cdr:sp macro="" textlink="">
      <cdr:nvSpPr>
        <cdr:cNvPr id="3" name="TextBox 6"/>
        <cdr:cNvSpPr txBox="1"/>
      </cdr:nvSpPr>
      <cdr:spPr>
        <a:xfrm xmlns:a="http://schemas.openxmlformats.org/drawingml/2006/main">
          <a:off x="4505780" y="1155302"/>
          <a:ext cx="904420" cy="359489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  <a:effectLst xmlns:a="http://schemas.openxmlformats.org/drawingml/2006/main"/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rtlCol="0" anchor="t"/>
        <a:lstStyle xmlns:a="http://schemas.openxmlformats.org/drawingml/2006/main">
          <a:lvl1pPr marL="0" indent="0">
            <a:defRPr sz="1100">
              <a:solidFill>
                <a:sysClr val="windowText" lastClr="000000"/>
              </a:solidFill>
              <a:latin typeface="Calibri"/>
            </a:defRPr>
          </a:lvl1pPr>
          <a:lvl2pPr marL="457200" indent="0">
            <a:defRPr sz="1100">
              <a:solidFill>
                <a:sysClr val="windowText" lastClr="000000"/>
              </a:solidFill>
              <a:latin typeface="Calibri"/>
            </a:defRPr>
          </a:lvl2pPr>
          <a:lvl3pPr marL="914400" indent="0">
            <a:defRPr sz="1100">
              <a:solidFill>
                <a:sysClr val="windowText" lastClr="000000"/>
              </a:solidFill>
              <a:latin typeface="Calibri"/>
            </a:defRPr>
          </a:lvl3pPr>
          <a:lvl4pPr marL="1371600" indent="0">
            <a:defRPr sz="1100">
              <a:solidFill>
                <a:sysClr val="windowText" lastClr="000000"/>
              </a:solidFill>
              <a:latin typeface="Calibri"/>
            </a:defRPr>
          </a:lvl4pPr>
          <a:lvl5pPr marL="1828800" indent="0">
            <a:defRPr sz="1100">
              <a:solidFill>
                <a:sysClr val="windowText" lastClr="000000"/>
              </a:solidFill>
              <a:latin typeface="Calibri"/>
            </a:defRPr>
          </a:lvl5pPr>
          <a:lvl6pPr marL="2286000" indent="0">
            <a:defRPr sz="1100">
              <a:solidFill>
                <a:sysClr val="windowText" lastClr="000000"/>
              </a:solidFill>
              <a:latin typeface="Calibri"/>
            </a:defRPr>
          </a:lvl6pPr>
          <a:lvl7pPr marL="2743200" indent="0">
            <a:defRPr sz="1100">
              <a:solidFill>
                <a:sysClr val="windowText" lastClr="000000"/>
              </a:solidFill>
              <a:latin typeface="Calibri"/>
            </a:defRPr>
          </a:lvl7pPr>
          <a:lvl8pPr marL="3200400" indent="0">
            <a:defRPr sz="1100">
              <a:solidFill>
                <a:sysClr val="windowText" lastClr="000000"/>
              </a:solidFill>
              <a:latin typeface="Calibri"/>
            </a:defRPr>
          </a:lvl8pPr>
          <a:lvl9pPr marL="3657600" indent="0">
            <a:defRPr sz="1100">
              <a:solidFill>
                <a:sysClr val="windowText" lastClr="000000"/>
              </a:solidFill>
              <a:latin typeface="Calibri"/>
            </a:defRPr>
          </a:lvl9pPr>
        </a:lstStyle>
        <a:p xmlns:a="http://schemas.openxmlformats.org/drawingml/2006/main">
          <a:r>
            <a:rPr lang="en-US" sz="1000" dirty="0">
              <a:latin typeface="+mj-lt"/>
            </a:rPr>
            <a:t>2005:</a:t>
          </a:r>
          <a:r>
            <a:rPr lang="en-US" sz="1000" baseline="0" dirty="0">
              <a:latin typeface="+mj-lt"/>
            </a:rPr>
            <a:t> 173 </a:t>
          </a:r>
          <a:r>
            <a:rPr lang="en-US" sz="1000" dirty="0">
              <a:latin typeface="+mj-lt"/>
            </a:rPr>
            <a:t>MET-</a:t>
          </a:r>
          <a:r>
            <a:rPr lang="en-US" sz="1000" dirty="0" err="1">
              <a:latin typeface="+mj-lt"/>
            </a:rPr>
            <a:t>hr</a:t>
          </a:r>
          <a:r>
            <a:rPr lang="en-US" sz="1000" dirty="0">
              <a:latin typeface="+mj-lt"/>
            </a:rPr>
            <a:t>/week</a:t>
          </a:r>
        </a:p>
      </cdr:txBody>
    </cdr:sp>
  </cdr:relSizeAnchor>
  <cdr:relSizeAnchor xmlns:cdr="http://schemas.openxmlformats.org/drawingml/2006/chartDrawing">
    <cdr:from>
      <cdr:x>0</cdr:x>
      <cdr:y>0</cdr:y>
    </cdr:from>
    <cdr:to>
      <cdr:x>0.00399</cdr:x>
      <cdr:y>0.00516</cdr:y>
    </cdr:to>
    <cdr:pic>
      <cdr:nvPicPr>
        <cdr:cNvPr id="4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24386" cy="24386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</cdr:x>
      <cdr:y>0</cdr:y>
    </cdr:from>
    <cdr:to>
      <cdr:x>0.00399</cdr:x>
      <cdr:y>0.00516</cdr:y>
    </cdr:to>
    <cdr:pic>
      <cdr:nvPicPr>
        <cdr:cNvPr id="5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24386" cy="24386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73776</cdr:x>
      <cdr:y>0.35399</cdr:y>
    </cdr:from>
    <cdr:to>
      <cdr:x>0.84281</cdr:x>
      <cdr:y>0.43665</cdr:y>
    </cdr:to>
    <cdr:sp macro="" textlink="">
      <cdr:nvSpPr>
        <cdr:cNvPr id="6" name="TextBox 6"/>
        <cdr:cNvSpPr txBox="1"/>
      </cdr:nvSpPr>
      <cdr:spPr>
        <a:xfrm xmlns:a="http://schemas.openxmlformats.org/drawingml/2006/main">
          <a:off x="6303366" y="2046195"/>
          <a:ext cx="897539" cy="477805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  <a:effectLst xmlns:a="http://schemas.openxmlformats.org/drawingml/2006/main"/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rtlCol="0" anchor="t"/>
        <a:lstStyle xmlns:a="http://schemas.openxmlformats.org/drawingml/2006/main">
          <a:lvl1pPr marL="0" indent="0">
            <a:defRPr sz="1100">
              <a:solidFill>
                <a:sysClr val="windowText" lastClr="000000"/>
              </a:solidFill>
              <a:latin typeface="Calibri"/>
            </a:defRPr>
          </a:lvl1pPr>
          <a:lvl2pPr marL="457200" indent="0">
            <a:defRPr sz="1100">
              <a:solidFill>
                <a:sysClr val="windowText" lastClr="000000"/>
              </a:solidFill>
              <a:latin typeface="Calibri"/>
            </a:defRPr>
          </a:lvl2pPr>
          <a:lvl3pPr marL="914400" indent="0">
            <a:defRPr sz="1100">
              <a:solidFill>
                <a:sysClr val="windowText" lastClr="000000"/>
              </a:solidFill>
              <a:latin typeface="Calibri"/>
            </a:defRPr>
          </a:lvl3pPr>
          <a:lvl4pPr marL="1371600" indent="0">
            <a:defRPr sz="1100">
              <a:solidFill>
                <a:sysClr val="windowText" lastClr="000000"/>
              </a:solidFill>
              <a:latin typeface="Calibri"/>
            </a:defRPr>
          </a:lvl4pPr>
          <a:lvl5pPr marL="1828800" indent="0">
            <a:defRPr sz="1100">
              <a:solidFill>
                <a:sysClr val="windowText" lastClr="000000"/>
              </a:solidFill>
              <a:latin typeface="Calibri"/>
            </a:defRPr>
          </a:lvl5pPr>
          <a:lvl6pPr marL="2286000" indent="0">
            <a:defRPr sz="1100">
              <a:solidFill>
                <a:sysClr val="windowText" lastClr="000000"/>
              </a:solidFill>
              <a:latin typeface="Calibri"/>
            </a:defRPr>
          </a:lvl6pPr>
          <a:lvl7pPr marL="2743200" indent="0">
            <a:defRPr sz="1100">
              <a:solidFill>
                <a:sysClr val="windowText" lastClr="000000"/>
              </a:solidFill>
              <a:latin typeface="Calibri"/>
            </a:defRPr>
          </a:lvl7pPr>
          <a:lvl8pPr marL="3200400" indent="0">
            <a:defRPr sz="1100">
              <a:solidFill>
                <a:sysClr val="windowText" lastClr="000000"/>
              </a:solidFill>
              <a:latin typeface="Calibri"/>
            </a:defRPr>
          </a:lvl8pPr>
          <a:lvl9pPr marL="3657600" indent="0">
            <a:defRPr sz="1100">
              <a:solidFill>
                <a:sysClr val="windowText" lastClr="000000"/>
              </a:solidFill>
              <a:latin typeface="Calibri"/>
            </a:defRPr>
          </a:lvl9pPr>
        </a:lstStyle>
        <a:p xmlns:a="http://schemas.openxmlformats.org/drawingml/2006/main">
          <a:r>
            <a:rPr lang="en-US" sz="1000" dirty="0">
              <a:latin typeface="+mj-lt"/>
            </a:rPr>
            <a:t>by 2020: 153 MET-</a:t>
          </a:r>
          <a:r>
            <a:rPr lang="en-US" sz="1000" dirty="0" err="1">
              <a:latin typeface="+mj-lt"/>
            </a:rPr>
            <a:t>hr</a:t>
          </a:r>
          <a:r>
            <a:rPr lang="en-US" sz="1000" dirty="0">
              <a:latin typeface="+mj-lt"/>
            </a:rPr>
            <a:t>/week</a:t>
          </a:r>
        </a:p>
      </cdr:txBody>
    </cdr:sp>
  </cdr:relSizeAnchor>
  <cdr:relSizeAnchor xmlns:cdr="http://schemas.openxmlformats.org/drawingml/2006/chartDrawing">
    <cdr:from>
      <cdr:x>0.09099</cdr:x>
      <cdr:y>0.18456</cdr:y>
    </cdr:from>
    <cdr:to>
      <cdr:x>0.19557</cdr:x>
      <cdr:y>0.25714</cdr:y>
    </cdr:to>
    <cdr:sp macro="" textlink="">
      <cdr:nvSpPr>
        <cdr:cNvPr id="7" name="TextBox 6"/>
        <cdr:cNvSpPr txBox="1"/>
      </cdr:nvSpPr>
      <cdr:spPr>
        <a:xfrm xmlns:a="http://schemas.openxmlformats.org/drawingml/2006/main">
          <a:off x="777401" y="1066800"/>
          <a:ext cx="893524" cy="419539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  <a:effectLst xmlns:a="http://schemas.openxmlformats.org/drawingml/2006/main"/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rtlCol="0" anchor="t"/>
        <a:lstStyle xmlns:a="http://schemas.openxmlformats.org/drawingml/2006/main">
          <a:lvl1pPr marL="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1pPr>
          <a:lvl2pPr marL="457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2pPr>
          <a:lvl3pPr marL="914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3pPr>
          <a:lvl4pPr marL="1371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4pPr>
          <a:lvl5pPr marL="18288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5pPr>
          <a:lvl6pPr marL="22860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6pPr>
          <a:lvl7pPr marL="27432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7pPr>
          <a:lvl8pPr marL="32004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8pPr>
          <a:lvl9pPr marL="3657600" indent="0">
            <a:defRPr sz="1100">
              <a:solidFill>
                <a:schemeClr val="dk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000" dirty="0">
              <a:latin typeface="+mj-lt"/>
            </a:rPr>
            <a:t>1961:</a:t>
          </a:r>
          <a:r>
            <a:rPr lang="en-US" sz="1000" baseline="0" dirty="0">
              <a:latin typeface="+mj-lt"/>
            </a:rPr>
            <a:t> 216 </a:t>
          </a:r>
          <a:r>
            <a:rPr lang="en-US" sz="1000" dirty="0">
              <a:latin typeface="+mj-lt"/>
            </a:rPr>
            <a:t>MET-</a:t>
          </a:r>
          <a:r>
            <a:rPr lang="en-US" sz="1000" dirty="0" err="1">
              <a:latin typeface="+mj-lt"/>
            </a:rPr>
            <a:t>hr</a:t>
          </a:r>
          <a:r>
            <a:rPr lang="en-US" sz="1000" dirty="0">
              <a:latin typeface="+mj-lt"/>
            </a:rPr>
            <a:t>/week</a:t>
          </a:r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80022</cdr:x>
      <cdr:y>0.55832</cdr:y>
    </cdr:from>
    <cdr:to>
      <cdr:x>0.9215</cdr:x>
      <cdr:y>0.64099</cdr:y>
    </cdr:to>
    <cdr:sp macro="" textlink="">
      <cdr:nvSpPr>
        <cdr:cNvPr id="2" name="TextBox 6"/>
        <cdr:cNvSpPr txBox="1"/>
      </cdr:nvSpPr>
      <cdr:spPr>
        <a:xfrm xmlns:a="http://schemas.openxmlformats.org/drawingml/2006/main">
          <a:off x="6829434" y="3269847"/>
          <a:ext cx="1035052" cy="484163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  <a:effectLst xmlns:a="http://schemas.openxmlformats.org/drawingml/2006/main"/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rtlCol="0" anchor="t"/>
        <a:lstStyle xmlns:a="http://schemas.openxmlformats.org/drawingml/2006/main">
          <a:lvl1pPr marL="0" indent="0">
            <a:defRPr sz="1100">
              <a:solidFill>
                <a:sysClr val="windowText" lastClr="000000"/>
              </a:solidFill>
              <a:latin typeface="Calibri"/>
            </a:defRPr>
          </a:lvl1pPr>
          <a:lvl2pPr marL="457200" indent="0">
            <a:defRPr sz="1100">
              <a:solidFill>
                <a:sysClr val="windowText" lastClr="000000"/>
              </a:solidFill>
              <a:latin typeface="Calibri"/>
            </a:defRPr>
          </a:lvl2pPr>
          <a:lvl3pPr marL="914400" indent="0">
            <a:defRPr sz="1100">
              <a:solidFill>
                <a:sysClr val="windowText" lastClr="000000"/>
              </a:solidFill>
              <a:latin typeface="Calibri"/>
            </a:defRPr>
          </a:lvl3pPr>
          <a:lvl4pPr marL="1371600" indent="0">
            <a:defRPr sz="1100">
              <a:solidFill>
                <a:sysClr val="windowText" lastClr="000000"/>
              </a:solidFill>
              <a:latin typeface="Calibri"/>
            </a:defRPr>
          </a:lvl4pPr>
          <a:lvl5pPr marL="1828800" indent="0">
            <a:defRPr sz="1100">
              <a:solidFill>
                <a:sysClr val="windowText" lastClr="000000"/>
              </a:solidFill>
              <a:latin typeface="Calibri"/>
            </a:defRPr>
          </a:lvl5pPr>
          <a:lvl6pPr marL="2286000" indent="0">
            <a:defRPr sz="1100">
              <a:solidFill>
                <a:sysClr val="windowText" lastClr="000000"/>
              </a:solidFill>
              <a:latin typeface="Calibri"/>
            </a:defRPr>
          </a:lvl6pPr>
          <a:lvl7pPr marL="2743200" indent="0">
            <a:defRPr sz="1100">
              <a:solidFill>
                <a:sysClr val="windowText" lastClr="000000"/>
              </a:solidFill>
              <a:latin typeface="Calibri"/>
            </a:defRPr>
          </a:lvl7pPr>
          <a:lvl8pPr marL="3200400" indent="0">
            <a:defRPr sz="1100">
              <a:solidFill>
                <a:sysClr val="windowText" lastClr="000000"/>
              </a:solidFill>
              <a:latin typeface="Calibri"/>
            </a:defRPr>
          </a:lvl8pPr>
          <a:lvl9pPr marL="3657600" indent="0">
            <a:defRPr sz="1100">
              <a:solidFill>
                <a:sysClr val="windowText" lastClr="000000"/>
              </a:solidFill>
              <a:latin typeface="Calibri"/>
            </a:defRPr>
          </a:lvl9pPr>
        </a:lstStyle>
        <a:p xmlns:a="http://schemas.openxmlformats.org/drawingml/2006/main">
          <a:r>
            <a:rPr lang="en-US" sz="1000" dirty="0">
              <a:latin typeface="+mn-lt"/>
            </a:rPr>
            <a:t>by 2030: 151 MET-</a:t>
          </a:r>
          <a:r>
            <a:rPr lang="en-US" sz="1000" dirty="0" err="1">
              <a:latin typeface="+mn-lt"/>
            </a:rPr>
            <a:t>hr</a:t>
          </a:r>
          <a:r>
            <a:rPr lang="en-US" sz="1000" dirty="0">
              <a:latin typeface="+mn-lt"/>
            </a:rPr>
            <a:t>/week</a:t>
          </a:r>
        </a:p>
      </cdr:txBody>
    </cdr:sp>
  </cdr:relSizeAnchor>
  <cdr:relSizeAnchor xmlns:cdr="http://schemas.openxmlformats.org/drawingml/2006/chartDrawing">
    <cdr:from>
      <cdr:x>0.13255</cdr:x>
      <cdr:y>0.21782</cdr:y>
    </cdr:from>
    <cdr:to>
      <cdr:x>0.2397</cdr:x>
      <cdr:y>0.29504</cdr:y>
    </cdr:to>
    <cdr:sp macro="" textlink="">
      <cdr:nvSpPr>
        <cdr:cNvPr id="3" name="TextBox 6"/>
        <cdr:cNvSpPr txBox="1"/>
      </cdr:nvSpPr>
      <cdr:spPr>
        <a:xfrm xmlns:a="http://schemas.openxmlformats.org/drawingml/2006/main">
          <a:off x="1131199" y="1275688"/>
          <a:ext cx="914461" cy="452244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  <a:effectLst xmlns:a="http://schemas.openxmlformats.org/drawingml/2006/main"/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rtlCol="0" anchor="t"/>
        <a:lstStyle xmlns:a="http://schemas.openxmlformats.org/drawingml/2006/main">
          <a:lvl1pPr marL="0" indent="0">
            <a:defRPr sz="1100">
              <a:solidFill>
                <a:sysClr val="windowText" lastClr="000000"/>
              </a:solidFill>
              <a:latin typeface="Calibri"/>
            </a:defRPr>
          </a:lvl1pPr>
          <a:lvl2pPr marL="457200" indent="0">
            <a:defRPr sz="1100">
              <a:solidFill>
                <a:sysClr val="windowText" lastClr="000000"/>
              </a:solidFill>
              <a:latin typeface="Calibri"/>
            </a:defRPr>
          </a:lvl2pPr>
          <a:lvl3pPr marL="914400" indent="0">
            <a:defRPr sz="1100">
              <a:solidFill>
                <a:sysClr val="windowText" lastClr="000000"/>
              </a:solidFill>
              <a:latin typeface="Calibri"/>
            </a:defRPr>
          </a:lvl3pPr>
          <a:lvl4pPr marL="1371600" indent="0">
            <a:defRPr sz="1100">
              <a:solidFill>
                <a:sysClr val="windowText" lastClr="000000"/>
              </a:solidFill>
              <a:latin typeface="Calibri"/>
            </a:defRPr>
          </a:lvl4pPr>
          <a:lvl5pPr marL="1828800" indent="0">
            <a:defRPr sz="1100">
              <a:solidFill>
                <a:sysClr val="windowText" lastClr="000000"/>
              </a:solidFill>
              <a:latin typeface="Calibri"/>
            </a:defRPr>
          </a:lvl5pPr>
          <a:lvl6pPr marL="2286000" indent="0">
            <a:defRPr sz="1100">
              <a:solidFill>
                <a:sysClr val="windowText" lastClr="000000"/>
              </a:solidFill>
              <a:latin typeface="Calibri"/>
            </a:defRPr>
          </a:lvl6pPr>
          <a:lvl7pPr marL="2743200" indent="0">
            <a:defRPr sz="1100">
              <a:solidFill>
                <a:sysClr val="windowText" lastClr="000000"/>
              </a:solidFill>
              <a:latin typeface="Calibri"/>
            </a:defRPr>
          </a:lvl7pPr>
          <a:lvl8pPr marL="3200400" indent="0">
            <a:defRPr sz="1100">
              <a:solidFill>
                <a:sysClr val="windowText" lastClr="000000"/>
              </a:solidFill>
              <a:latin typeface="Calibri"/>
            </a:defRPr>
          </a:lvl8pPr>
          <a:lvl9pPr marL="3657600" indent="0">
            <a:defRPr sz="1100">
              <a:solidFill>
                <a:sysClr val="windowText" lastClr="000000"/>
              </a:solidFill>
              <a:latin typeface="Calibri"/>
            </a:defRPr>
          </a:lvl9pPr>
        </a:lstStyle>
        <a:p xmlns:a="http://schemas.openxmlformats.org/drawingml/2006/main">
          <a:r>
            <a:rPr lang="en-US" sz="1000" dirty="0">
              <a:latin typeface="+mn-lt"/>
            </a:rPr>
            <a:t>2008:</a:t>
          </a:r>
          <a:r>
            <a:rPr lang="en-US" sz="1000" baseline="0" dirty="0">
              <a:latin typeface="+mn-lt"/>
            </a:rPr>
            <a:t> 214 </a:t>
          </a:r>
          <a:r>
            <a:rPr lang="en-US" sz="1000" dirty="0">
              <a:latin typeface="+mn-lt"/>
            </a:rPr>
            <a:t>MET-</a:t>
          </a:r>
          <a:r>
            <a:rPr lang="en-US" sz="1000" dirty="0" err="1">
              <a:latin typeface="+mn-lt"/>
            </a:rPr>
            <a:t>hr</a:t>
          </a:r>
          <a:r>
            <a:rPr lang="en-US" sz="1000" dirty="0">
              <a:latin typeface="+mn-lt"/>
            </a:rPr>
            <a:t>/week</a:t>
          </a:r>
        </a:p>
      </cdr:txBody>
    </cdr:sp>
  </cdr:relSizeAnchor>
  <cdr:relSizeAnchor xmlns:cdr="http://schemas.openxmlformats.org/drawingml/2006/chartDrawing">
    <cdr:from>
      <cdr:x>0</cdr:x>
      <cdr:y>0</cdr:y>
    </cdr:from>
    <cdr:to>
      <cdr:x>0.00399</cdr:x>
      <cdr:y>0.00516</cdr:y>
    </cdr:to>
    <cdr:pic>
      <cdr:nvPicPr>
        <cdr:cNvPr id="4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24386" cy="24386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</cdr:x>
      <cdr:y>0</cdr:y>
    </cdr:from>
    <cdr:to>
      <cdr:x>0.00399</cdr:x>
      <cdr:y>0.00516</cdr:y>
    </cdr:to>
    <cdr:pic>
      <cdr:nvPicPr>
        <cdr:cNvPr id="5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24386" cy="24386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59684</cdr:x>
      <cdr:y>0.45946</cdr:y>
    </cdr:from>
    <cdr:to>
      <cdr:x>0.71936</cdr:x>
      <cdr:y>0.54212</cdr:y>
    </cdr:to>
    <cdr:sp macro="" textlink="">
      <cdr:nvSpPr>
        <cdr:cNvPr id="6" name="TextBox 6"/>
        <cdr:cNvSpPr txBox="1"/>
      </cdr:nvSpPr>
      <cdr:spPr>
        <a:xfrm xmlns:a="http://schemas.openxmlformats.org/drawingml/2006/main">
          <a:off x="5093660" y="2590800"/>
          <a:ext cx="1045634" cy="466103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  <a:effectLst xmlns:a="http://schemas.openxmlformats.org/drawingml/2006/main"/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rtlCol="0" anchor="t"/>
        <a:lstStyle xmlns:a="http://schemas.openxmlformats.org/drawingml/2006/main">
          <a:lvl1pPr marL="0" indent="0">
            <a:defRPr sz="1100">
              <a:solidFill>
                <a:sysClr val="windowText" lastClr="000000"/>
              </a:solidFill>
              <a:latin typeface="Calibri"/>
            </a:defRPr>
          </a:lvl1pPr>
          <a:lvl2pPr marL="457200" indent="0">
            <a:defRPr sz="1100">
              <a:solidFill>
                <a:sysClr val="windowText" lastClr="000000"/>
              </a:solidFill>
              <a:latin typeface="Calibri"/>
            </a:defRPr>
          </a:lvl2pPr>
          <a:lvl3pPr marL="914400" indent="0">
            <a:defRPr sz="1100">
              <a:solidFill>
                <a:sysClr val="windowText" lastClr="000000"/>
              </a:solidFill>
              <a:latin typeface="Calibri"/>
            </a:defRPr>
          </a:lvl3pPr>
          <a:lvl4pPr marL="1371600" indent="0">
            <a:defRPr sz="1100">
              <a:solidFill>
                <a:sysClr val="windowText" lastClr="000000"/>
              </a:solidFill>
              <a:latin typeface="Calibri"/>
            </a:defRPr>
          </a:lvl4pPr>
          <a:lvl5pPr marL="1828800" indent="0">
            <a:defRPr sz="1100">
              <a:solidFill>
                <a:sysClr val="windowText" lastClr="000000"/>
              </a:solidFill>
              <a:latin typeface="Calibri"/>
            </a:defRPr>
          </a:lvl5pPr>
          <a:lvl6pPr marL="2286000" indent="0">
            <a:defRPr sz="1100">
              <a:solidFill>
                <a:sysClr val="windowText" lastClr="000000"/>
              </a:solidFill>
              <a:latin typeface="Calibri"/>
            </a:defRPr>
          </a:lvl6pPr>
          <a:lvl7pPr marL="2743200" indent="0">
            <a:defRPr sz="1100">
              <a:solidFill>
                <a:sysClr val="windowText" lastClr="000000"/>
              </a:solidFill>
              <a:latin typeface="Calibri"/>
            </a:defRPr>
          </a:lvl7pPr>
          <a:lvl8pPr marL="3200400" indent="0">
            <a:defRPr sz="1100">
              <a:solidFill>
                <a:sysClr val="windowText" lastClr="000000"/>
              </a:solidFill>
              <a:latin typeface="Calibri"/>
            </a:defRPr>
          </a:lvl8pPr>
          <a:lvl9pPr marL="3657600" indent="0">
            <a:defRPr sz="1100">
              <a:solidFill>
                <a:sysClr val="windowText" lastClr="000000"/>
              </a:solidFill>
              <a:latin typeface="Calibri"/>
            </a:defRPr>
          </a:lvl9pPr>
        </a:lstStyle>
        <a:p xmlns:a="http://schemas.openxmlformats.org/drawingml/2006/main">
          <a:r>
            <a:rPr lang="en-US" sz="1000" dirty="0">
              <a:latin typeface="+mn-lt"/>
            </a:rPr>
            <a:t>by 2020: 180 MET-</a:t>
          </a:r>
          <a:r>
            <a:rPr lang="en-US" sz="1000" dirty="0" err="1">
              <a:latin typeface="+mn-lt"/>
            </a:rPr>
            <a:t>hr</a:t>
          </a:r>
          <a:r>
            <a:rPr lang="en-US" sz="1000" dirty="0">
              <a:latin typeface="+mn-lt"/>
            </a:rPr>
            <a:t>/week</a:t>
          </a:r>
        </a:p>
      </cdr:txBody>
    </cdr:sp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78863</cdr:x>
      <cdr:y>0.62643</cdr:y>
    </cdr:from>
    <cdr:to>
      <cdr:x>0.90991</cdr:x>
      <cdr:y>0.69321</cdr:y>
    </cdr:to>
    <cdr:sp macro="" textlink="">
      <cdr:nvSpPr>
        <cdr:cNvPr id="2" name="TextBox 6"/>
        <cdr:cNvSpPr txBox="1"/>
      </cdr:nvSpPr>
      <cdr:spPr>
        <a:xfrm xmlns:a="http://schemas.openxmlformats.org/drawingml/2006/main">
          <a:off x="6670390" y="3711931"/>
          <a:ext cx="1025810" cy="395706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  <a:effectLst xmlns:a="http://schemas.openxmlformats.org/drawingml/2006/main"/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rtlCol="0" anchor="t"/>
        <a:lstStyle xmlns:a="http://schemas.openxmlformats.org/drawingml/2006/main">
          <a:lvl1pPr marL="0" indent="0">
            <a:defRPr sz="1100">
              <a:solidFill>
                <a:sysClr val="windowText" lastClr="000000"/>
              </a:solidFill>
              <a:latin typeface="Calibri"/>
            </a:defRPr>
          </a:lvl1pPr>
          <a:lvl2pPr marL="457200" indent="0">
            <a:defRPr sz="1100">
              <a:solidFill>
                <a:sysClr val="windowText" lastClr="000000"/>
              </a:solidFill>
              <a:latin typeface="Calibri"/>
            </a:defRPr>
          </a:lvl2pPr>
          <a:lvl3pPr marL="914400" indent="0">
            <a:defRPr sz="1100">
              <a:solidFill>
                <a:sysClr val="windowText" lastClr="000000"/>
              </a:solidFill>
              <a:latin typeface="Calibri"/>
            </a:defRPr>
          </a:lvl3pPr>
          <a:lvl4pPr marL="1371600" indent="0">
            <a:defRPr sz="1100">
              <a:solidFill>
                <a:sysClr val="windowText" lastClr="000000"/>
              </a:solidFill>
              <a:latin typeface="Calibri"/>
            </a:defRPr>
          </a:lvl4pPr>
          <a:lvl5pPr marL="1828800" indent="0">
            <a:defRPr sz="1100">
              <a:solidFill>
                <a:sysClr val="windowText" lastClr="000000"/>
              </a:solidFill>
              <a:latin typeface="Calibri"/>
            </a:defRPr>
          </a:lvl5pPr>
          <a:lvl6pPr marL="2286000" indent="0">
            <a:defRPr sz="1100">
              <a:solidFill>
                <a:sysClr val="windowText" lastClr="000000"/>
              </a:solidFill>
              <a:latin typeface="Calibri"/>
            </a:defRPr>
          </a:lvl6pPr>
          <a:lvl7pPr marL="2743200" indent="0">
            <a:defRPr sz="1100">
              <a:solidFill>
                <a:sysClr val="windowText" lastClr="000000"/>
              </a:solidFill>
              <a:latin typeface="Calibri"/>
            </a:defRPr>
          </a:lvl7pPr>
          <a:lvl8pPr marL="3200400" indent="0">
            <a:defRPr sz="1100">
              <a:solidFill>
                <a:sysClr val="windowText" lastClr="000000"/>
              </a:solidFill>
              <a:latin typeface="Calibri"/>
            </a:defRPr>
          </a:lvl8pPr>
          <a:lvl9pPr marL="3657600" indent="0">
            <a:defRPr sz="1100">
              <a:solidFill>
                <a:sysClr val="windowText" lastClr="000000"/>
              </a:solidFill>
              <a:latin typeface="Calibri"/>
            </a:defRPr>
          </a:lvl9pPr>
        </a:lstStyle>
        <a:p xmlns:a="http://schemas.openxmlformats.org/drawingml/2006/main">
          <a:r>
            <a:rPr lang="en-US" sz="1000" dirty="0"/>
            <a:t>by </a:t>
          </a:r>
          <a:r>
            <a:rPr lang="en-US" sz="1000" dirty="0">
              <a:latin typeface="+mj-lt"/>
            </a:rPr>
            <a:t>2030</a:t>
          </a:r>
          <a:r>
            <a:rPr lang="en-US" sz="1000" dirty="0"/>
            <a:t>: 188 MET-</a:t>
          </a:r>
          <a:r>
            <a:rPr lang="en-US" sz="1000" dirty="0" err="1"/>
            <a:t>hr</a:t>
          </a:r>
          <a:r>
            <a:rPr lang="en-US" sz="1000" dirty="0"/>
            <a:t>/week</a:t>
          </a:r>
        </a:p>
      </cdr:txBody>
    </cdr:sp>
  </cdr:relSizeAnchor>
  <cdr:relSizeAnchor xmlns:cdr="http://schemas.openxmlformats.org/drawingml/2006/chartDrawing">
    <cdr:from>
      <cdr:x>0.33771</cdr:x>
      <cdr:y>0.55149</cdr:y>
    </cdr:from>
    <cdr:to>
      <cdr:x>0.46287</cdr:x>
      <cdr:y>0.62407</cdr:y>
    </cdr:to>
    <cdr:sp macro="" textlink="">
      <cdr:nvSpPr>
        <cdr:cNvPr id="3" name="TextBox 6"/>
        <cdr:cNvSpPr txBox="1"/>
      </cdr:nvSpPr>
      <cdr:spPr>
        <a:xfrm xmlns:a="http://schemas.openxmlformats.org/drawingml/2006/main">
          <a:off x="2856456" y="3267847"/>
          <a:ext cx="1058601" cy="430074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  <a:effectLst xmlns:a="http://schemas.openxmlformats.org/drawingml/2006/main"/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rtlCol="0" anchor="t"/>
        <a:lstStyle xmlns:a="http://schemas.openxmlformats.org/drawingml/2006/main">
          <a:lvl1pPr marL="0" indent="0">
            <a:defRPr sz="1100">
              <a:solidFill>
                <a:sysClr val="windowText" lastClr="000000"/>
              </a:solidFill>
              <a:latin typeface="Calibri"/>
            </a:defRPr>
          </a:lvl1pPr>
          <a:lvl2pPr marL="457200" indent="0">
            <a:defRPr sz="1100">
              <a:solidFill>
                <a:sysClr val="windowText" lastClr="000000"/>
              </a:solidFill>
              <a:latin typeface="Calibri"/>
            </a:defRPr>
          </a:lvl2pPr>
          <a:lvl3pPr marL="914400" indent="0">
            <a:defRPr sz="1100">
              <a:solidFill>
                <a:sysClr val="windowText" lastClr="000000"/>
              </a:solidFill>
              <a:latin typeface="Calibri"/>
            </a:defRPr>
          </a:lvl3pPr>
          <a:lvl4pPr marL="1371600" indent="0">
            <a:defRPr sz="1100">
              <a:solidFill>
                <a:sysClr val="windowText" lastClr="000000"/>
              </a:solidFill>
              <a:latin typeface="Calibri"/>
            </a:defRPr>
          </a:lvl4pPr>
          <a:lvl5pPr marL="1828800" indent="0">
            <a:defRPr sz="1100">
              <a:solidFill>
                <a:sysClr val="windowText" lastClr="000000"/>
              </a:solidFill>
              <a:latin typeface="Calibri"/>
            </a:defRPr>
          </a:lvl5pPr>
          <a:lvl6pPr marL="2286000" indent="0">
            <a:defRPr sz="1100">
              <a:solidFill>
                <a:sysClr val="windowText" lastClr="000000"/>
              </a:solidFill>
              <a:latin typeface="Calibri"/>
            </a:defRPr>
          </a:lvl6pPr>
          <a:lvl7pPr marL="2743200" indent="0">
            <a:defRPr sz="1100">
              <a:solidFill>
                <a:sysClr val="windowText" lastClr="000000"/>
              </a:solidFill>
              <a:latin typeface="Calibri"/>
            </a:defRPr>
          </a:lvl7pPr>
          <a:lvl8pPr marL="3200400" indent="0">
            <a:defRPr sz="1100">
              <a:solidFill>
                <a:sysClr val="windowText" lastClr="000000"/>
              </a:solidFill>
              <a:latin typeface="Calibri"/>
            </a:defRPr>
          </a:lvl8pPr>
          <a:lvl9pPr marL="3657600" indent="0">
            <a:defRPr sz="1100">
              <a:solidFill>
                <a:sysClr val="windowText" lastClr="000000"/>
              </a:solidFill>
              <a:latin typeface="Calibri"/>
            </a:defRPr>
          </a:lvl9pPr>
        </a:lstStyle>
        <a:p xmlns:a="http://schemas.openxmlformats.org/drawingml/2006/main">
          <a:r>
            <a:rPr lang="en-US" sz="1000" dirty="0"/>
            <a:t>2009:</a:t>
          </a:r>
          <a:r>
            <a:rPr lang="en-US" sz="1000" baseline="0" dirty="0"/>
            <a:t> 213 </a:t>
          </a:r>
          <a:r>
            <a:rPr lang="en-US" sz="1000" dirty="0">
              <a:latin typeface="+mj-lt"/>
            </a:rPr>
            <a:t>MET-</a:t>
          </a:r>
          <a:r>
            <a:rPr lang="en-US" sz="1000" dirty="0" err="1">
              <a:latin typeface="+mj-lt"/>
            </a:rPr>
            <a:t>hr</a:t>
          </a:r>
          <a:r>
            <a:rPr lang="en-US" sz="1000" dirty="0">
              <a:latin typeface="+mj-lt"/>
            </a:rPr>
            <a:t>/week</a:t>
          </a:r>
        </a:p>
      </cdr:txBody>
    </cdr:sp>
  </cdr:relSizeAnchor>
  <cdr:relSizeAnchor xmlns:cdr="http://schemas.openxmlformats.org/drawingml/2006/chartDrawing">
    <cdr:from>
      <cdr:x>0</cdr:x>
      <cdr:y>0</cdr:y>
    </cdr:from>
    <cdr:to>
      <cdr:x>0.00399</cdr:x>
      <cdr:y>0.00516</cdr:y>
    </cdr:to>
    <cdr:pic>
      <cdr:nvPicPr>
        <cdr:cNvPr id="4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24386" cy="24386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</cdr:x>
      <cdr:y>0</cdr:y>
    </cdr:from>
    <cdr:to>
      <cdr:x>0.00399</cdr:x>
      <cdr:y>0.00516</cdr:y>
    </cdr:to>
    <cdr:pic>
      <cdr:nvPicPr>
        <cdr:cNvPr id="5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24386" cy="24386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62162</cdr:x>
      <cdr:y>0.61842</cdr:y>
    </cdr:from>
    <cdr:to>
      <cdr:x>0.74414</cdr:x>
      <cdr:y>0.68792</cdr:y>
    </cdr:to>
    <cdr:sp macro="" textlink="">
      <cdr:nvSpPr>
        <cdr:cNvPr id="6" name="TextBox 6"/>
        <cdr:cNvSpPr txBox="1"/>
      </cdr:nvSpPr>
      <cdr:spPr>
        <a:xfrm xmlns:a="http://schemas.openxmlformats.org/drawingml/2006/main">
          <a:off x="5257800" y="3581400"/>
          <a:ext cx="1036299" cy="402501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 cmpd="sng">
          <a:noFill/>
        </a:ln>
        <a:effectLst xmlns:a="http://schemas.openxmlformats.org/drawingml/2006/main"/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wrap="square" rtlCol="0" anchor="t"/>
        <a:lstStyle xmlns:a="http://schemas.openxmlformats.org/drawingml/2006/main">
          <a:lvl1pPr marL="0" indent="0">
            <a:defRPr sz="1100">
              <a:solidFill>
                <a:sysClr val="windowText" lastClr="000000"/>
              </a:solidFill>
              <a:latin typeface="Calibri"/>
            </a:defRPr>
          </a:lvl1pPr>
          <a:lvl2pPr marL="457200" indent="0">
            <a:defRPr sz="1100">
              <a:solidFill>
                <a:sysClr val="windowText" lastClr="000000"/>
              </a:solidFill>
              <a:latin typeface="Calibri"/>
            </a:defRPr>
          </a:lvl2pPr>
          <a:lvl3pPr marL="914400" indent="0">
            <a:defRPr sz="1100">
              <a:solidFill>
                <a:sysClr val="windowText" lastClr="000000"/>
              </a:solidFill>
              <a:latin typeface="Calibri"/>
            </a:defRPr>
          </a:lvl3pPr>
          <a:lvl4pPr marL="1371600" indent="0">
            <a:defRPr sz="1100">
              <a:solidFill>
                <a:sysClr val="windowText" lastClr="000000"/>
              </a:solidFill>
              <a:latin typeface="Calibri"/>
            </a:defRPr>
          </a:lvl4pPr>
          <a:lvl5pPr marL="1828800" indent="0">
            <a:defRPr sz="1100">
              <a:solidFill>
                <a:sysClr val="windowText" lastClr="000000"/>
              </a:solidFill>
              <a:latin typeface="Calibri"/>
            </a:defRPr>
          </a:lvl5pPr>
          <a:lvl6pPr marL="2286000" indent="0">
            <a:defRPr sz="1100">
              <a:solidFill>
                <a:sysClr val="windowText" lastClr="000000"/>
              </a:solidFill>
              <a:latin typeface="Calibri"/>
            </a:defRPr>
          </a:lvl6pPr>
          <a:lvl7pPr marL="2743200" indent="0">
            <a:defRPr sz="1100">
              <a:solidFill>
                <a:sysClr val="windowText" lastClr="000000"/>
              </a:solidFill>
              <a:latin typeface="Calibri"/>
            </a:defRPr>
          </a:lvl7pPr>
          <a:lvl8pPr marL="3200400" indent="0">
            <a:defRPr sz="1100">
              <a:solidFill>
                <a:sysClr val="windowText" lastClr="000000"/>
              </a:solidFill>
              <a:latin typeface="Calibri"/>
            </a:defRPr>
          </a:lvl8pPr>
          <a:lvl9pPr marL="3657600" indent="0">
            <a:defRPr sz="1100">
              <a:solidFill>
                <a:sysClr val="windowText" lastClr="000000"/>
              </a:solidFill>
              <a:latin typeface="Calibri"/>
            </a:defRPr>
          </a:lvl9pPr>
        </a:lstStyle>
        <a:p xmlns:a="http://schemas.openxmlformats.org/drawingml/2006/main">
          <a:r>
            <a:rPr lang="en-US" sz="1000" dirty="0">
              <a:latin typeface="+mj-lt"/>
            </a:rPr>
            <a:t>by 2020: 200 MET-</a:t>
          </a:r>
          <a:r>
            <a:rPr lang="en-US" sz="1000" dirty="0" err="1">
              <a:latin typeface="+mj-lt"/>
            </a:rPr>
            <a:t>hr</a:t>
          </a:r>
          <a:r>
            <a:rPr lang="en-US" sz="1000" dirty="0">
              <a:latin typeface="+mj-lt"/>
            </a:rPr>
            <a:t>/week</a:t>
          </a: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87622" cy="459026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05296" y="0"/>
            <a:ext cx="2987622" cy="459026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0AC1BD85-0B06-4684-B277-447FFCFD8E1F}" type="datetimeFigureOut">
              <a:rPr lang="en-US" smtClean="0"/>
              <a:t>10/2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8719894"/>
            <a:ext cx="2987622" cy="459026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05296" y="8719894"/>
            <a:ext cx="2987622" cy="459026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08E2F4FD-8B32-4C63-BE06-5B29C169DD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0787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87622" cy="459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5296" y="0"/>
            <a:ext cx="2987622" cy="459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07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4113" y="688975"/>
            <a:ext cx="4587875" cy="3441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8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9452" y="4360744"/>
            <a:ext cx="5515610" cy="4131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28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719894"/>
            <a:ext cx="2987622" cy="459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8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5296" y="8719894"/>
            <a:ext cx="2987622" cy="459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1D1C687-CCA0-49BA-BCED-766E2A788A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2941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E66699-BFD7-4E6B-BE4E-F235210548B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197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E66699-BFD7-4E6B-BE4E-F235210548B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69084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ation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AAEA1C-C7BE-4DAD-B371-8718FD5E3BB9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75905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E66699-BFD7-4E6B-BE4E-F235210548B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62808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E66699-BFD7-4E6B-BE4E-F235210548B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81464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="1" dirty="0">
              <a:solidFill>
                <a:schemeClr val="accent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E66699-BFD7-4E6B-BE4E-F235210548B8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30336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BE0792-F02A-497A-80FD-0D58B144AEA9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4452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Tx/>
              <a:buChar char="-"/>
            </a:pPr>
            <a:endParaRPr lang="es-MX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160C5-7C3F-4113-985B-23AB5107F08F}" type="slidenum">
              <a:rPr lang="es-MX" smtClean="0">
                <a:solidFill>
                  <a:prstClr val="black"/>
                </a:solidFill>
              </a:rPr>
              <a:pPr/>
              <a:t>29</a:t>
            </a:fld>
            <a:endParaRPr lang="es-MX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8245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Tx/>
              <a:buChar char="-"/>
            </a:pPr>
            <a:endParaRPr lang="es-MX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160C5-7C3F-4113-985B-23AB5107F08F}" type="slidenum">
              <a:rPr lang="es-MX" smtClean="0">
                <a:solidFill>
                  <a:prstClr val="black"/>
                </a:solidFill>
              </a:rPr>
              <a:pPr/>
              <a:t>30</a:t>
            </a:fld>
            <a:endParaRPr lang="es-MX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35455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5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5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5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5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5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5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5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5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5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5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6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6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6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6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6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6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6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6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6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6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6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6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6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6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6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6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6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6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6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6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6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6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6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6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6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6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6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6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6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6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6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6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6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6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6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6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6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6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6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6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6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6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6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6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7.xml"/></Relationships>
</file>

<file path=ppt/slideLayouts/_rels/slideLayout6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7.xml"/></Relationships>
</file>

<file path=ppt/slideLayouts/_rels/slideLayout6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7.xml"/></Relationships>
</file>

<file path=ppt/slideLayouts/_rels/slideLayout6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7.xml"/></Relationships>
</file>

<file path=ppt/slideLayouts/_rels/slideLayout6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7.xml"/></Relationships>
</file>

<file path=ppt/slideLayouts/_rels/slideLayout6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7.xml"/></Relationships>
</file>

<file path=ppt/slideLayouts/_rels/slideLayout6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7.xml"/></Relationships>
</file>

<file path=ppt/slideLayouts/_rels/slideLayout6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7.xml"/></Relationships>
</file>

<file path=ppt/slideLayouts/_rels/slideLayout6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7.xml"/></Relationships>
</file>

<file path=ppt/slideLayouts/_rels/slideLayout6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7.xml"/></Relationships>
</file>

<file path=ppt/slideLayouts/_rels/slideLayout6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8.xml"/></Relationships>
</file>

<file path=ppt/slideLayouts/_rels/slideLayout6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8.xml"/></Relationships>
</file>

<file path=ppt/slideLayouts/_rels/slideLayout6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8.xml"/></Relationships>
</file>

<file path=ppt/slideLayouts/_rels/slideLayout6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8.xml"/></Relationships>
</file>

<file path=ppt/slideLayouts/_rels/slideLayout6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8.xml"/></Relationships>
</file>

<file path=ppt/slideLayouts/_rels/slideLayout6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8.xml"/></Relationships>
</file>

<file path=ppt/slideLayouts/_rels/slideLayout6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8.xml"/></Relationships>
</file>

<file path=ppt/slideLayouts/_rels/slideLayout6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8.xml"/></Relationships>
</file>

<file path=ppt/slideLayouts/_rels/slideLayout6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8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8.xml"/></Relationships>
</file>

<file path=ppt/slideLayouts/_rels/slideLayout6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8.xml"/></Relationships>
</file>

<file path=ppt/slideLayouts/_rels/slideLayout6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8.xml"/></Relationships>
</file>

<file path=ppt/slideLayouts/_rels/slideLayout6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9.xml"/></Relationships>
</file>

<file path=ppt/slideLayouts/_rels/slideLayout6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9.xml"/></Relationships>
</file>

<file path=ppt/slideLayouts/_rels/slideLayout6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9.xml"/></Relationships>
</file>

<file path=ppt/slideLayouts/_rels/slideLayout6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9.xml"/></Relationships>
</file>

<file path=ppt/slideLayouts/_rels/slideLayout6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9.xml"/></Relationships>
</file>

<file path=ppt/slideLayouts/_rels/slideLayout6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9.xml"/></Relationships>
</file>

<file path=ppt/slideLayouts/_rels/slideLayout6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9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9.xml"/></Relationships>
</file>

<file path=ppt/slideLayouts/_rels/slideLayout6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9.xml"/></Relationships>
</file>

<file path=ppt/slideLayouts/_rels/slideLayout6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9.xml"/></Relationships>
</file>

<file path=ppt/slideLayouts/_rels/slideLayout6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9.xml"/></Relationships>
</file>

<file path=ppt/slideLayouts/_rels/slideLayout6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9.xml"/></Relationships>
</file>

<file path=ppt/slideLayouts/_rels/slideLayout6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0.xml"/></Relationships>
</file>

<file path=ppt/slideLayouts/_rels/slideLayout6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0.xml"/></Relationships>
</file>

<file path=ppt/slideLayouts/_rels/slideLayout6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0.xml"/></Relationships>
</file>

<file path=ppt/slideLayouts/_rels/slideLayout6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0.xml"/></Relationships>
</file>

<file path=ppt/slideLayouts/_rels/slideLayout6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0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0.xml"/></Relationships>
</file>

<file path=ppt/slideLayouts/_rels/slideLayout7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0.xml"/></Relationships>
</file>

<file path=ppt/slideLayouts/_rels/slideLayout7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0.xml"/></Relationships>
</file>

<file path=ppt/slideLayouts/_rels/slideLayout7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0.xml"/></Relationships>
</file>

<file path=ppt/slideLayouts/_rels/slideLayout7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0.xml"/></Relationships>
</file>

<file path=ppt/slideLayouts/_rels/slideLayout7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0.xml"/></Relationships>
</file>

<file path=ppt/slideLayouts/_rels/slideLayout7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0.xml"/></Relationships>
</file>

<file path=ppt/slideLayouts/_rels/slideLayout7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1.xml"/></Relationships>
</file>

<file path=ppt/slideLayouts/_rels/slideLayout7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1.xml"/></Relationships>
</file>

<file path=ppt/slideLayouts/_rels/slideLayout7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1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1.xml"/></Relationships>
</file>

<file path=ppt/slideLayouts/_rels/slideLayout7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1.xml"/></Relationships>
</file>

<file path=ppt/slideLayouts/_rels/slideLayout7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1.xml"/></Relationships>
</file>

<file path=ppt/slideLayouts/_rels/slideLayout7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1.xml"/></Relationships>
</file>

<file path=ppt/slideLayouts/_rels/slideLayout7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1.xml"/></Relationships>
</file>

<file path=ppt/slideLayouts/_rels/slideLayout7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1.xml"/></Relationships>
</file>

<file path=ppt/slideLayouts/_rels/slideLayout7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1.xml"/></Relationships>
</file>

<file path=ppt/slideLayouts/_rels/slideLayout7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1.xml"/></Relationships>
</file>

<file path=ppt/slideLayouts/_rels/slideLayout7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1.xml"/></Relationships>
</file>

<file path=ppt/slideLayouts/_rels/slideLayout7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2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2.xml"/></Relationships>
</file>

<file path=ppt/slideLayouts/_rels/slideLayout7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2.xml"/></Relationships>
</file>

<file path=ppt/slideLayouts/_rels/slideLayout7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2.xml"/></Relationships>
</file>

<file path=ppt/slideLayouts/_rels/slideLayout7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2.xml"/></Relationships>
</file>

<file path=ppt/slideLayouts/_rels/slideLayout7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2.xml"/></Relationships>
</file>

<file path=ppt/slideLayouts/_rels/slideLayout7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2.xml"/></Relationships>
</file>

<file path=ppt/slideLayouts/_rels/slideLayout7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2.xml"/></Relationships>
</file>

<file path=ppt/slideLayouts/_rels/slideLayout7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2.xml"/></Relationships>
</file>

<file path=ppt/slideLayouts/_rels/slideLayout7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2.xml"/></Relationships>
</file>

<file path=ppt/slideLayouts/_rels/slideLayout7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2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2.xml"/></Relationships>
</file>

<file path=ppt/slideLayouts/_rels/slideLayout7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2.xml"/></Relationships>
</file>

<file path=ppt/slideLayouts/_rels/slideLayout7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3.xml"/></Relationships>
</file>

<file path=ppt/slideLayouts/_rels/slideLayout7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3.xml"/></Relationships>
</file>

<file path=ppt/slideLayouts/_rels/slideLayout7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3.xml"/></Relationships>
</file>

<file path=ppt/slideLayouts/_rels/slideLayout7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3.xml"/></Relationships>
</file>

<file path=ppt/slideLayouts/_rels/slideLayout7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3.xml"/></Relationships>
</file>

<file path=ppt/slideLayouts/_rels/slideLayout7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3.xml"/></Relationships>
</file>

<file path=ppt/slideLayouts/_rels/slideLayout7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3.xml"/></Relationships>
</file>

<file path=ppt/slideLayouts/_rels/slideLayout7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3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3.xml"/></Relationships>
</file>

<file path=ppt/slideLayouts/_rels/slideLayout7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3.xml"/></Relationships>
</file>

<file path=ppt/slideLayouts/_rels/slideLayout7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3.xml"/></Relationships>
</file>

<file path=ppt/slideLayouts/_rels/slideLayout7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3.xml"/></Relationships>
</file>

<file path=ppt/slideLayouts/_rels/slideLayout7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3.xml"/></Relationships>
</file>

<file path=ppt/slideLayouts/_rels/slideLayout7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4.xml"/></Relationships>
</file>

<file path=ppt/slideLayouts/_rels/slideLayout7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4.xml"/></Relationships>
</file>

<file path=ppt/slideLayouts/_rels/slideLayout7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4.xml"/></Relationships>
</file>

<file path=ppt/slideLayouts/_rels/slideLayout7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4.xml"/></Relationships>
</file>

<file path=ppt/slideLayouts/_rels/slideLayout7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4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4.xml"/></Relationships>
</file>

<file path=ppt/slideLayouts/_rels/slideLayout7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4.xml"/></Relationships>
</file>

<file path=ppt/slideLayouts/_rels/slideLayout7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4.xml"/></Relationships>
</file>

<file path=ppt/slideLayouts/_rels/slideLayout7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4.xml"/></Relationships>
</file>

<file path=ppt/slideLayouts/_rels/slideLayout7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4.xml"/></Relationships>
</file>

<file path=ppt/slideLayouts/_rels/slideLayout7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4.xml"/></Relationships>
</file>

<file path=ppt/slideLayouts/_rels/slideLayout7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4.xml"/></Relationships>
</file>

<file path=ppt/slideLayouts/_rels/slideLayout7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4.xml"/></Relationships>
</file>

<file path=ppt/slideLayouts/_rels/slideLayout7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5.xml"/></Relationships>
</file>

<file path=ppt/slideLayouts/_rels/slideLayout7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5.xml"/></Relationships>
</file>

<file path=ppt/slideLayouts/_rels/slideLayout7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5.xml"/></Relationships>
</file>

<file path=ppt/slideLayouts/_rels/slideLayout7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5.xml"/></Relationships>
</file>

<file path=ppt/slideLayouts/_rels/slideLayout7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5.xml"/></Relationships>
</file>

<file path=ppt/slideLayouts/_rels/slideLayout7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5.xml"/></Relationships>
</file>

<file path=ppt/slideLayouts/_rels/slideLayout7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5.xml"/></Relationships>
</file>

<file path=ppt/slideLayouts/_rels/slideLayout7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5.xml"/></Relationships>
</file>

<file path=ppt/slideLayouts/_rels/slideLayout7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5.xml"/></Relationships>
</file>

<file path=ppt/slideLayouts/_rels/slideLayout7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5.xml"/></Relationships>
</file>

<file path=ppt/slideLayouts/_rels/slideLayout7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5.xml"/></Relationships>
</file>

<file path=ppt/slideLayouts/_rels/slideLayout7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6.xml"/></Relationships>
</file>

<file path=ppt/slideLayouts/_rels/slideLayout7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6.xml"/></Relationships>
</file>

<file path=ppt/slideLayouts/_rels/slideLayout7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6.xml"/></Relationships>
</file>

<file path=ppt/slideLayouts/_rels/slideLayout7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6.xml"/></Relationships>
</file>

<file path=ppt/slideLayouts/_rels/slideLayout7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6.xml"/></Relationships>
</file>

<file path=ppt/slideLayouts/_rels/slideLayout7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6.xml"/></Relationships>
</file>

<file path=ppt/slideLayouts/_rels/slideLayout7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6.xml"/></Relationships>
</file>

<file path=ppt/slideLayouts/_rels/slideLayout7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6.xml"/></Relationships>
</file>

<file path=ppt/slideLayouts/_rels/slideLayout7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6.xml"/></Relationships>
</file>

<file path=ppt/slideLayouts/_rels/slideLayout7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6.xml"/></Relationships>
</file>

<file path=ppt/slideLayouts/_rels/slideLayout7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6.xml"/></Relationships>
</file>

<file path=ppt/slideLayouts/_rels/slideLayout7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7.xml"/></Relationships>
</file>

<file path=ppt/slideLayouts/_rels/slideLayout7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7.xml"/></Relationships>
</file>

<file path=ppt/slideLayouts/_rels/slideLayout7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7.xml"/></Relationships>
</file>

<file path=ppt/slideLayouts/_rels/slideLayout7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7.xml"/></Relationships>
</file>

<file path=ppt/slideLayouts/_rels/slideLayout7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7.xml"/></Relationships>
</file>

<file path=ppt/slideLayouts/_rels/slideLayout7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7.xml"/></Relationships>
</file>

<file path=ppt/slideLayouts/_rels/slideLayout7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7.xml"/></Relationships>
</file>

<file path=ppt/slideLayouts/_rels/slideLayout7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7.xml"/></Relationships>
</file>

<file path=ppt/slideLayouts/_rels/slideLayout7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7.xml"/></Relationships>
</file>

<file path=ppt/slideLayouts/_rels/slideLayout7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7.xml"/></Relationships>
</file>

<file path=ppt/slideLayouts/_rels/slideLayout7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7.xml"/></Relationships>
</file>

<file path=ppt/slideLayouts/_rels/slideLayout7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7.xml"/></Relationships>
</file>

<file path=ppt/slideLayouts/_rels/slideLayout7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8.xml"/></Relationships>
</file>

<file path=ppt/slideLayouts/_rels/slideLayout7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8.xml"/></Relationships>
</file>

<file path=ppt/slideLayouts/_rels/slideLayout7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8.xml"/></Relationships>
</file>

<file path=ppt/slideLayouts/_rels/slideLayout7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8.xml"/></Relationships>
</file>

<file path=ppt/slideLayouts/_rels/slideLayout8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8.xml"/></Relationships>
</file>

<file path=ppt/slideLayouts/_rels/slideLayout8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8.xml"/></Relationships>
</file>

<file path=ppt/slideLayouts/_rels/slideLayout8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8.xml"/></Relationships>
</file>

<file path=ppt/slideLayouts/_rels/slideLayout8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8.xml"/></Relationships>
</file>

<file path=ppt/slideLayouts/_rels/slideLayout8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8.xml"/></Relationships>
</file>

<file path=ppt/slideLayouts/_rels/slideLayout8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8.xml"/></Relationships>
</file>

<file path=ppt/slideLayouts/_rels/slideLayout8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8.xml"/></Relationships>
</file>

<file path=ppt/slideLayouts/_rels/slideLayout8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9.xml"/></Relationships>
</file>

<file path=ppt/slideLayouts/_rels/slideLayout8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9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9.xml"/></Relationships>
</file>

<file path=ppt/slideLayouts/_rels/slideLayout8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9.xml"/></Relationships>
</file>

<file path=ppt/slideLayouts/_rels/slideLayout8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9.xml"/></Relationships>
</file>

<file path=ppt/slideLayouts/_rels/slideLayout8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9.xml"/></Relationships>
</file>

<file path=ppt/slideLayouts/_rels/slideLayout8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9.xml"/></Relationships>
</file>

<file path=ppt/slideLayouts/_rels/slideLayout8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9.xml"/></Relationships>
</file>

<file path=ppt/slideLayouts/_rels/slideLayout8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9.xml"/></Relationships>
</file>

<file path=ppt/slideLayouts/_rels/slideLayout8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9.xml"/></Relationships>
</file>

<file path=ppt/slideLayouts/_rels/slideLayout8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9.xml"/></Relationships>
</file>

<file path=ppt/slideLayouts/_rels/slideLayout8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9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9.xml"/></Relationships>
</file>

<file path=ppt/slideLayouts/_rels/slideLayout8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0.xml"/></Relationships>
</file>

<file path=ppt/slideLayouts/_rels/slideLayout8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0.xml"/></Relationships>
</file>

<file path=ppt/slideLayouts/_rels/slideLayout8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0.xml"/></Relationships>
</file>

<file path=ppt/slideLayouts/_rels/slideLayout8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0.xml"/></Relationships>
</file>

<file path=ppt/slideLayouts/_rels/slideLayout8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0.xml"/></Relationships>
</file>

<file path=ppt/slideLayouts/_rels/slideLayout8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0.xml"/></Relationships>
</file>

<file path=ppt/slideLayouts/_rels/slideLayout8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0.xml"/></Relationships>
</file>

<file path=ppt/slideLayouts/_rels/slideLayout8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0.xml"/></Relationships>
</file>

<file path=ppt/slideLayouts/_rels/slideLayout8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0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0.xml"/></Relationships>
</file>

<file path=ppt/slideLayouts/_rels/slideLayout8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0.xml"/></Relationships>
</file>

<file path=ppt/slideLayouts/_rels/slideLayout8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0.xml"/></Relationships>
</file>

<file path=ppt/slideLayouts/_rels/slideLayout8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0.xml"/></Relationships>
</file>

<file path=ppt/slideLayouts/_rels/slideLayout8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1.xml"/></Relationships>
</file>

<file path=ppt/slideLayouts/_rels/slideLayout8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1.xml"/></Relationships>
</file>

<file path=ppt/slideLayouts/_rels/slideLayout8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1.xml"/></Relationships>
</file>

<file path=ppt/slideLayouts/_rels/slideLayout8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1.xml"/></Relationships>
</file>

<file path=ppt/slideLayouts/_rels/slideLayout8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1.xml"/></Relationships>
</file>

<file path=ppt/slideLayouts/_rels/slideLayout8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1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1.xml"/></Relationships>
</file>

<file path=ppt/slideLayouts/_rels/slideLayout8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1.xml"/></Relationships>
</file>

<file path=ppt/slideLayouts/_rels/slideLayout8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1.xml"/></Relationships>
</file>

<file path=ppt/slideLayouts/_rels/slideLayout8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1.xml"/></Relationships>
</file>

<file path=ppt/slideLayouts/_rels/slideLayout8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1.xml"/></Relationships>
</file>

<file path=ppt/slideLayouts/_rels/slideLayout8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1.xml"/></Relationships>
</file>

<file path=ppt/slideLayouts/_rels/slideLayout8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2.xml"/></Relationships>
</file>

<file path=ppt/slideLayouts/_rels/slideLayout8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2.xml"/></Relationships>
</file>

<file path=ppt/slideLayouts/_rels/slideLayout8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2.xml"/></Relationships>
</file>

<file path=ppt/slideLayouts/_rels/slideLayout8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2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2.xml"/></Relationships>
</file>

<file path=ppt/slideLayouts/_rels/slideLayout8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2.xml"/></Relationships>
</file>

<file path=ppt/slideLayouts/_rels/slideLayout8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2.xml"/></Relationships>
</file>

<file path=ppt/slideLayouts/_rels/slideLayout8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2.xml"/></Relationships>
</file>

<file path=ppt/slideLayouts/_rels/slideLayout8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2.xml"/></Relationships>
</file>

<file path=ppt/slideLayouts/_rels/slideLayout8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2.xml"/></Relationships>
</file>

<file path=ppt/slideLayouts/_rels/slideLayout8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2.xml"/></Relationships>
</file>

<file path=ppt/slideLayouts/_rels/slideLayout8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3.xml"/></Relationships>
</file>

<file path=ppt/slideLayouts/_rels/slideLayout8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3.xml"/></Relationships>
</file>

<file path=ppt/slideLayouts/_rels/slideLayout8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3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3.xml"/></Relationships>
</file>

<file path=ppt/slideLayouts/_rels/slideLayout8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3.xml"/></Relationships>
</file>

<file path=ppt/slideLayouts/_rels/slideLayout8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3.xml"/></Relationships>
</file>

<file path=ppt/slideLayouts/_rels/slideLayout8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3.xml"/></Relationships>
</file>

<file path=ppt/slideLayouts/_rels/slideLayout8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3.xml"/></Relationships>
</file>

<file path=ppt/slideLayouts/_rels/slideLayout8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3.xml"/></Relationships>
</file>

<file path=ppt/slideLayouts/_rels/slideLayout8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3.xml"/></Relationships>
</file>

<file path=ppt/slideLayouts/_rels/slideLayout8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3.xml"/></Relationships>
</file>

<file path=ppt/slideLayouts/_rels/slideLayout8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4.xml"/></Relationships>
</file>

<file path=ppt/slideLayouts/_rels/slideLayout8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4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4.xml"/></Relationships>
</file>

<file path=ppt/slideLayouts/_rels/slideLayout8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4.xml"/></Relationships>
</file>

<file path=ppt/slideLayouts/_rels/slideLayout8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4.xml"/></Relationships>
</file>

<file path=ppt/slideLayouts/_rels/slideLayout8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4.xml"/></Relationships>
</file>

<file path=ppt/slideLayouts/_rels/slideLayout8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4.xml"/></Relationships>
</file>

<file path=ppt/slideLayouts/_rels/slideLayout8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4.xml"/></Relationships>
</file>

<file path=ppt/slideLayouts/_rels/slideLayout8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4.xml"/></Relationships>
</file>

<file path=ppt/slideLayouts/_rels/slideLayout8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4.xml"/></Relationships>
</file>

<file path=ppt/slideLayouts/_rels/slideLayout8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4.xml"/></Relationships>
</file>

<file path=ppt/slideLayouts/_rels/slideLayout8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5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5.xml"/></Relationships>
</file>

<file path=ppt/slideLayouts/_rels/slideLayout8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5.xml"/></Relationships>
</file>

<file path=ppt/slideLayouts/_rels/slideLayout8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5.xml"/></Relationships>
</file>

<file path=ppt/slideLayouts/_rels/slideLayout8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5.xml"/></Relationships>
</file>

<file path=ppt/slideLayouts/_rels/slideLayout8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5.xml"/></Relationships>
</file>

<file path=ppt/slideLayouts/_rels/slideLayout8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5.xml"/></Relationships>
</file>

<file path=ppt/slideLayouts/_rels/slideLayout8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5.xml"/></Relationships>
</file>

<file path=ppt/slideLayouts/_rels/slideLayout8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5.xml"/></Relationships>
</file>

<file path=ppt/slideLayouts/_rels/slideLayout8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5.xml"/></Relationships>
</file>

<file path=ppt/slideLayouts/_rels/slideLayout8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5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6.xml"/></Relationships>
</file>

<file path=ppt/slideLayouts/_rels/slideLayout8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6.xml"/></Relationships>
</file>

<file path=ppt/slideLayouts/_rels/slideLayout8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6.xml"/></Relationships>
</file>

<file path=ppt/slideLayouts/_rels/slideLayout8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6.xml"/></Relationships>
</file>

<file path=ppt/slideLayouts/_rels/slideLayout8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6.xml"/></Relationships>
</file>

<file path=ppt/slideLayouts/_rels/slideLayout8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6.xml"/></Relationships>
</file>

<file path=ppt/slideLayouts/_rels/slideLayout8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6.xml"/></Relationships>
</file>

<file path=ppt/slideLayouts/_rels/slideLayout8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6.xml"/></Relationships>
</file>

<file path=ppt/slideLayouts/_rels/slideLayout8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6.xml"/></Relationships>
</file>

<file path=ppt/slideLayouts/_rels/slideLayout8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4624388"/>
          </a:xfrm>
          <a:prstGeom prst="rect">
            <a:avLst/>
          </a:prstGeom>
          <a:solidFill>
            <a:srgbClr val="6699CC"/>
          </a:solidFill>
          <a:ln w="9525">
            <a:solidFill>
              <a:srgbClr val="6195CA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pic>
        <p:nvPicPr>
          <p:cNvPr id="9" name="Picture 8" descr="pattern-background-00-19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1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76862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4"/>
          <p:cNvSpPr>
            <a:spLocks noChangeArrowheads="1"/>
          </p:cNvSpPr>
          <p:nvPr userDrawn="1"/>
        </p:nvSpPr>
        <p:spPr bwMode="auto">
          <a:xfrm>
            <a:off x="0" y="6749377"/>
            <a:ext cx="9144000" cy="122202"/>
          </a:xfrm>
          <a:prstGeom prst="rect">
            <a:avLst/>
          </a:prstGeom>
          <a:gradFill>
            <a:gsLst>
              <a:gs pos="0">
                <a:srgbClr val="64A0C8"/>
              </a:gs>
              <a:gs pos="100000">
                <a:srgbClr val="FFFF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2286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356" y="5672315"/>
            <a:ext cx="1635068" cy="76863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8241" y="5614565"/>
            <a:ext cx="2053263" cy="900134"/>
          </a:xfrm>
          <a:prstGeom prst="rect">
            <a:avLst/>
          </a:prstGeom>
        </p:spPr>
      </p:pic>
      <p:grpSp>
        <p:nvGrpSpPr>
          <p:cNvPr id="13" name="Group 12"/>
          <p:cNvGrpSpPr/>
          <p:nvPr userDrawn="1"/>
        </p:nvGrpSpPr>
        <p:grpSpPr>
          <a:xfrm>
            <a:off x="2608928" y="6120326"/>
            <a:ext cx="3829895" cy="690806"/>
            <a:chOff x="182879" y="5889216"/>
            <a:chExt cx="3829895" cy="690806"/>
          </a:xfrm>
        </p:grpSpPr>
        <p:pic>
          <p:nvPicPr>
            <p:cNvPr id="14" name="Picture 13" descr="donut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931930" y="5894222"/>
              <a:ext cx="704850" cy="68580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182879" y="5889216"/>
              <a:ext cx="382989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400" dirty="0" smtClean="0">
                  <a:solidFill>
                    <a:prstClr val="black"/>
                  </a:solidFill>
                  <a:latin typeface="Century Schoolbook"/>
                </a:rPr>
                <a:t>THE</a:t>
              </a:r>
              <a:r>
                <a:rPr lang="en-US" sz="3600" b="1" dirty="0" smtClean="0">
                  <a:solidFill>
                    <a:prstClr val="black"/>
                  </a:solidFill>
                  <a:latin typeface="Century Schoolbook"/>
                </a:rPr>
                <a:t> </a:t>
              </a:r>
              <a:r>
                <a:rPr lang="en-US" sz="2800" b="1" dirty="0" smtClean="0">
                  <a:solidFill>
                    <a:prstClr val="black"/>
                  </a:solidFill>
                  <a:latin typeface="Century Schoolbook"/>
                </a:rPr>
                <a:t>W     RLD IS FAT</a:t>
              </a:r>
              <a:endParaRPr lang="en-US" sz="2800" b="1" dirty="0">
                <a:solidFill>
                  <a:prstClr val="black"/>
                </a:solidFill>
                <a:latin typeface="Century Schoolbook"/>
              </a:endParaRPr>
            </a:p>
          </p:txBody>
        </p:sp>
      </p:grpSp>
      <p:pic>
        <p:nvPicPr>
          <p:cNvPr id="16" name="Picture 15"/>
          <p:cNvPicPr>
            <a:picLocks noChangeAspect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" r="1"/>
          <a:stretch/>
        </p:blipFill>
        <p:spPr>
          <a:xfrm>
            <a:off x="0" y="3957024"/>
            <a:ext cx="9144000" cy="1447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21218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36FAB3-1F85-41D5-AFE4-1AA00215BADB}" type="datetimeFigureOut">
              <a:rPr lang="en-US" smtClean="0"/>
              <a:t>10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1641-001A-4C96-87AD-4813645D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452875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AA99B2-6EB0-44C5-BD43-D68C90C56C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51BC56-2AA1-4F4A-8FF0-9B99B45E46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377194-B70A-42B3-83E0-C03BD176DE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26DB16-4BF0-4A4E-95CD-0BBB7E756A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D7E096-2347-4180-A4F8-60D84A8042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EBA7AA-56D6-4248-BD63-5A0D928A47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5ADFB-43D5-4208-945A-6126672FE8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38F6CF-1FE1-4B63-89D3-5CC778A582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2939C-1846-42F3-98D1-3E660C8B37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ECC5BB-7AE8-4F6B-A75D-A610055FB9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36FAB3-1F85-41D5-AFE4-1AA00215BADB}" type="datetimeFigureOut">
              <a:rPr lang="en-US" smtClean="0"/>
              <a:t>10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1641-001A-4C96-87AD-4813645D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227272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63D7CC-3C20-4D28-91B2-8BB4D1CFA7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DD7140-838F-4D51-B261-2C1A1DF96B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E063FD-9DE7-4C61-8722-531B8D07DE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3F4471-F944-4A39-A484-90816E9542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68B468-C76F-43DA-AF40-8079819AD6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AF832-ED0F-42AA-BEBE-C10D5015AA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367B10-E1ED-4369-BB4E-801A3EBAAF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2B3403-67EA-4DA2-82B3-DB32E97D48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AECD8D-0D6B-49A4-8A68-EC4412F8B8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7A6660-B985-4600-BEC3-7E4EF45A8C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CEA11-769A-46AE-9BD6-DEA76E96F5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A961DF-4A4B-4CAD-8FE0-7AAD339D37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B86DCA-3489-4E60-8AC1-5F4DFE1279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0768D3-77CF-4DA8-A294-AE21BF33CC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7F6E2B-D42F-43C4-9846-FD37A590B4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05ABD-CFC3-4923-A17D-15A739A133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8C8513-FD24-484A-A239-17DBB72C84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966CB5-9EBD-4AB7-9309-B4B59FB212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A762F8-3C05-4675-BECB-2374F2FD0E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1C80D9-6B68-4897-986A-1D75DFB589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D281DE-43D8-4D8B-B31E-773D1BE9F4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56B24C-39C0-486F-A3E8-63BC97AE85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6BF63-1AA0-4E18-9B02-F8F7D423D5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80F5F9-8EE8-4024-9231-029F5608CC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1D7D32-FC54-4DE0-A0CB-4225507EB8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21774D-F1CA-4F44-BC47-2F2B1DB836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EEEDD0-F78F-4B90-871D-7E70436834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041ACA-0DD6-4AA1-A828-94F3B74342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A853E3-EB76-4D40-B93A-3B825CFCA3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38F81B-EA71-43AC-985E-62A5ED061A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E7E760-4D0F-4D6A-A979-6D228C2EF5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0599B5-ED1D-42CF-8BC7-F84E966C67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24A21-D653-4523-9831-98C6009F4D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BC38FB-B4D4-4D4E-B3CB-79740F5609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5611A7-542B-458F-98E2-9FF849E9D8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72AC97-8E21-4B2C-BE5E-EE602B8B41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6B6084-0D21-411E-9E18-34BE245CA1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AB4EC5-4CDF-4C07-BE8F-B5690C16DD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A3EFA8-C0F9-4795-9EDA-01A32CEF47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7E641F-645F-4A6C-936D-58AC7EE3FD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15888E-2B9F-4D23-B4E3-65DC2C30C3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182337-9B11-4B71-8C16-F674ECE12C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20343A-0FC9-4AE9-AF62-9D43C8FDD5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1519E3-0E06-400F-9503-683CE10292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80603B-F3C7-4355-8CAB-A196B259DB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B29AEC-6220-4B21-81FC-9A063C9BF6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0F39CD-2C22-422D-A922-80F06DB8A8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B18F6F-F41D-468D-B611-4080F9D1C4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C267D2-1B74-48FE-B3EF-7133959820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BD52CC-2EFF-47AD-9B1E-34ADDA59E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FEED5C-BCA3-43B5-92AA-BC192D37B2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68CD90-1500-49E4-B3C2-7E3D45E389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63993D-1215-414C-BBAA-C28D962269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0FA0FB-CC84-427D-B00B-AEF17FF313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B2A30-6BE7-43FE-A89F-12A6CA238C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E64385-E169-4D30-AF5E-4E977BD7A9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9A9377-3CBF-46C7-88E6-16C3F8CE4D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74F6C6-2A6A-479B-B0FC-48AFE40E3B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2E406A-806B-4194-9AE8-2C515B5E05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B718EA-84F9-4B48-A00D-D734AE24C1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1E2C01-AACB-4628-9A62-789F76E0E8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DACD25-9CA1-437D-8589-9C101B135F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B3783-BD33-41E0-85F6-04CEF662F5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98DBCA-95DB-46EA-90C1-D6FFECBD0D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93A2D7-AD55-4B1F-8C17-9FBA1BF656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82455-0996-490A-BB75-EC71521855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4A57B6-1A61-4A25-A84D-33D602FA73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E0186-8E4F-4661-B5A0-357A0402E2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F0191F-CB4E-4BC4-BB34-30F9907E81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531D99-F50D-4785-A3CD-C459FB21CE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7CB626-26C2-4CA8-BAD9-4202228755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FBCD8B-EFD6-4B61-8D99-7B8D144E12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C32A1B-7BA8-4FC2-B844-3737B5530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19A4F3-F7ED-48A5-889C-9B58C840EE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BB2662-E963-420A-9E6D-F648575653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ED4111-3A40-440A-A385-3DEBB57F0B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7BE36-5C55-42C0-8488-57369DC42E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98D69C-4A5F-46BB-8363-80D67BACBC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076F5F-427F-4AA5-8AEE-F124447137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102BF8-C923-4FFE-96AB-82D89AEBB1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ACD3EB-510C-429B-8BC2-3147BA6124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9984CC-6B6A-4DBB-9367-DDE7E98BD7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0B871A-0AFE-45C6-A948-1D2C486913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66C4B0-9BF1-4742-926D-D147D770AF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F0F9F3-52B8-4330-82D8-C19853DD42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316315-9B0A-4004-BD13-6CF81C9E12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C7BB71-8F72-4606-A30D-3C8ACA3731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79F78-945E-4794-8888-6EE18F6853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7FDAA2-15B8-4561-910D-F386B35E7A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AC1F80-86E1-4B3F-A1B9-05F0326724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15A9D2-E496-42FB-8D43-7E473E72A3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280F8E-1FD9-43DE-B47E-A3F88D92BC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6EA176-227B-402C-9A34-B178D71624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75D7F5-2A73-4584-87F0-78F87F8BA0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BC8BE-1AFD-4D67-B9F6-68D85C89EC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877831-A214-4E7A-9177-50213A2B08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196990-70DE-488F-B341-A4C8AF75D9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B27B4-47A3-46AF-922D-3C479EFF53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36FAB3-1F85-41D5-AFE4-1AA00215BADB}" type="datetimeFigureOut">
              <a:rPr lang="en-US" smtClean="0"/>
              <a:t>10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1641-001A-4C96-87AD-4813645D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42578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9D454-24B8-447E-9E45-3F4B0CB243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E9B6C2-6C72-4D0C-8F6C-CE6C6BE05C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A8392E-680D-4CAC-92CE-95821DFBB7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9337B4-461A-47C1-A30C-66714B7493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AA0A12-3073-49FF-B8A3-BFBFF071A9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0ECFC0-0965-44CF-B2A4-D473F1869F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6B03ED-E65B-4A5B-97EE-716E0CE281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18A74F-C39F-4653-AF31-3C9EAD424D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13EDA-1961-46DA-B4DC-BF9F5E7A17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D1CEF4-18F8-4EE1-9D88-1A7D925ACA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81D292-6651-47EE-ABB8-9DA7237219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2CC20-2423-4526-AE08-37E1D9DB84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333882-9876-469D-8F17-FBABF46BDC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F17531-FE4F-462F-95F8-15FAFA40C6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5EE147-D40E-451A-B8ED-7E05F821F4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88A169-C596-440D-8C0B-CBAC5E75A1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5FD562-1532-471D-8639-40AC829ECB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22977B-B5AB-4196-BEF9-07875A5A44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353805-2FDA-4CE4-83CA-02569D995A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1A8C3D-E901-44C8-B51F-7F9E75030C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092267-C955-4D4E-B629-DCEBBBACD1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D1039A-A2B1-4CCA-9BBE-C76C439749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C461F-A09D-47CB-BE50-AEAF280718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86D604-F5A2-424D-82F4-7997CEE6DA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E033A0-62F4-4A6C-A07E-72269A8DD7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A8DA53-99BE-460E-A087-08E6766133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EFAFBC-9A6A-408B-AB75-B4397E545C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58882A-C9A6-4895-B1DA-BDE9E4029A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681CAF-8D7F-4750-9065-406C9D2930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669871-1205-475B-A1E4-E79F22F780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69E1C9-0ED2-431C-A0C3-7B40527500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1C1869-787A-47B6-8F03-F080E65733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B85036-5939-439E-972E-C6F55801CA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0D01-B3F2-4A97-8F43-A9193EE1A9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3B8268-5BA8-4947-917F-D4714DA9A3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2EC05F-F008-4A71-B6C9-0A009993A9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258191-7CC4-43AF-934A-DD8FAE7289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ED48EA-4C66-4786-8A61-A1C4447F31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3FDA00-7AB6-4ED0-BD5C-FB518040B2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1792B6-A189-49A8-ABA7-59A99D0C35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B87FD6-4DB8-425E-922B-40E6FC2289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D81EE5-3A8A-4BBE-9EAA-07E9AACD4C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A45D77-A5AD-47A4-B097-FF431F4DF3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7F58DC-A016-4ED5-8E5C-FB7608FC8E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953D22-A1EB-48FE-B3AA-A2A0720D559C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BDBF8B-5911-4F7E-B8F5-74F3761D7A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5EEEBE-5051-43AE-9F1F-E3A60D7F4D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2AAC6C-338A-42E9-BC1A-5994474C96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C82D3B-D2F1-4EDD-A7CB-F1D40C046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127C50-3AAE-4CCE-89D1-F559BC272A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A6AFC8-BC5B-452A-81D5-34AC34B130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F22C0-0FB4-44CE-B499-57104A0E27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C465A-0DEB-404A-9C55-DA050B25B2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896A1F-C710-42FD-A9C6-EC9386B6B7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436539-9546-4690-9E45-EDC4359DAB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D2A087-DD1A-430F-810A-67F805879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2DA389-9038-42B9-93B7-C4C97D13B492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947D0-EC5C-429A-AF09-A5DBD01E04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31C789-9C44-45A0-8B88-937AFAF32C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A6BFED-4ED5-47B6-8BEC-8F4970C38B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9EA8F6-2C39-4B77-A1EE-9BA004250F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935E8A-7982-41A8-8DA7-B6AAE8E71F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F7160D-A093-4179-BE88-14C592DD53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E7AB5C-64BA-4EF8-8796-7E7AA4595D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42943E-6F52-4CBF-AFCB-408D7B423C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A17E0A-0077-49A6-BCD0-F9A4908D17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763D9B-758C-456B-91F3-E9A3169494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C91B74-E110-47FA-B53F-9F0F4D4B47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775EF-03B2-4611-A854-CCB341447623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B176AE-400A-4E12-BF91-AE43840D37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88A842-03A7-46CA-9312-A6C0099CB7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7ACD7E-46BE-4687-A7B8-62C6BE60DE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2CDEB2-4919-4891-BE9C-CB580DD3DC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B8D216-6513-48E6-9F98-80741390F5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3F92A3-FDD3-4CF7-96D9-14ABC798BD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33600" y="1600200"/>
            <a:ext cx="33147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00700" y="1600200"/>
            <a:ext cx="33147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14D105-782A-4992-AA95-A270DE4222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FD0367-3286-4A54-9F37-8B21CEAFE7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E7BAC6-9FE3-479B-A19D-F379310DB8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7CC552-7761-4B83-ACE1-0A95AADCCC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F28546-7F30-4F61-9903-7724528587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B41D6A-4722-4875-9B57-BB6FE35C9879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140AB3-D376-45A5-8C02-7678245773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0DE893-B12F-4DEC-A4DE-73976E2554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0F6CA7-4F07-49AB-AD74-B7B0628952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19950" y="277813"/>
            <a:ext cx="169545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33600" y="277813"/>
            <a:ext cx="493395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074F1B-D60C-4D3C-B0BC-8BE95D7067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277813"/>
            <a:ext cx="67818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2133600" y="1600200"/>
            <a:ext cx="6781800" cy="4530725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539263-9070-4798-9085-5DB2B110A0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ECCD1AF8-062C-4368-AD50-EDD2F74865FF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5466C06C-833C-4058-9BD0-690179F79A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69A8917F-CFE0-4960-B96A-3E1C575BF8E2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CEA24305-21BE-4A4E-9647-D927B28864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2BCA9B63-EFD0-4B85-A97A-1869DF4C3CCA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4F810A5D-8EFF-4FF1-8E7B-02C474A745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6997A1BB-915A-45FC-8B2D-26873F281D89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95A34082-48C7-4C7D-8873-2837996DDA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E3A367B1-1E5E-400D-ACD8-CD13FB13793C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3FB9AEEF-368F-4E10-8C1A-CB36BF9F20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135ADB73-AF69-45B5-8D37-9ADDBE5DD2F3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3D37B3F0-2262-4900-9AFD-C21B7AF28C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29BE6-9FE7-45CB-949B-368543C65814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AE2E66-E46F-4A9E-B60A-EC24A25E29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F22ED520-FC6B-46BD-A4A6-66FC8C24BB21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53E486B1-A815-4482-B4B5-8D46DC26D2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DAD0B986-5EDE-44C7-BD5D-21BFB07EE66D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68AA16C-1949-4AF8-AFFA-147455AFFC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DB1DD8A4-7343-4DF2-AA09-203AE850A4C8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43D973F-CC77-4082-BC49-77A0F554E9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D69017F9-A054-4161-9069-A6EC06BD6168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4C0BF2DC-1FCC-4C20-A0BA-312F24021F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0DB9E40A-9714-492F-B1FE-72E841D1B71E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195FA273-AAFB-462D-B267-4E8EA9AA43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E01BF4-0ECC-4051-96B3-1FEB06A7EC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14834-FAB0-4AE3-9936-76622F64AB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582DFC-1A3B-49E2-A40F-C6EDB2D912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33600" y="1600200"/>
            <a:ext cx="33147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00700" y="1600200"/>
            <a:ext cx="33147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FCE23F-429D-413F-A9E4-B3F599C34E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FA7D30-47C0-444D-B64F-87AB560143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69BAB0-33DA-427F-8B76-1F54871C3038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3FEE2C-A124-44D5-BFAA-B2AE39F981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9D59B0-7F5B-4A7E-B1B4-0E680302D0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7F728C-AC91-44F4-98B5-4F4CB00B19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7481C9-C01B-4BD1-B34C-2C873F6652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63FDEE-01BD-4AC6-BDE1-1616CFADA8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506B1B-996C-44F4-AA50-31B90A5D77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19950" y="277813"/>
            <a:ext cx="169545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33600" y="277813"/>
            <a:ext cx="493395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D33402-BA8D-4C7F-A102-443C34BC42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277813"/>
            <a:ext cx="67818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2133600" y="1600200"/>
            <a:ext cx="6781800" cy="4530725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CA6EF-CDAC-4930-9A76-E90640A3E7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2A9EA8BE-C60B-40BE-8C1A-F961D447E4F7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E5E9C028-7D38-4F02-9328-55CD6CBA05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E0FA7E1F-E76F-4BF2-82BE-361599687527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185F570-B93E-4629-8C5B-8DE9D77F32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127094FC-6EAC-446C-9953-F5EB406FD46E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AB13F9D3-6CC6-4B9A-BBA5-A7A7F99C6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36FAB3-1F85-41D5-AFE4-1AA00215BADB}" type="datetimeFigureOut">
              <a:rPr lang="en-US" smtClean="0"/>
              <a:t>10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1641-001A-4C96-87AD-4813645D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73211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0EC922-3FFD-4788-ACE5-EAF54972852C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79B91C-B447-4B78-884F-F984E8E22C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EAD14FE9-8429-473D-8DD8-EC7629C045DC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DB175376-B8A4-4992-ACA2-38F07C543C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00A1DAE4-46AC-4BA6-984B-FBEC84A559F2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71ADC46-846D-4F54-8F4F-5727D0EA3E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9F3C5E28-1CDD-4B4F-95F8-2DE71F7ACB55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0EA1BD4F-1B4A-436F-83AA-0D4A85C554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9BA7FCC9-CC2E-4DAE-A7EE-2AE0F16A4290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0ED69C65-393B-431F-9339-785EA1C56F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1D573E7C-BFA8-4756-BA9E-2F5E1AC478AC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D160A2DC-7E20-4EA0-8977-2D34973D13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A1573590-270F-4B0B-8F10-B2AE73A7AD27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6B7B804B-D648-44B3-932C-5CBA93B3D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0F1EC0F1-C4B9-494D-9BD6-862821C54DC1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95A9267B-A475-426F-8378-AC6BCEBBD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03975A37-9EC2-4B75-BF54-D6EAFADD50EB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C09E63AC-E8A0-4F58-A259-AB43E91EF8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969385-F291-4167-8D4C-DCBE28CA68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D44715-F701-4FC8-B445-47E6ABE80B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A06F2-2981-4588-949B-47F73A3D03F2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325D91-8CB1-417C-8172-964A016EB8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DF208D-B130-4734-A351-F14022426D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1F0E0C-1F58-4AFF-BE2E-671D50C3ED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A1B665-9C57-4066-8A45-4A543C737C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8036A6-ACD2-4345-83AD-78EB728DA5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EC6303-D7D9-4C14-BC15-388B4E4263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D9D6E8-0FBE-4067-AE95-F5FCA4392B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27447B-7C57-4726-B10B-518BBD0298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CF0649-1422-4AA5-88E9-5DC9B5BB3C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810B7C-1C6B-42E1-A608-D4B734DB4B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32D786-2BD5-481F-A00A-FF8FA6E99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D41F4A-5620-4473-B6F4-EF665B03958C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9658FA-9241-4EFA-A3F0-A9DFB45245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CA5892-2C65-4F10-B884-9FBD233D09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CE2156-1436-4791-974C-F9352159DB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BE181D-A60C-4FA5-B756-BDDFD6D9C7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BF413E-0600-48C9-9C83-C31785856B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94093A-217F-4C93-9FE3-B7FFCDAFF9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92A204-6675-426C-BE44-818EFBEB72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4D48BC-2B95-4FAA-8C46-2FE6C243ED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AC71B5-3A0A-4A6A-A2F0-3190453F82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2CA792-034D-46A5-A15F-ABED7BD3EF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1E9875-C8E5-49A3-95A6-B9BE17F580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69DFB6-D27E-4070-8FF0-64503D62C7C7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2D518-8013-485B-AC8B-7133B8FB90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2D2AC6-553B-43A6-916F-DED03A4EBC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6AB16A-C9F1-42F8-816A-F1C15FE945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5B9A4C-A039-4768-AF38-2684FD0FDD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F4ACC-F7C8-4149-93E6-2C325F8DD3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5517B5-4DFC-46E9-9F00-E054A33EBC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7940F6-1138-44CA-9090-13EDC6365A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44A4EB-6170-4A84-920E-A5CC4BEBE83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17D5E5-A24A-4233-AB43-7E5679ABD63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D00516-2F5D-45CC-8E57-F80FEC68EDC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CD27CC-4F68-4A31-9B28-3832387F126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26E45D-1D88-4B56-A4D1-E6B5FCC8468C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950E9-D995-4AB6-BA47-074914AC88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825423-B1FB-4D99-A421-A60AAC4E235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3BDA8-9315-4F47-94D1-108E21BE842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961AD-5909-4834-9994-DA6773D071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9FE203-AA1A-441E-82DF-E153CD76961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CEA11-769A-46AE-9BD6-DEA76E96F5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56B24C-39C0-486F-A3E8-63BC97AE85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24A21-D653-4523-9831-98C6009F4D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1519E3-0E06-400F-9503-683CE10292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B2A30-6BE7-43FE-A89F-12A6CA238C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82455-0996-490A-BB75-EC71521855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F0B445-CB3B-4D4A-AD78-4A6441652E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7BE36-5C55-42C0-8488-57369DC42E6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79F78-945E-4794-8888-6EE18F6853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9D454-24B8-447E-9E45-3F4B0CB2431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2CC20-2423-4526-AE08-37E1D9DB84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C461F-A09D-47CB-BE50-AEAF2807185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55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0D01-B3F2-4A97-8F43-A9193EE1A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CEA11-769A-46AE-9BD6-DEA76E96F5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56B24C-39C0-486F-A3E8-63BC97AE85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24A21-D653-4523-9831-98C6009F4D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1519E3-0E06-400F-9503-683CE10292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53D68B-7751-41AA-ACD9-FDCB9F306F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B2A30-6BE7-43FE-A89F-12A6CA238C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82455-0996-490A-BB75-EC71521855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7BE36-5C55-42C0-8488-57369DC42E6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79F78-945E-4794-8888-6EE18F6853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9D454-24B8-447E-9E45-3F4B0CB2431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2CC20-2423-4526-AE08-37E1D9DB84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C461F-A09D-47CB-BE50-AEAF2807185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67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0D01-B3F2-4A97-8F43-A9193EE1A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CEA11-769A-46AE-9BD6-DEA76E96F5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56B24C-39C0-486F-A3E8-63BC97AE85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F5D3FA-61A7-4A17-BF97-2AF533AEF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24A21-D653-4523-9831-98C6009F4D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1519E3-0E06-400F-9503-683CE10292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B2A30-6BE7-43FE-A89F-12A6CA238C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82455-0996-490A-BB75-EC71521855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7BE36-5C55-42C0-8488-57369DC42E6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79F78-945E-4794-8888-6EE18F6853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9D454-24B8-447E-9E45-3F4B0CB2431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2CC20-2423-4526-AE08-37E1D9DB84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C461F-A09D-47CB-BE50-AEAF2807185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79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0D01-B3F2-4A97-8F43-A9193EE1A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33600" y="1600200"/>
            <a:ext cx="33147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00700" y="1600200"/>
            <a:ext cx="33147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F1D58B-34CC-4A40-87DC-1C67330331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F0B445-CB3B-4D4A-AD78-4A6441652EB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53D68B-7751-41AA-ACD9-FDCB9F306F0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F5D3FA-61A7-4A17-BF97-2AF533AEF1C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33600" y="1600200"/>
            <a:ext cx="33147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00700" y="1600200"/>
            <a:ext cx="33147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F1D58B-34CC-4A40-87DC-1C673303310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D9EAD4-B06B-46E1-A453-FC48B866B56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6E06FD-9BE7-40D5-808E-95DF716F15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E0B56A-74FC-434B-B1BA-AC7A3EE6F56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357F03-3EFB-409D-87AA-FC8B0602C4D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9BF0FF-15C4-4700-993A-05E70646CC5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067E7-3385-4DE8-873B-CDE77453409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D9EAD4-B06B-46E1-A453-FC48B866B5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3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19950" y="277813"/>
            <a:ext cx="169545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33600" y="277813"/>
            <a:ext cx="493395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805A99-59D6-491F-9E42-CF418E2FD3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CEA11-769A-46AE-9BD6-DEA76E96F5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56B24C-39C0-486F-A3E8-63BC97AE85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24A21-D653-4523-9831-98C6009F4D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1519E3-0E06-400F-9503-683CE10292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B2A30-6BE7-43FE-A89F-12A6CA238C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82455-0996-490A-BB75-EC71521855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7BE36-5C55-42C0-8488-57369DC42E6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79F78-945E-4794-8888-6EE18F6853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3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9D454-24B8-447E-9E45-3F4B0CB2431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36FAB3-1F85-41D5-AFE4-1AA00215BADB}" type="datetimeFigureOut">
              <a:rPr lang="en-US" smtClean="0"/>
              <a:t>10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1641-001A-4C96-87AD-4813645D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606188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6E06FD-9BE7-40D5-808E-95DF716F15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4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2CC20-2423-4526-AE08-37E1D9DB84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C461F-A09D-47CB-BE50-AEAF2807185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0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0D01-B3F2-4A97-8F43-A9193EE1A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ED3F9C-6563-4FBD-A7A0-DD794A33C8E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A60DA3-FA5E-4E85-9542-DCAC6E4D2EA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19486-1197-43DA-B9BC-85FE9E89FC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CA7B33-77B2-43C9-BB77-F53411D000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65FF10-3CE6-4A90-AD31-31E9D93AD5C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22CD9A-1831-4CB0-99FC-ED06D416A3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9D8725-39DD-4476-80B6-F8494978D1F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E0B56A-74FC-434B-B1BA-AC7A3EE6F5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4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5C9FF6-0868-40B5-8638-52ACC205DA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7E6FC6-4963-4611-BE92-2BC8B3BE223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CB6CAD-0A31-4DCE-A393-19D86AA060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27B6B9-6B2F-4B7E-80A5-9B9724751F2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1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5D92B-13DC-4130-B35F-86BAD44506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CEA11-769A-46AE-9BD6-DEA76E96F5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56B24C-39C0-486F-A3E8-63BC97AE85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24A21-D653-4523-9831-98C6009F4D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1519E3-0E06-400F-9503-683CE10292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B2A30-6BE7-43FE-A89F-12A6CA238C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357F03-3EFB-409D-87AA-FC8B0602C4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4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82455-0996-490A-BB75-EC71521855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7BE36-5C55-42C0-8488-57369DC42E6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79F78-945E-4794-8888-6EE18F6853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9D454-24B8-447E-9E45-3F4B0CB2431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2CC20-2423-4526-AE08-37E1D9DB84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C461F-A09D-47CB-BE50-AEAF2807185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0D01-B3F2-4A97-8F43-A9193EE1A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953D22-A1EB-48FE-B3AA-A2A0720D559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BDBF8B-5911-4F7E-B8F5-74F3761D7A9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2DA389-9038-42B9-93B7-C4C97D13B492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947D0-EC5C-429A-AF09-A5DBD01E04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775EF-03B2-4611-A854-CCB341447623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B176AE-400A-4E12-BF91-AE43840D37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9BF0FF-15C4-4700-993A-05E70646CC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4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B41D6A-4722-4875-9B57-BB6FE35C9879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140AB3-D376-45A5-8C02-7678245773C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29BE6-9FE7-45CB-949B-368543C65814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AE2E66-E46F-4A9E-B60A-EC24A25E29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69BAB0-33DA-427F-8B76-1F54871C3038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3FEE2C-A124-44D5-BFAA-B2AE39F9818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0EC922-3FFD-4788-ACE5-EAF54972852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79B91C-B447-4B78-884F-F984E8E22C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A06F2-2981-4588-949B-47F73A3D03F2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325D91-8CB1-417C-8172-964A016EB8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D41F4A-5620-4473-B6F4-EF665B03958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9658FA-9241-4EFA-A3F0-A9DFB452459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69DFB6-D27E-4070-8FF0-64503D62C7C7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2D518-8013-485B-AC8B-7133B8FB906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26E45D-1D88-4B56-A4D1-E6B5FCC8468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950E9-D995-4AB6-BA47-074914AC883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600915-3211-4824-80AE-D078CDCDF1B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D138F-199A-4710-B04F-A847943473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067E7-3385-4DE8-873B-CDE7745340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4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7FC724-524A-4C58-A503-1ABDBC692D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C1642-E38A-4561-B879-25832A2489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1E9D9F-EE5E-4682-A39E-0C70E72E28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78DBF7-074C-48A2-8C42-C2966CA4B6D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ABF54B-07E4-4360-B059-A346C646E13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F3778E-1A75-4CB8-8EDF-3B082BA9716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F00087-DB39-480E-BBDB-C60445D6B98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F1AE2E-D3CB-4859-818F-B54FF7518FA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B48CAA-C839-46E5-B589-4A3BF31289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49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FDA5CE-F68C-4AD3-B1DE-7FC5B8AB66A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19950" y="277813"/>
            <a:ext cx="169545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33600" y="277813"/>
            <a:ext cx="493395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805A99-59D6-491F-9E42-CF418E2FD3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4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600915-3211-4824-80AE-D078CDCDF1B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D138F-199A-4710-B04F-A847943473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Layout>
</file>

<file path=ppt/slideLayouts/slideLayout4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7FC724-524A-4C58-A503-1ABDBC692D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C1642-E38A-4561-B879-25832A2489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1E9D9F-EE5E-4682-A39E-0C70E72E28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78DBF7-074C-48A2-8C42-C2966CA4B6D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ABF54B-07E4-4360-B059-A346C646E13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F3778E-1A75-4CB8-8EDF-3B082BA9716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F00087-DB39-480E-BBDB-C60445D6B98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F1AE2E-D3CB-4859-818F-B54FF7518FA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04866CC-D692-46FE-9C28-7901D5A06D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4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B48CAA-C839-46E5-B589-4A3BF31289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61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FDA5CE-F68C-4AD3-B1DE-7FC5B8AB66A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B4828B-8B6C-4BB5-90E3-DDD37807584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DE0EB8-1727-4F29-99E2-7680A8149B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C016A4-9C27-44B2-85C0-07B11864A4E3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00C666-CFAC-42E9-B651-CB5E3B4AB8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CFBF0C-E048-4CD5-886B-0BF67F59C173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D1AFF1-2E67-4D5C-9741-CBED21C0097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241FD0-AE32-423F-974D-5BE60DF1CD9B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AE30C2-7331-4A28-B338-8B1BCEFFC47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78FB4C-2A2A-4436-8D44-DB1B691A5140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BAB166-17B4-4880-9F08-2589A07C21B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D762B3-D18B-4B86-AE41-EBFDC296BC7F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50201-7D8D-4CA4-A261-72BDBEDA8F4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0B543E-B22A-4BED-BEF0-23549E439665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DDBAD6-4435-44C5-A4F5-C129A3BCF0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DEA8C6-70F7-42C4-AC0A-588074871DF3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0219D0-8132-4A58-8F17-A2EED910C2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4402A6D-ED60-4BF4-A749-A9046D8B8B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4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8A9167-33D8-4A34-BAC8-CAF521186AB0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FB21D9-D4BE-4AAF-BF49-5B60C740F4E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04261E-CA74-4184-8C97-DB845ECD1EE1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D6261E-ECEA-42C5-9C82-47AAAC03C2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BA72B1-5FC4-4B71-9656-2835CEE75E0D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9335B-AEDE-499A-A87E-C9DFF5A895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600915-3211-4824-80AE-D078CDCDF1B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D138F-199A-4710-B04F-A847943473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Layout>
</file>

<file path=ppt/slideLayouts/slideLayout4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7FC724-524A-4C58-A503-1ABDBC692D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C1642-E38A-4561-B879-25832A2489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1E9D9F-EE5E-4682-A39E-0C70E72E28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78DBF7-074C-48A2-8C42-C2966CA4B6D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ABF54B-07E4-4360-B059-A346C646E13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7052906-7C23-4C20-A3E5-C4D12A6785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4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F3778E-1A75-4CB8-8EDF-3B082BA9716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F00087-DB39-480E-BBDB-C60445D6B98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F1AE2E-D3CB-4859-818F-B54FF7518FA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B48CAA-C839-46E5-B589-4A3BF31289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8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FDA5CE-F68C-4AD3-B1DE-7FC5B8AB66A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600915-3211-4824-80AE-D078CDCDF1B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D138F-199A-4710-B04F-A847943473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Layout>
</file>

<file path=ppt/slideLayouts/slideLayout4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7FC724-524A-4C58-A503-1ABDBC692D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C1642-E38A-4561-B879-25832A2489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1E9D9F-EE5E-4682-A39E-0C70E72E28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63C4B25-4D6A-42C2-BBB8-0B2CC964F9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4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78DBF7-074C-48A2-8C42-C2966CA4B6D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ABF54B-07E4-4360-B059-A346C646E13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F3778E-1A75-4CB8-8EDF-3B082BA9716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F00087-DB39-480E-BBDB-C60445D6B98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F1AE2E-D3CB-4859-818F-B54FF7518FA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B48CAA-C839-46E5-B589-4A3BF31289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9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FDA5CE-F68C-4AD3-B1DE-7FC5B8AB66A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B4828B-8B6C-4BB5-90E3-DDD37807584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DE0EB8-1727-4F29-99E2-7680A8149B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C016A4-9C27-44B2-85C0-07B11864A4E3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00C666-CFAC-42E9-B651-CB5E3B4AB8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4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CFBF0C-E048-4CD5-886B-0BF67F59C173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D1AFF1-2E67-4D5C-9741-CBED21C0097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36FAB3-1F85-41D5-AFE4-1AA00215BADB}" type="datetimeFigureOut">
              <a:rPr lang="en-US" smtClean="0"/>
              <a:t>10/28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1641-001A-4C96-87AD-4813645D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99437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F1D7CAE-3F0D-48F4-B79D-1E769A7D81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5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241FD0-AE32-423F-974D-5BE60DF1CD9B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AE30C2-7331-4A28-B338-8B1BCEFFC47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78FB4C-2A2A-4436-8D44-DB1B691A5140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BAB166-17B4-4880-9F08-2589A07C21B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D762B3-D18B-4B86-AE41-EBFDC296BC7F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50201-7D8D-4CA4-A261-72BDBEDA8F4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0B543E-B22A-4BED-BEF0-23549E439665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DDBAD6-4435-44C5-A4F5-C129A3BCF0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DEA8C6-70F7-42C4-AC0A-588074871DF3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0219D0-8132-4A58-8F17-A2EED910C2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8A9167-33D8-4A34-BAC8-CAF521186AB0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FB21D9-D4BE-4AAF-BF49-5B60C740F4E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04261E-CA74-4184-8C97-DB845ECD1EE1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D6261E-ECEA-42C5-9C82-47AAAC03C2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BA72B1-5FC4-4B71-9656-2835CEE75E0D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9335B-AEDE-499A-A87E-C9DFF5A895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B4828B-8B6C-4BB5-90E3-DDD37807584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DE0EB8-1727-4F29-99E2-7680A8149B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C016A4-9C27-44B2-85C0-07B11864A4E3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00C666-CFAC-42E9-B651-CB5E3B4AB8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A02966B-BF26-4236-ADC3-2A3EBEFB7B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5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CFBF0C-E048-4CD5-886B-0BF67F59C173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D1AFF1-2E67-4D5C-9741-CBED21C0097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241FD0-AE32-423F-974D-5BE60DF1CD9B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AE30C2-7331-4A28-B338-8B1BCEFFC47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78FB4C-2A2A-4436-8D44-DB1B691A5140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BAB166-17B4-4880-9F08-2589A07C21B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D762B3-D18B-4B86-AE41-EBFDC296BC7F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50201-7D8D-4CA4-A261-72BDBEDA8F4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0B543E-B22A-4BED-BEF0-23549E439665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DDBAD6-4435-44C5-A4F5-C129A3BCF0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DEA8C6-70F7-42C4-AC0A-588074871DF3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0219D0-8132-4A58-8F17-A2EED910C2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8A9167-33D8-4A34-BAC8-CAF521186AB0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FB21D9-D4BE-4AAF-BF49-5B60C740F4E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04261E-CA74-4184-8C97-DB845ECD1EE1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D6261E-ECEA-42C5-9C82-47AAAC03C2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BA72B1-5FC4-4B71-9656-2835CEE75E0D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9335B-AEDE-499A-A87E-C9DFF5A895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600915-3211-4824-80AE-D078CDCDF1B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8E90711-15CA-4508-A34B-245A8B8FBC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5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D138F-199A-4710-B04F-A847943473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Layout>
</file>

<file path=ppt/slideLayouts/slideLayout5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7FC724-524A-4C58-A503-1ABDBC692D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5C1642-E38A-4561-B879-25832A2489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1E9D9F-EE5E-4682-A39E-0C70E72E28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78DBF7-074C-48A2-8C42-C2966CA4B6D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ABF54B-07E4-4360-B059-A346C646E13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F3778E-1A75-4CB8-8EDF-3B082BA9716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F00087-DB39-480E-BBDB-C60445D6B98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F1AE2E-D3CB-4859-818F-B54FF7518FA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B48CAA-C839-46E5-B589-4A3BF31289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9D87452-F95D-4FAC-9038-15109B3D41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530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FDA5CE-F68C-4AD3-B1DE-7FC5B8AB66A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CEA11-769A-46AE-9BD6-DEA76E96F5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56B24C-39C0-486F-A3E8-63BC97AE85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24A21-D653-4523-9831-98C6009F4D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1519E3-0E06-400F-9503-683CE10292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B2A30-6BE7-43FE-A89F-12A6CA238C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82455-0996-490A-BB75-EC71521855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7BE36-5C55-42C0-8488-57369DC42E6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79F78-945E-4794-8888-6EE18F6853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9D454-24B8-447E-9E45-3F4B0CB2431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D76F19B5-E20E-448E-9593-80D85A6B92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5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2CC20-2423-4526-AE08-37E1D9DB84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C461F-A09D-47CB-BE50-AEAF2807185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4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0D01-B3F2-4A97-8F43-A9193EE1A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953D22-A1EB-48FE-B3AA-A2A0720D559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BDBF8B-5911-4F7E-B8F5-74F3761D7A9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2DA389-9038-42B9-93B7-C4C97D13B492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947D0-EC5C-429A-AF09-A5DBD01E04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775EF-03B2-4611-A854-CCB341447623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B176AE-400A-4E12-BF91-AE43840D37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B41D6A-4722-4875-9B57-BB6FE35C9879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140AB3-D376-45A5-8C02-7678245773C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29BE6-9FE7-45CB-949B-368543C65814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AE2E66-E46F-4A9E-B60A-EC24A25E29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69BAB0-33DA-427F-8B76-1F54871C3038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3FEE2C-A124-44D5-BFAA-B2AE39F9818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0EC922-3FFD-4788-ACE5-EAF54972852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79B91C-B447-4B78-884F-F984E8E22C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C05F306F-CBB4-4FE1-9368-4831FFF09B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5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A06F2-2981-4588-949B-47F73A3D03F2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325D91-8CB1-417C-8172-964A016EB8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D41F4A-5620-4473-B6F4-EF665B03958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9658FA-9241-4EFA-A3F0-A9DFB452459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69DFB6-D27E-4070-8FF0-64503D62C7C7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2D518-8013-485B-AC8B-7133B8FB906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26E45D-1D88-4B56-A4D1-E6B5FCC8468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950E9-D995-4AB6-BA47-074914AC883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CEA11-769A-46AE-9BD6-DEA76E96F5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56B24C-39C0-486F-A3E8-63BC97AE85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24A21-D653-4523-9831-98C6009F4D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1519E3-0E06-400F-9503-683CE10292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B2A30-6BE7-43FE-A89F-12A6CA238C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82455-0996-490A-BB75-EC71521855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E27A456-F4D0-4140-B954-06E5909D64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5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7BE36-5C55-42C0-8488-57369DC42E6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79F78-945E-4794-8888-6EE18F6853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9D454-24B8-447E-9E45-3F4B0CB2431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2CC20-2423-4526-AE08-37E1D9DB84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C461F-A09D-47CB-BE50-AEAF2807185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65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0D01-B3F2-4A97-8F43-A9193EE1A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B9E2D-52C8-4B4B-801D-1B63EF8F17D2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7BAF87-78F1-42F1-98CC-AA94D98F8E5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8C579-A0F4-4C89-80AC-6F912F6050C0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B421D9-59FF-4E85-AEB6-F93B3F8447E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7E274-D388-4E4F-8B8F-59899B17F402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B29A8C-30AC-490F-81DC-05E7998BFC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1B72D2-AA00-4B9C-B162-9A30E40F227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805D89-0713-4E5A-B440-983E6504A52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7405493-5968-4679-87FC-CA2174F470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5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BBB5C9-DDF9-49BA-B895-C2D51E014A47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20E327-0A52-4A95-A476-B3AD43EACA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E2C156-9840-4070-B2DC-285DEE7C2794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D45AE2-444D-407C-AAC5-AF3D620410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FC5565-7368-4606-A848-D787A0D12D72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EB528A-2853-4A80-B69D-B276C5D8812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E1CB52-DB8A-4ADD-9A12-C3DAA1C7906D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CB98DF-BD99-4A9F-8877-9190CA1C2D5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03D429-73B4-4B66-A8AA-C9A80E2535FA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1E6A9-5D24-4995-B510-F1ACC1A0505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9D32F-5E2D-49E4-B1EF-5E2714D48B1E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3EF3FD-FBE8-45DC-B0B5-7C634DB539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692515-314E-4250-9AD0-C5838900B425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9C1E6D-4071-49D9-BA6E-280BA3DE48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6852C5-1C5F-46A3-8CB1-2E9226AB6C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FBCC7-31B2-416B-83B2-90857E316C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53CCA7-FC4D-4811-BAA5-C433D50F73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D7ADDC-7E06-4B53-B29E-874A46F476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5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7B8CE5-D333-49D7-84E9-4F556C14618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6F28CA-ECD7-426E-BF08-C7F9A204DF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688671-72BB-49B8-9619-9D58777B5D0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FBD8A7-705C-4E0E-8CFF-D4E05D84B3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2F079-94C6-434D-BCBF-A2C7F8067C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F685B9-7C8E-429A-8DB8-C5E498F65A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676E86-DF16-49E8-8659-7AF63DB31A3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98C29-41D2-4D01-BD96-DF87094B918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88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DD3B3-8767-4728-A546-29149AE8656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6852C5-1C5F-46A3-8CB1-2E9226AB6C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AF8F4-4117-4537-93F5-E1EC333148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5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FBCC7-31B2-416B-83B2-90857E316C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53CCA7-FC4D-4811-BAA5-C433D50F73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7B8CE5-D333-49D7-84E9-4F556C14618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6F28CA-ECD7-426E-BF08-C7F9A204DF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688671-72BB-49B8-9619-9D58777B5D0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FBD8A7-705C-4E0E-8CFF-D4E05D84B3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2F079-94C6-434D-BCBF-A2C7F8067C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F685B9-7C8E-429A-8DB8-C5E498F65A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676E86-DF16-49E8-8659-7AF63DB31A3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5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98C29-41D2-4D01-BD96-DF87094B918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36FAB3-1F85-41D5-AFE4-1AA00215BADB}" type="datetimeFigureOut">
              <a:rPr lang="en-US" smtClean="0"/>
              <a:t>10/2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1641-001A-4C96-87AD-4813645D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86517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246322-19B4-4C9A-A694-1A9AC67EF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600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DD3B3-8767-4728-A546-29149AE8656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6852C5-1C5F-46A3-8CB1-2E9226AB6C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FBCC7-31B2-416B-83B2-90857E316C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53CCA7-FC4D-4811-BAA5-C433D50F73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7B8CE5-D333-49D7-84E9-4F556C14618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6F28CA-ECD7-426E-BF08-C7F9A204DF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688671-72BB-49B8-9619-9D58777B5D0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FBD8A7-705C-4E0E-8CFF-D4E05D84B3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2F079-94C6-434D-BCBF-A2C7F8067C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F685B9-7C8E-429A-8DB8-C5E498F65A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2742AE-D846-4F44-BAB0-33C64708C7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6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676E86-DF16-49E8-8659-7AF63DB31A3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98C29-41D2-4D01-BD96-DF87094B918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DD3B3-8767-4728-A546-29149AE8656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B9E2D-52C8-4B4B-801D-1B63EF8F17D2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7BAF87-78F1-42F1-98CC-AA94D98F8E5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8C579-A0F4-4C89-80AC-6F912F6050C0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B421D9-59FF-4E85-AEB6-F93B3F8447E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7E274-D388-4E4F-8B8F-59899B17F402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B29A8C-30AC-490F-81DC-05E7998BFC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1B72D2-AA00-4B9C-B162-9A30E40F227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805D89-0713-4E5A-B440-983E6504A52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BBB5C9-DDF9-49BA-B895-C2D51E014A47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20E327-0A52-4A95-A476-B3AD43EACA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E2C156-9840-4070-B2DC-285DEE7C2794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D45AE2-444D-407C-AAC5-AF3D620410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FC5565-7368-4606-A848-D787A0D12D72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EB528A-2853-4A80-B69D-B276C5D8812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740B8-35B6-4E43-8C4F-6F96065A15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6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E1CB52-DB8A-4ADD-9A12-C3DAA1C7906D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CB98DF-BD99-4A9F-8877-9190CA1C2D5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03D429-73B4-4B66-A8AA-C9A80E2535FA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1E6A9-5D24-4995-B510-F1ACC1A0505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9D32F-5E2D-49E4-B1EF-5E2714D48B1E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3EF3FD-FBE8-45DC-B0B5-7C634DB539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692515-314E-4250-9AD0-C5838900B425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9C1E6D-4071-49D9-BA6E-280BA3DE48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6852C5-1C5F-46A3-8CB1-2E9226AB6C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FBCC7-31B2-416B-83B2-90857E316C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53CCA7-FC4D-4811-BAA5-C433D50F73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7B8CE5-D333-49D7-84E9-4F556C14618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6F28CA-ECD7-426E-BF08-C7F9A204DF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688671-72BB-49B8-9619-9D58777B5D0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AFCC17-2FAD-4BDE-9A48-F73D920035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6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FBD8A7-705C-4E0E-8CFF-D4E05D84B3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2F079-94C6-434D-BCBF-A2C7F8067C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F685B9-7C8E-429A-8DB8-C5E498F65A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676E86-DF16-49E8-8659-7AF63DB31A3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98C29-41D2-4D01-BD96-DF87094B918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35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DD3B3-8767-4728-A546-29149AE8656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CEA11-769A-46AE-9BD6-DEA76E96F5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56B24C-39C0-486F-A3E8-63BC97AE85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24A21-D653-4523-9831-98C6009F4D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1519E3-0E06-400F-9503-683CE10292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E36B1A-5562-449C-B6D4-012A16F809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6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B2A30-6BE7-43FE-A89F-12A6CA238C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82455-0996-490A-BB75-EC71521855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7BE36-5C55-42C0-8488-57369DC42E6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79F78-945E-4794-8888-6EE18F6853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9D454-24B8-447E-9E45-3F4B0CB2431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2CC20-2423-4526-AE08-37E1D9DB84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C461F-A09D-47CB-BE50-AEAF2807185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47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0D01-B3F2-4A97-8F43-A9193EE1A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CEA11-769A-46AE-9BD6-DEA76E96F5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56B24C-39C0-486F-A3E8-63BC97AE85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F10974-DABF-4752-8E71-9AE1895A80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6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24A21-D653-4523-9831-98C6009F4D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1519E3-0E06-400F-9503-683CE10292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B2A30-6BE7-43FE-A89F-12A6CA238C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82455-0996-490A-BB75-EC71521855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7BE36-5C55-42C0-8488-57369DC42E6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79F78-945E-4794-8888-6EE18F6853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9D454-24B8-447E-9E45-3F4B0CB2431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2CC20-2423-4526-AE08-37E1D9DB84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C461F-A09D-47CB-BE50-AEAF2807185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59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0D01-B3F2-4A97-8F43-A9193EE1A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3447FD-36C8-491F-A4AD-9BD591D1F4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6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953D22-A1EB-48FE-B3AA-A2A0720D559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BDBF8B-5911-4F7E-B8F5-74F3761D7A9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2DA389-9038-42B9-93B7-C4C97D13B492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947D0-EC5C-429A-AF09-A5DBD01E04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775EF-03B2-4611-A854-CCB341447623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B176AE-400A-4E12-BF91-AE43840D37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B41D6A-4722-4875-9B57-BB6FE35C9879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140AB3-D376-45A5-8C02-7678245773C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29BE6-9FE7-45CB-949B-368543C65814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AE2E66-E46F-4A9E-B60A-EC24A25E29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69BAB0-33DA-427F-8B76-1F54871C3038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3FEE2C-A124-44D5-BFAA-B2AE39F9818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0EC922-3FFD-4788-ACE5-EAF54972852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79B91C-B447-4B78-884F-F984E8E22C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A06F2-2981-4588-949B-47F73A3D03F2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325D91-8CB1-417C-8172-964A016EB8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D41F4A-5620-4473-B6F4-EF665B03958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9658FA-9241-4EFA-A3F0-A9DFB452459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69DFB6-D27E-4070-8FF0-64503D62C7C7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2D518-8013-485B-AC8B-7133B8FB906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64AD4D-D09A-45C6-BC29-DFAC850339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6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26E45D-1D88-4B56-A4D1-E6B5FCC8468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950E9-D995-4AB6-BA47-074914AC883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CEA11-769A-46AE-9BD6-DEA76E96F5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56B24C-39C0-486F-A3E8-63BC97AE85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24A21-D653-4523-9831-98C6009F4D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1519E3-0E06-400F-9503-683CE10292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B2A30-6BE7-43FE-A89F-12A6CA238C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82455-0996-490A-BB75-EC71521855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7BE36-5C55-42C0-8488-57369DC42E6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79F78-945E-4794-8888-6EE18F6853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9D454-24B8-447E-9E45-3F4B0CB2431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93A925-ADB3-4EE3-AC85-3D4C77CFBF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6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2CC20-2423-4526-AE08-37E1D9DB84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C461F-A09D-47CB-BE50-AEAF2807185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8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0D01-B3F2-4A97-8F43-A9193EE1A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CEA11-769A-46AE-9BD6-DEA76E96F5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56B24C-39C0-486F-A3E8-63BC97AE85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24A21-D653-4523-9831-98C6009F4D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1519E3-0E06-400F-9503-683CE10292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B2A30-6BE7-43FE-A89F-12A6CA238C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82455-0996-490A-BB75-EC71521855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7BE36-5C55-42C0-8488-57369DC42E6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B53C94-75FC-4FFC-9438-7671C0F58F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6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79F78-945E-4794-8888-6EE18F6853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9D454-24B8-447E-9E45-3F4B0CB2431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2CC20-2423-4526-AE08-37E1D9DB84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C461F-A09D-47CB-BE50-AEAF2807185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9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0D01-B3F2-4A97-8F43-A9193EE1A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over/>
  </p:transition>
</p:sldLayout>
</file>

<file path=ppt/slideLayouts/slideLayout6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1" y="2130428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CEA11-769A-46AE-9BD6-DEA76E96F5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4011893"/>
      </p:ext>
    </p:extLst>
  </p:cSld>
  <p:clrMapOvr>
    <a:masterClrMapping/>
  </p:clrMapOvr>
  <p:transition spd="slow">
    <p:cover/>
  </p:transition>
</p:sldLayout>
</file>

<file path=ppt/slideLayouts/slideLayout69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56B24C-39C0-486F-A3E8-63BC97AE85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0255042"/>
      </p:ext>
    </p:extLst>
  </p:cSld>
  <p:clrMapOvr>
    <a:masterClrMapping/>
  </p:clrMapOvr>
  <p:transition spd="slow">
    <p:cover/>
  </p:transition>
</p:sldLayout>
</file>

<file path=ppt/slideLayouts/slideLayout69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24A21-D653-4523-9831-98C6009F4D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9062237"/>
      </p:ext>
    </p:extLst>
  </p:cSld>
  <p:clrMapOvr>
    <a:masterClrMapping/>
  </p:clrMapOvr>
  <p:transition spd="slow">
    <p:cover/>
  </p:transition>
</p:sldLayout>
</file>

<file path=ppt/slideLayouts/slideLayout69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4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1519E3-0E06-400F-9503-683CE10292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4762116"/>
      </p:ext>
    </p:extLst>
  </p:cSld>
  <p:clrMapOvr>
    <a:masterClrMapping/>
  </p:clrMapOvr>
  <p:transition spd="slow">
    <p:cover/>
  </p:transition>
</p:sldLayout>
</file>

<file path=ppt/slideLayouts/slideLayout69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B2A30-6BE7-43FE-A89F-12A6CA238C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751512"/>
      </p:ext>
    </p:extLst>
  </p:cSld>
  <p:clrMapOvr>
    <a:masterClrMapping/>
  </p:clrMapOvr>
  <p:transition spd="slow">
    <p:cover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36FAB3-1F85-41D5-AFE4-1AA00215BADB}" type="datetimeFigureOut">
              <a:rPr lang="en-US" smtClean="0"/>
              <a:t>10/28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1641-001A-4C96-87AD-4813645D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16673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EF9ABD-EC94-4F20-B39C-6159026F25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7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82455-0996-490A-BB75-EC71521855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3859543"/>
      </p:ext>
    </p:extLst>
  </p:cSld>
  <p:clrMapOvr>
    <a:masterClrMapping/>
  </p:clrMapOvr>
  <p:transition spd="slow">
    <p:cover/>
  </p:transition>
</p:sldLayout>
</file>

<file path=ppt/slideLayouts/slideLayout7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7BE36-5C55-42C0-8488-57369DC42E6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2085959"/>
      </p:ext>
    </p:extLst>
  </p:cSld>
  <p:clrMapOvr>
    <a:masterClrMapping/>
  </p:clrMapOvr>
  <p:transition spd="slow">
    <p:cover/>
  </p:transition>
</p:sldLayout>
</file>

<file path=ppt/slideLayouts/slideLayout70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2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79F78-945E-4794-8888-6EE18F6853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341534"/>
      </p:ext>
    </p:extLst>
  </p:cSld>
  <p:clrMapOvr>
    <a:masterClrMapping/>
  </p:clrMapOvr>
  <p:transition spd="slow">
    <p:cover/>
  </p:transition>
</p:sldLayout>
</file>

<file path=ppt/slideLayouts/slideLayout70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9D454-24B8-447E-9E45-3F4B0CB2431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2988911"/>
      </p:ext>
    </p:extLst>
  </p:cSld>
  <p:clrMapOvr>
    <a:masterClrMapping/>
  </p:clrMapOvr>
  <p:transition spd="slow">
    <p:cover/>
  </p:transition>
</p:sldLayout>
</file>

<file path=ppt/slideLayouts/slideLayout7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2CC20-2423-4526-AE08-37E1D9DB84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630310"/>
      </p:ext>
    </p:extLst>
  </p:cSld>
  <p:clrMapOvr>
    <a:masterClrMapping/>
  </p:clrMapOvr>
  <p:transition spd="slow">
    <p:cover/>
  </p:transition>
</p:sldLayout>
</file>

<file path=ppt/slideLayouts/slideLayout7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4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C461F-A09D-47CB-BE50-AEAF2807185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9333625"/>
      </p:ext>
    </p:extLst>
  </p:cSld>
  <p:clrMapOvr>
    <a:masterClrMapping/>
  </p:clrMapOvr>
  <p:transition spd="slow">
    <p:cover/>
  </p:transition>
</p:sldLayout>
</file>

<file path=ppt/slideLayouts/slideLayout70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92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92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0D01-B3F2-4A97-8F43-A9193EE1A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5997393"/>
      </p:ext>
    </p:extLst>
  </p:cSld>
  <p:clrMapOvr>
    <a:masterClrMapping/>
  </p:clrMapOvr>
  <p:transition spd="slow">
    <p:cover/>
  </p:transition>
</p:sldLayout>
</file>

<file path=ppt/slideLayouts/slideLayout7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1" y="2130428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CEA11-769A-46AE-9BD6-DEA76E96F5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086445"/>
      </p:ext>
    </p:extLst>
  </p:cSld>
  <p:clrMapOvr>
    <a:masterClrMapping/>
  </p:clrMapOvr>
  <p:transition spd="slow">
    <p:cover/>
  </p:transition>
</p:sldLayout>
</file>

<file path=ppt/slideLayouts/slideLayout70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56B24C-39C0-486F-A3E8-63BC97AE85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2112410"/>
      </p:ext>
    </p:extLst>
  </p:cSld>
  <p:clrMapOvr>
    <a:masterClrMapping/>
  </p:clrMapOvr>
  <p:transition spd="slow">
    <p:cover/>
  </p:transition>
</p:sldLayout>
</file>

<file path=ppt/slideLayouts/slideLayout70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24A21-D653-4523-9831-98C6009F4D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4315309"/>
      </p:ext>
    </p:extLst>
  </p:cSld>
  <p:clrMapOvr>
    <a:masterClrMapping/>
  </p:clrMapOvr>
  <p:transition spd="slow">
    <p:cover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1D29A5-5C57-48A1-B4B0-2B83217084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7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4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1519E3-0E06-400F-9503-683CE10292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8193456"/>
      </p:ext>
    </p:extLst>
  </p:cSld>
  <p:clrMapOvr>
    <a:masterClrMapping/>
  </p:clrMapOvr>
  <p:transition spd="slow">
    <p:cover/>
  </p:transition>
</p:sldLayout>
</file>

<file path=ppt/slideLayouts/slideLayout7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B2A30-6BE7-43FE-A89F-12A6CA238C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100254"/>
      </p:ext>
    </p:extLst>
  </p:cSld>
  <p:clrMapOvr>
    <a:masterClrMapping/>
  </p:clrMapOvr>
  <p:transition spd="slow">
    <p:cover/>
  </p:transition>
</p:sldLayout>
</file>

<file path=ppt/slideLayouts/slideLayout7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82455-0996-490A-BB75-EC71521855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6785519"/>
      </p:ext>
    </p:extLst>
  </p:cSld>
  <p:clrMapOvr>
    <a:masterClrMapping/>
  </p:clrMapOvr>
  <p:transition spd="slow">
    <p:cover/>
  </p:transition>
</p:sldLayout>
</file>

<file path=ppt/slideLayouts/slideLayout7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7BE36-5C55-42C0-8488-57369DC42E6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436579"/>
      </p:ext>
    </p:extLst>
  </p:cSld>
  <p:clrMapOvr>
    <a:masterClrMapping/>
  </p:clrMapOvr>
  <p:transition spd="slow">
    <p:cover/>
  </p:transition>
</p:sldLayout>
</file>

<file path=ppt/slideLayouts/slideLayout7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2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79F78-945E-4794-8888-6EE18F6853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497245"/>
      </p:ext>
    </p:extLst>
  </p:cSld>
  <p:clrMapOvr>
    <a:masterClrMapping/>
  </p:clrMapOvr>
  <p:transition spd="slow">
    <p:cover/>
  </p:transition>
</p:sldLayout>
</file>

<file path=ppt/slideLayouts/slideLayout7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9D454-24B8-447E-9E45-3F4B0CB2431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162882"/>
      </p:ext>
    </p:extLst>
  </p:cSld>
  <p:clrMapOvr>
    <a:masterClrMapping/>
  </p:clrMapOvr>
  <p:transition spd="slow">
    <p:cover/>
  </p:transition>
</p:sldLayout>
</file>

<file path=ppt/slideLayouts/slideLayout7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2CC20-2423-4526-AE08-37E1D9DB84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0340185"/>
      </p:ext>
    </p:extLst>
  </p:cSld>
  <p:clrMapOvr>
    <a:masterClrMapping/>
  </p:clrMapOvr>
  <p:transition spd="slow">
    <p:cover/>
  </p:transition>
</p:sldLayout>
</file>

<file path=ppt/slideLayouts/slideLayout7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4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C461F-A09D-47CB-BE50-AEAF2807185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7770792"/>
      </p:ext>
    </p:extLst>
  </p:cSld>
  <p:clrMapOvr>
    <a:masterClrMapping/>
  </p:clrMapOvr>
  <p:transition spd="slow">
    <p:cover/>
  </p:transition>
</p:sldLayout>
</file>

<file path=ppt/slideLayouts/slideLayout718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92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92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0D01-B3F2-4A97-8F43-A9193EE1A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402876"/>
      </p:ext>
    </p:extLst>
  </p:cSld>
  <p:clrMapOvr>
    <a:masterClrMapping/>
  </p:clrMapOvr>
  <p:transition spd="slow">
    <p:cover/>
  </p:transition>
</p:sldLayout>
</file>

<file path=ppt/slideLayouts/slideLayout7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541837"/>
      </p:ext>
    </p:extLst>
  </p:cSld>
  <p:clrMapOvr>
    <a:masterClrMapping/>
  </p:clrMapOvr>
  <p:transition spd="slow">
    <p:cover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98AC4B-24FE-4AF9-A45E-380D17417E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7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788" y="1828800"/>
            <a:ext cx="8226425" cy="4116387"/>
          </a:xfrm>
        </p:spPr>
        <p:txBody>
          <a:bodyPr/>
          <a:lstStyle>
            <a:lvl1pPr>
              <a:spcBef>
                <a:spcPts val="400"/>
              </a:spcBef>
              <a:spcAft>
                <a:spcPts val="400"/>
              </a:spcAft>
              <a:defRPr sz="2400">
                <a:latin typeface="+mj-lt"/>
              </a:defRPr>
            </a:lvl1pPr>
            <a:lvl2pPr>
              <a:spcBef>
                <a:spcPts val="400"/>
              </a:spcBef>
              <a:spcAft>
                <a:spcPts val="400"/>
              </a:spcAft>
              <a:defRPr sz="2200">
                <a:latin typeface="+mj-lt"/>
              </a:defRPr>
            </a:lvl2pPr>
            <a:lvl3pPr>
              <a:spcBef>
                <a:spcPts val="400"/>
              </a:spcBef>
              <a:spcAft>
                <a:spcPts val="400"/>
              </a:spcAft>
              <a:defRPr>
                <a:latin typeface="+mj-lt"/>
              </a:defRPr>
            </a:lvl3pPr>
            <a:lvl4pPr>
              <a:spcBef>
                <a:spcPts val="400"/>
              </a:spcBef>
              <a:spcAft>
                <a:spcPts val="400"/>
              </a:spcAft>
              <a:defRPr>
                <a:latin typeface="+mj-lt"/>
              </a:defRPr>
            </a:lvl4pPr>
            <a:lvl5pPr>
              <a:spcBef>
                <a:spcPts val="400"/>
              </a:spcBef>
              <a:spcAft>
                <a:spcPts val="400"/>
              </a:spcAft>
              <a:defRPr>
                <a:latin typeface="+mj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9920946"/>
      </p:ext>
    </p:extLst>
  </p:cSld>
  <p:clrMapOvr>
    <a:masterClrMapping/>
  </p:clrMapOvr>
  <p:transition spd="slow">
    <p:cover/>
  </p:transition>
</p:sldLayout>
</file>

<file path=ppt/slideLayouts/slideLayout7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10843577"/>
      </p:ext>
    </p:extLst>
  </p:cSld>
  <p:clrMapOvr>
    <a:masterClrMapping/>
  </p:clrMapOvr>
  <p:transition spd="slow">
    <p:cover/>
  </p:transition>
</p:sldLayout>
</file>

<file path=ppt/slideLayouts/slideLayout7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624727"/>
      </p:ext>
    </p:extLst>
  </p:cSld>
  <p:clrMapOvr>
    <a:masterClrMapping/>
  </p:clrMapOvr>
  <p:transition spd="slow">
    <p:cover/>
  </p:transition>
</p:sldLayout>
</file>

<file path=ppt/slideLayouts/slideLayout7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073965"/>
      </p:ext>
    </p:extLst>
  </p:cSld>
  <p:clrMapOvr>
    <a:masterClrMapping/>
  </p:clrMapOvr>
  <p:transition spd="slow">
    <p:cover/>
  </p:transition>
</p:sldLayout>
</file>

<file path=ppt/slideLayouts/slideLayout7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719286"/>
      </p:ext>
    </p:extLst>
  </p:cSld>
  <p:clrMapOvr>
    <a:masterClrMapping/>
  </p:clrMapOvr>
  <p:transition spd="slow">
    <p:cover/>
  </p:transition>
</p:sldLayout>
</file>

<file path=ppt/slideLayouts/slideLayout7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50888782"/>
      </p:ext>
    </p:extLst>
  </p:cSld>
  <p:clrMapOvr>
    <a:masterClrMapping/>
  </p:clrMapOvr>
  <p:transition spd="slow">
    <p:cover/>
  </p:transition>
</p:sldLayout>
</file>

<file path=ppt/slideLayouts/slideLayout7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07728317"/>
      </p:ext>
    </p:extLst>
  </p:cSld>
  <p:clrMapOvr>
    <a:masterClrMapping/>
  </p:clrMapOvr>
  <p:transition spd="slow">
    <p:cover/>
  </p:transition>
</p:sldLayout>
</file>

<file path=ppt/slideLayouts/slideLayout7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10799871"/>
      </p:ext>
    </p:extLst>
  </p:cSld>
  <p:clrMapOvr>
    <a:masterClrMapping/>
  </p:clrMapOvr>
  <p:transition spd="slow">
    <p:cover/>
  </p:transition>
</p:sldLayout>
</file>

<file path=ppt/slideLayouts/slideLayout7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867379"/>
      </p:ext>
    </p:extLst>
  </p:cSld>
  <p:clrMapOvr>
    <a:masterClrMapping/>
  </p:clrMapOvr>
  <p:transition spd="slow">
    <p:cover/>
  </p:transition>
</p:sldLayout>
</file>

<file path=ppt/slideLayouts/slideLayout7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844991"/>
      </p:ext>
    </p:extLst>
  </p:cSld>
  <p:clrMapOvr>
    <a:masterClrMapping/>
  </p:clrMapOvr>
  <p:transition spd="slow">
    <p:cover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8CDCF8-AAF6-46D3-9B51-62DE1EBBD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730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814614554"/>
      </p:ext>
    </p:extLst>
  </p:cSld>
  <p:clrMapOvr>
    <a:masterClrMapping/>
  </p:clrMapOvr>
  <p:transition spd="slow">
    <p:cover/>
  </p:transition>
</p:sldLayout>
</file>

<file path=ppt/slideLayouts/slideLayout731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2065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685800" y="2057400"/>
            <a:ext cx="7772400" cy="4495800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9981851"/>
      </p:ext>
    </p:extLst>
  </p:cSld>
  <p:clrMapOvr>
    <a:masterClrMapping/>
  </p:clrMapOvr>
  <p:transition spd="slow">
    <p:cover/>
  </p:transition>
</p:sldLayout>
</file>

<file path=ppt/slideLayouts/slideLayout7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CEA11-769A-46AE-9BD6-DEA76E96F5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4535049"/>
      </p:ext>
    </p:extLst>
  </p:cSld>
  <p:clrMapOvr>
    <a:masterClrMapping/>
  </p:clrMapOvr>
  <p:transition spd="slow">
    <p:cover/>
  </p:transition>
</p:sldLayout>
</file>

<file path=ppt/slideLayouts/slideLayout7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56B24C-39C0-486F-A3E8-63BC97AE85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1158481"/>
      </p:ext>
    </p:extLst>
  </p:cSld>
  <p:clrMapOvr>
    <a:masterClrMapping/>
  </p:clrMapOvr>
  <p:transition spd="slow">
    <p:cover/>
  </p:transition>
</p:sldLayout>
</file>

<file path=ppt/slideLayouts/slideLayout7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24A21-D653-4523-9831-98C6009F4D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3136371"/>
      </p:ext>
    </p:extLst>
  </p:cSld>
  <p:clrMapOvr>
    <a:masterClrMapping/>
  </p:clrMapOvr>
  <p:transition spd="slow">
    <p:cover/>
  </p:transition>
</p:sldLayout>
</file>

<file path=ppt/slideLayouts/slideLayout7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1519E3-0E06-400F-9503-683CE10292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878245"/>
      </p:ext>
    </p:extLst>
  </p:cSld>
  <p:clrMapOvr>
    <a:masterClrMapping/>
  </p:clrMapOvr>
  <p:transition spd="slow">
    <p:cover/>
  </p:transition>
</p:sldLayout>
</file>

<file path=ppt/slideLayouts/slideLayout7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B2A30-6BE7-43FE-A89F-12A6CA238C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4147511"/>
      </p:ext>
    </p:extLst>
  </p:cSld>
  <p:clrMapOvr>
    <a:masterClrMapping/>
  </p:clrMapOvr>
  <p:transition spd="slow">
    <p:cover/>
  </p:transition>
</p:sldLayout>
</file>

<file path=ppt/slideLayouts/slideLayout7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82455-0996-490A-BB75-EC71521855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9355939"/>
      </p:ext>
    </p:extLst>
  </p:cSld>
  <p:clrMapOvr>
    <a:masterClrMapping/>
  </p:clrMapOvr>
  <p:transition spd="slow">
    <p:cover/>
  </p:transition>
</p:sldLayout>
</file>

<file path=ppt/slideLayouts/slideLayout7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7BE36-5C55-42C0-8488-57369DC42E6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4665012"/>
      </p:ext>
    </p:extLst>
  </p:cSld>
  <p:clrMapOvr>
    <a:masterClrMapping/>
  </p:clrMapOvr>
  <p:transition spd="slow">
    <p:cover/>
  </p:transition>
</p:sldLayout>
</file>

<file path=ppt/slideLayouts/slideLayout7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79F78-945E-4794-8888-6EE18F6853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917843"/>
      </p:ext>
    </p:extLst>
  </p:cSld>
  <p:clrMapOvr>
    <a:masterClrMapping/>
  </p:clrMapOvr>
  <p:transition spd="slow">
    <p:cover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3A38A5-EE4E-4574-866F-7CF9982421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7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9D454-24B8-447E-9E45-3F4B0CB2431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5071329"/>
      </p:ext>
    </p:extLst>
  </p:cSld>
  <p:clrMapOvr>
    <a:masterClrMapping/>
  </p:clrMapOvr>
  <p:transition spd="slow">
    <p:cover/>
  </p:transition>
</p:sldLayout>
</file>

<file path=ppt/slideLayouts/slideLayout7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2CC20-2423-4526-AE08-37E1D9DB84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896921"/>
      </p:ext>
    </p:extLst>
  </p:cSld>
  <p:clrMapOvr>
    <a:masterClrMapping/>
  </p:clrMapOvr>
  <p:transition spd="slow">
    <p:cover/>
  </p:transition>
</p:sldLayout>
</file>

<file path=ppt/slideLayouts/slideLayout7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C461F-A09D-47CB-BE50-AEAF2807185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4185177"/>
      </p:ext>
    </p:extLst>
  </p:cSld>
  <p:clrMapOvr>
    <a:masterClrMapping/>
  </p:clrMapOvr>
  <p:transition spd="slow">
    <p:cover/>
  </p:transition>
</p:sldLayout>
</file>

<file path=ppt/slideLayouts/slideLayout74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0D01-B3F2-4A97-8F43-A9193EE1A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2336989"/>
      </p:ext>
    </p:extLst>
  </p:cSld>
  <p:clrMapOvr>
    <a:masterClrMapping/>
  </p:clrMapOvr>
  <p:transition spd="slow">
    <p:cover/>
  </p:transition>
</p:sldLayout>
</file>

<file path=ppt/slideLayouts/slideLayout74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Album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/>
          </p:cNvSpPr>
          <p:nvPr>
            <p:ph type="title" hasCustomPrompt="1"/>
          </p:nvPr>
        </p:nvSpPr>
        <p:spPr>
          <a:xfrm>
            <a:off x="752670" y="4572000"/>
            <a:ext cx="7781730" cy="990600"/>
          </a:xfrm>
        </p:spPr>
        <p:txBody>
          <a:bodyPr vert="horz" bIns="0" anchor="b" anchorCtr="0"/>
          <a:lstStyle>
            <a:lvl1pPr>
              <a:defRPr baseline="0"/>
            </a:lvl1pPr>
            <a:extLst/>
          </a:lstStyle>
          <a:p>
            <a:r>
              <a:rPr lang="en-US" dirty="0" smtClean="0"/>
              <a:t>Click to add section title</a:t>
            </a:r>
            <a:endParaRPr lang="en-US" dirty="0"/>
          </a:p>
        </p:txBody>
      </p:sp>
      <p:sp>
        <p:nvSpPr>
          <p:cNvPr id="27" name="Rectangle 11"/>
          <p:cNvSpPr>
            <a:spLocks noGrp="1"/>
          </p:cNvSpPr>
          <p:nvPr>
            <p:ph type="body" sz="quarter" idx="14" hasCustomPrompt="1"/>
          </p:nvPr>
        </p:nvSpPr>
        <p:spPr>
          <a:xfrm>
            <a:off x="752670" y="5600700"/>
            <a:ext cx="7772400" cy="838200"/>
          </a:xfrm>
        </p:spPr>
        <p:txBody>
          <a:bodyPr vert="horz" tIns="0"/>
          <a:lstStyle>
            <a:lvl1pPr>
              <a:buFontTx/>
              <a:buNone/>
              <a:defRPr sz="1800"/>
            </a:lvl1pPr>
            <a:extLst/>
          </a:lstStyle>
          <a:p>
            <a:pPr lvl="0"/>
            <a:r>
              <a:rPr lang="en-US" dirty="0" smtClean="0"/>
              <a:t>Click to add subtitle</a:t>
            </a:r>
            <a:endParaRPr lang="en-US" dirty="0"/>
          </a:p>
        </p:txBody>
      </p:sp>
      <p:sp>
        <p:nvSpPr>
          <p:cNvPr id="7" name="Rectangle 6"/>
          <p:cNvSpPr>
            <a:spLocks noGrp="1"/>
          </p:cNvSpPr>
          <p:nvPr>
            <p:ph type="pic" sz="quarter" idx="11"/>
          </p:nvPr>
        </p:nvSpPr>
        <p:spPr>
          <a:xfrm>
            <a:off x="786338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>
            <a:extLst/>
          </a:lstStyle>
          <a:p>
            <a:pPr algn="ctr">
              <a:buFontTx/>
              <a:buNone/>
            </a:pPr>
            <a:r>
              <a:rPr lang="en-US" sz="2000" smtClean="0"/>
              <a:t>Click icon to add picture</a:t>
            </a:r>
            <a:endParaRPr lang="en-US" sz="2000" dirty="0"/>
          </a:p>
        </p:txBody>
      </p:sp>
      <p:sp>
        <p:nvSpPr>
          <p:cNvPr id="18" name="Rectangle 6"/>
          <p:cNvSpPr>
            <a:spLocks noGrp="1"/>
          </p:cNvSpPr>
          <p:nvPr>
            <p:ph type="pic" sz="quarter" idx="15"/>
          </p:nvPr>
        </p:nvSpPr>
        <p:spPr>
          <a:xfrm>
            <a:off x="3474604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>
            <a:extLst/>
          </a:lstStyle>
          <a:p>
            <a:pPr algn="ctr">
              <a:buFontTx/>
              <a:buNone/>
            </a:pPr>
            <a:r>
              <a:rPr lang="en-US" sz="2000" smtClean="0"/>
              <a:t>Click icon to add picture</a:t>
            </a:r>
            <a:endParaRPr lang="en-US" sz="2000" dirty="0"/>
          </a:p>
        </p:txBody>
      </p:sp>
      <p:sp>
        <p:nvSpPr>
          <p:cNvPr id="2" name="Rectangle 6"/>
          <p:cNvSpPr>
            <a:spLocks noGrp="1"/>
          </p:cNvSpPr>
          <p:nvPr>
            <p:ph type="pic" sz="quarter" idx="16"/>
          </p:nvPr>
        </p:nvSpPr>
        <p:spPr>
          <a:xfrm>
            <a:off x="6162870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>
            <a:extLst/>
          </a:lstStyle>
          <a:p>
            <a:pPr algn="ctr">
              <a:buFontTx/>
              <a:buNone/>
            </a:pPr>
            <a:r>
              <a:rPr lang="en-US" sz="2000" smtClean="0"/>
              <a:t>Click icon to add picture</a:t>
            </a:r>
            <a:endParaRPr lang="en-US" sz="2000" dirty="0"/>
          </a:p>
        </p:txBody>
      </p:sp>
      <p:sp>
        <p:nvSpPr>
          <p:cNvPr id="8" name="Rectangle 7"/>
          <p:cNvSpPr>
            <a:spLocks noGrp="1"/>
          </p:cNvSpPr>
          <p:nvPr>
            <p:ph type="dt" sz="half" idx="17"/>
          </p:nvPr>
        </p:nvSpPr>
        <p:spPr/>
        <p:txBody>
          <a:bodyPr/>
          <a:lstStyle>
            <a:extLst/>
          </a:lstStyle>
          <a:p>
            <a:fld id="{F30C84A2-23CF-44F5-B813-5187ED5C7D1C}" type="datetimeFigureOut">
              <a:rPr lang="en-US" smtClean="0">
                <a:solidFill>
                  <a:srgbClr val="3B3B3B"/>
                </a:solidFill>
              </a:rPr>
              <a:pPr/>
              <a:t>10/28/2015</a:t>
            </a:fld>
            <a:endParaRPr lang="en-US">
              <a:solidFill>
                <a:srgbClr val="3B3B3B"/>
              </a:solidFill>
            </a:endParaRPr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extLst/>
          </a:lstStyle>
          <a:p>
            <a:fld id="{F99EC173-99AE-4773-AB25-02E469A13EAE}" type="slidenum">
              <a:rPr lang="en-US" smtClean="0">
                <a:solidFill>
                  <a:srgbClr val="3B3B3B"/>
                </a:solidFill>
              </a:rPr>
              <a:pPr/>
              <a:t>‹#›</a:t>
            </a:fld>
            <a:endParaRPr lang="en-US">
              <a:solidFill>
                <a:srgbClr val="3B3B3B"/>
              </a:solidFill>
            </a:endParaRPr>
          </a:p>
        </p:txBody>
      </p:sp>
      <p:sp>
        <p:nvSpPr>
          <p:cNvPr id="10" name="Rectangle 9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3B3B3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9807435"/>
      </p:ext>
    </p:extLst>
  </p:cSld>
  <p:clrMapOvr>
    <a:masterClrMapping/>
  </p:clrMapOvr>
  <p:transition spd="slow">
    <p:cover/>
  </p:transition>
</p:sldLayout>
</file>

<file path=ppt/slideLayouts/slideLayout7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CEA11-769A-46AE-9BD6-DEA76E96F5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693215"/>
      </p:ext>
    </p:extLst>
  </p:cSld>
  <p:clrMapOvr>
    <a:masterClrMapping/>
  </p:clrMapOvr>
  <p:transition spd="slow">
    <p:cover/>
  </p:transition>
</p:sldLayout>
</file>

<file path=ppt/slideLayouts/slideLayout7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56B24C-39C0-486F-A3E8-63BC97AE85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5696048"/>
      </p:ext>
    </p:extLst>
  </p:cSld>
  <p:clrMapOvr>
    <a:masterClrMapping/>
  </p:clrMapOvr>
  <p:transition spd="slow">
    <p:cover/>
  </p:transition>
</p:sldLayout>
</file>

<file path=ppt/slideLayouts/slideLayout7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24A21-D653-4523-9831-98C6009F4D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9460552"/>
      </p:ext>
    </p:extLst>
  </p:cSld>
  <p:clrMapOvr>
    <a:masterClrMapping/>
  </p:clrMapOvr>
  <p:transition spd="slow">
    <p:cover/>
  </p:transition>
</p:sldLayout>
</file>

<file path=ppt/slideLayouts/slideLayout7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1519E3-0E06-400F-9503-683CE10292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768886"/>
      </p:ext>
    </p:extLst>
  </p:cSld>
  <p:clrMapOvr>
    <a:masterClrMapping/>
  </p:clrMapOvr>
  <p:transition spd="slow">
    <p:cover/>
  </p:transition>
</p:sldLayout>
</file>

<file path=ppt/slideLayouts/slideLayout7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B2A30-6BE7-43FE-A89F-12A6CA238C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828745"/>
      </p:ext>
    </p:extLst>
  </p:cSld>
  <p:clrMapOvr>
    <a:masterClrMapping/>
  </p:clrMapOvr>
  <p:transition spd="slow">
    <p:cover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4DEC63-2CA1-4BF5-A2E2-09E870E727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7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82455-0996-490A-BB75-EC71521855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622472"/>
      </p:ext>
    </p:extLst>
  </p:cSld>
  <p:clrMapOvr>
    <a:masterClrMapping/>
  </p:clrMapOvr>
  <p:transition spd="slow">
    <p:cover/>
  </p:transition>
</p:sldLayout>
</file>

<file path=ppt/slideLayouts/slideLayout7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7BE36-5C55-42C0-8488-57369DC42E6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7449338"/>
      </p:ext>
    </p:extLst>
  </p:cSld>
  <p:clrMapOvr>
    <a:masterClrMapping/>
  </p:clrMapOvr>
  <p:transition spd="slow">
    <p:cover/>
  </p:transition>
</p:sldLayout>
</file>

<file path=ppt/slideLayouts/slideLayout7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79F78-945E-4794-8888-6EE18F6853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3677735"/>
      </p:ext>
    </p:extLst>
  </p:cSld>
  <p:clrMapOvr>
    <a:masterClrMapping/>
  </p:clrMapOvr>
  <p:transition spd="slow">
    <p:cover/>
  </p:transition>
</p:sldLayout>
</file>

<file path=ppt/slideLayouts/slideLayout7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9D454-24B8-447E-9E45-3F4B0CB2431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358249"/>
      </p:ext>
    </p:extLst>
  </p:cSld>
  <p:clrMapOvr>
    <a:masterClrMapping/>
  </p:clrMapOvr>
  <p:transition spd="slow">
    <p:cover/>
  </p:transition>
</p:sldLayout>
</file>

<file path=ppt/slideLayouts/slideLayout7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2CC20-2423-4526-AE08-37E1D9DB84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834960"/>
      </p:ext>
    </p:extLst>
  </p:cSld>
  <p:clrMapOvr>
    <a:masterClrMapping/>
  </p:clrMapOvr>
  <p:transition spd="slow">
    <p:cover/>
  </p:transition>
</p:sldLayout>
</file>

<file path=ppt/slideLayouts/slideLayout7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C461F-A09D-47CB-BE50-AEAF2807185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728622"/>
      </p:ext>
    </p:extLst>
  </p:cSld>
  <p:clrMapOvr>
    <a:masterClrMapping/>
  </p:clrMapOvr>
  <p:transition spd="slow">
    <p:cover/>
  </p:transition>
</p:sldLayout>
</file>

<file path=ppt/slideLayouts/slideLayout75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0D01-B3F2-4A97-8F43-A9193EE1A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2166582"/>
      </p:ext>
    </p:extLst>
  </p:cSld>
  <p:clrMapOvr>
    <a:masterClrMapping/>
  </p:clrMapOvr>
  <p:transition spd="slow">
    <p:cover/>
  </p:transition>
</p:sldLayout>
</file>

<file path=ppt/slideLayouts/slideLayout75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Album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/>
          </p:cNvSpPr>
          <p:nvPr>
            <p:ph type="title" hasCustomPrompt="1"/>
          </p:nvPr>
        </p:nvSpPr>
        <p:spPr>
          <a:xfrm>
            <a:off x="752670" y="4572000"/>
            <a:ext cx="7781730" cy="990600"/>
          </a:xfrm>
        </p:spPr>
        <p:txBody>
          <a:bodyPr vert="horz" bIns="0" anchor="b" anchorCtr="0"/>
          <a:lstStyle>
            <a:lvl1pPr>
              <a:defRPr baseline="0"/>
            </a:lvl1pPr>
            <a:extLst/>
          </a:lstStyle>
          <a:p>
            <a:r>
              <a:rPr lang="en-US" dirty="0" smtClean="0"/>
              <a:t>Click to add section title</a:t>
            </a:r>
            <a:endParaRPr lang="en-US" dirty="0"/>
          </a:p>
        </p:txBody>
      </p:sp>
      <p:sp>
        <p:nvSpPr>
          <p:cNvPr id="27" name="Rectangle 11"/>
          <p:cNvSpPr>
            <a:spLocks noGrp="1"/>
          </p:cNvSpPr>
          <p:nvPr>
            <p:ph type="body" sz="quarter" idx="14" hasCustomPrompt="1"/>
          </p:nvPr>
        </p:nvSpPr>
        <p:spPr>
          <a:xfrm>
            <a:off x="752670" y="5600700"/>
            <a:ext cx="7772400" cy="838200"/>
          </a:xfrm>
        </p:spPr>
        <p:txBody>
          <a:bodyPr vert="horz" tIns="0"/>
          <a:lstStyle>
            <a:lvl1pPr>
              <a:buFontTx/>
              <a:buNone/>
              <a:defRPr sz="1800"/>
            </a:lvl1pPr>
            <a:extLst/>
          </a:lstStyle>
          <a:p>
            <a:pPr lvl="0"/>
            <a:r>
              <a:rPr lang="en-US" dirty="0" smtClean="0"/>
              <a:t>Click to add subtitle</a:t>
            </a:r>
            <a:endParaRPr lang="en-US" dirty="0"/>
          </a:p>
        </p:txBody>
      </p:sp>
      <p:sp>
        <p:nvSpPr>
          <p:cNvPr id="7" name="Rectangle 6"/>
          <p:cNvSpPr>
            <a:spLocks noGrp="1"/>
          </p:cNvSpPr>
          <p:nvPr>
            <p:ph type="pic" sz="quarter" idx="11"/>
          </p:nvPr>
        </p:nvSpPr>
        <p:spPr>
          <a:xfrm>
            <a:off x="786338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>
            <a:extLst/>
          </a:lstStyle>
          <a:p>
            <a:pPr algn="ctr">
              <a:buFontTx/>
              <a:buNone/>
            </a:pPr>
            <a:r>
              <a:rPr lang="en-US" sz="2000" smtClean="0"/>
              <a:t>Click icon to add picture</a:t>
            </a:r>
            <a:endParaRPr lang="en-US" sz="2000" dirty="0"/>
          </a:p>
        </p:txBody>
      </p:sp>
      <p:sp>
        <p:nvSpPr>
          <p:cNvPr id="18" name="Rectangle 6"/>
          <p:cNvSpPr>
            <a:spLocks noGrp="1"/>
          </p:cNvSpPr>
          <p:nvPr>
            <p:ph type="pic" sz="quarter" idx="15"/>
          </p:nvPr>
        </p:nvSpPr>
        <p:spPr>
          <a:xfrm>
            <a:off x="3474604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>
            <a:extLst/>
          </a:lstStyle>
          <a:p>
            <a:pPr algn="ctr">
              <a:buFontTx/>
              <a:buNone/>
            </a:pPr>
            <a:r>
              <a:rPr lang="en-US" sz="2000" smtClean="0"/>
              <a:t>Click icon to add picture</a:t>
            </a:r>
            <a:endParaRPr lang="en-US" sz="2000" dirty="0"/>
          </a:p>
        </p:txBody>
      </p:sp>
      <p:sp>
        <p:nvSpPr>
          <p:cNvPr id="2" name="Rectangle 6"/>
          <p:cNvSpPr>
            <a:spLocks noGrp="1"/>
          </p:cNvSpPr>
          <p:nvPr>
            <p:ph type="pic" sz="quarter" idx="16"/>
          </p:nvPr>
        </p:nvSpPr>
        <p:spPr>
          <a:xfrm>
            <a:off x="6162870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>
            <a:extLst/>
          </a:lstStyle>
          <a:p>
            <a:pPr algn="ctr">
              <a:buFontTx/>
              <a:buNone/>
            </a:pPr>
            <a:r>
              <a:rPr lang="en-US" sz="2000" smtClean="0"/>
              <a:t>Click icon to add picture</a:t>
            </a:r>
            <a:endParaRPr lang="en-US" sz="2000" dirty="0"/>
          </a:p>
        </p:txBody>
      </p:sp>
      <p:sp>
        <p:nvSpPr>
          <p:cNvPr id="8" name="Rectangle 7"/>
          <p:cNvSpPr>
            <a:spLocks noGrp="1"/>
          </p:cNvSpPr>
          <p:nvPr>
            <p:ph type="dt" sz="half" idx="17"/>
          </p:nvPr>
        </p:nvSpPr>
        <p:spPr/>
        <p:txBody>
          <a:bodyPr/>
          <a:lstStyle>
            <a:extLst/>
          </a:lstStyle>
          <a:p>
            <a:fld id="{F30C84A2-23CF-44F5-B813-5187ED5C7D1C}" type="datetimeFigureOut">
              <a:rPr lang="en-US" smtClean="0">
                <a:solidFill>
                  <a:srgbClr val="3B3B3B"/>
                </a:solidFill>
              </a:rPr>
              <a:pPr/>
              <a:t>10/28/2015</a:t>
            </a:fld>
            <a:endParaRPr lang="en-US">
              <a:solidFill>
                <a:srgbClr val="3B3B3B"/>
              </a:solidFill>
            </a:endParaRPr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extLst/>
          </a:lstStyle>
          <a:p>
            <a:fld id="{F99EC173-99AE-4773-AB25-02E469A13EAE}" type="slidenum">
              <a:rPr lang="en-US" smtClean="0">
                <a:solidFill>
                  <a:srgbClr val="3B3B3B"/>
                </a:solidFill>
              </a:rPr>
              <a:pPr/>
              <a:t>‹#›</a:t>
            </a:fld>
            <a:endParaRPr lang="en-US">
              <a:solidFill>
                <a:srgbClr val="3B3B3B"/>
              </a:solidFill>
            </a:endParaRPr>
          </a:p>
        </p:txBody>
      </p:sp>
      <p:sp>
        <p:nvSpPr>
          <p:cNvPr id="10" name="Rectangle 9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3B3B3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379366"/>
      </p:ext>
    </p:extLst>
  </p:cSld>
  <p:clrMapOvr>
    <a:masterClrMapping/>
  </p:clrMapOvr>
  <p:transition spd="slow">
    <p:cover/>
  </p:transition>
</p:sldLayout>
</file>

<file path=ppt/slideLayouts/slideLayout7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CEA11-769A-46AE-9BD6-DEA76E96F5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475332"/>
      </p:ext>
    </p:extLst>
  </p:cSld>
  <p:clrMapOvr>
    <a:masterClrMapping/>
  </p:clrMapOvr>
  <p:transition spd="slow">
    <p:cover/>
  </p:transition>
</p:sldLayout>
</file>

<file path=ppt/slideLayouts/slideLayout7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56B24C-39C0-486F-A3E8-63BC97AE85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0290925"/>
      </p:ext>
    </p:extLst>
  </p:cSld>
  <p:clrMapOvr>
    <a:masterClrMapping/>
  </p:clrMapOvr>
  <p:transition spd="slow">
    <p:cover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436CAC-091A-46C3-8A38-CF707BC9CF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7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24A21-D653-4523-9831-98C6009F4D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9275849"/>
      </p:ext>
    </p:extLst>
  </p:cSld>
  <p:clrMapOvr>
    <a:masterClrMapping/>
  </p:clrMapOvr>
  <p:transition spd="slow">
    <p:cover/>
  </p:transition>
</p:sldLayout>
</file>

<file path=ppt/slideLayouts/slideLayout7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1519E3-0E06-400F-9503-683CE10292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104088"/>
      </p:ext>
    </p:extLst>
  </p:cSld>
  <p:clrMapOvr>
    <a:masterClrMapping/>
  </p:clrMapOvr>
  <p:transition spd="slow">
    <p:cover/>
  </p:transition>
</p:sldLayout>
</file>

<file path=ppt/slideLayouts/slideLayout7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B2A30-6BE7-43FE-A89F-12A6CA238C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7761924"/>
      </p:ext>
    </p:extLst>
  </p:cSld>
  <p:clrMapOvr>
    <a:masterClrMapping/>
  </p:clrMapOvr>
  <p:transition spd="slow">
    <p:cover/>
  </p:transition>
</p:sldLayout>
</file>

<file path=ppt/slideLayouts/slideLayout7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82455-0996-490A-BB75-EC71521855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528803"/>
      </p:ext>
    </p:extLst>
  </p:cSld>
  <p:clrMapOvr>
    <a:masterClrMapping/>
  </p:clrMapOvr>
  <p:transition spd="slow">
    <p:cover/>
  </p:transition>
</p:sldLayout>
</file>

<file path=ppt/slideLayouts/slideLayout7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7BE36-5C55-42C0-8488-57369DC42E6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0657126"/>
      </p:ext>
    </p:extLst>
  </p:cSld>
  <p:clrMapOvr>
    <a:masterClrMapping/>
  </p:clrMapOvr>
  <p:transition spd="slow">
    <p:cover/>
  </p:transition>
</p:sldLayout>
</file>

<file path=ppt/slideLayouts/slideLayout7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79F78-945E-4794-8888-6EE18F6853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3330517"/>
      </p:ext>
    </p:extLst>
  </p:cSld>
  <p:clrMapOvr>
    <a:masterClrMapping/>
  </p:clrMapOvr>
  <p:transition spd="slow">
    <p:cover/>
  </p:transition>
</p:sldLayout>
</file>

<file path=ppt/slideLayouts/slideLayout7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9D454-24B8-447E-9E45-3F4B0CB2431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986568"/>
      </p:ext>
    </p:extLst>
  </p:cSld>
  <p:clrMapOvr>
    <a:masterClrMapping/>
  </p:clrMapOvr>
  <p:transition spd="slow">
    <p:cover/>
  </p:transition>
</p:sldLayout>
</file>

<file path=ppt/slideLayouts/slideLayout7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2CC20-2423-4526-AE08-37E1D9DB84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3632011"/>
      </p:ext>
    </p:extLst>
  </p:cSld>
  <p:clrMapOvr>
    <a:masterClrMapping/>
  </p:clrMapOvr>
  <p:transition spd="slow">
    <p:cover/>
  </p:transition>
</p:sldLayout>
</file>

<file path=ppt/slideLayouts/slideLayout7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C461F-A09D-47CB-BE50-AEAF2807185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344502"/>
      </p:ext>
    </p:extLst>
  </p:cSld>
  <p:clrMapOvr>
    <a:masterClrMapping/>
  </p:clrMapOvr>
  <p:transition spd="slow">
    <p:cover/>
  </p:transition>
</p:sldLayout>
</file>

<file path=ppt/slideLayouts/slideLayout769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0D01-B3F2-4A97-8F43-A9193EE1A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9998"/>
      </p:ext>
    </p:extLst>
  </p:cSld>
  <p:clrMapOvr>
    <a:masterClrMapping/>
  </p:clrMapOvr>
  <p:transition spd="slow">
    <p:cover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3488B5-C908-47B3-917C-275C573512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77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Album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/>
          </p:cNvSpPr>
          <p:nvPr>
            <p:ph type="title" hasCustomPrompt="1"/>
          </p:nvPr>
        </p:nvSpPr>
        <p:spPr>
          <a:xfrm>
            <a:off x="752670" y="4572000"/>
            <a:ext cx="7781730" cy="990600"/>
          </a:xfrm>
        </p:spPr>
        <p:txBody>
          <a:bodyPr vert="horz" bIns="0" anchor="b" anchorCtr="0"/>
          <a:lstStyle>
            <a:lvl1pPr>
              <a:defRPr baseline="0"/>
            </a:lvl1pPr>
            <a:extLst/>
          </a:lstStyle>
          <a:p>
            <a:r>
              <a:rPr lang="en-US" dirty="0" smtClean="0"/>
              <a:t>Click to add section title</a:t>
            </a:r>
            <a:endParaRPr lang="en-US" dirty="0"/>
          </a:p>
        </p:txBody>
      </p:sp>
      <p:sp>
        <p:nvSpPr>
          <p:cNvPr id="27" name="Rectangle 11"/>
          <p:cNvSpPr>
            <a:spLocks noGrp="1"/>
          </p:cNvSpPr>
          <p:nvPr>
            <p:ph type="body" sz="quarter" idx="14" hasCustomPrompt="1"/>
          </p:nvPr>
        </p:nvSpPr>
        <p:spPr>
          <a:xfrm>
            <a:off x="752670" y="5600700"/>
            <a:ext cx="7772400" cy="838200"/>
          </a:xfrm>
        </p:spPr>
        <p:txBody>
          <a:bodyPr vert="horz" tIns="0"/>
          <a:lstStyle>
            <a:lvl1pPr>
              <a:buFontTx/>
              <a:buNone/>
              <a:defRPr sz="1800"/>
            </a:lvl1pPr>
            <a:extLst/>
          </a:lstStyle>
          <a:p>
            <a:pPr lvl="0"/>
            <a:r>
              <a:rPr lang="en-US" dirty="0" smtClean="0"/>
              <a:t>Click to add subtitle</a:t>
            </a:r>
            <a:endParaRPr lang="en-US" dirty="0"/>
          </a:p>
        </p:txBody>
      </p:sp>
      <p:sp>
        <p:nvSpPr>
          <p:cNvPr id="7" name="Rectangle 6"/>
          <p:cNvSpPr>
            <a:spLocks noGrp="1"/>
          </p:cNvSpPr>
          <p:nvPr>
            <p:ph type="pic" sz="quarter" idx="11"/>
          </p:nvPr>
        </p:nvSpPr>
        <p:spPr>
          <a:xfrm>
            <a:off x="786338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>
            <a:extLst/>
          </a:lstStyle>
          <a:p>
            <a:pPr algn="ctr">
              <a:buFontTx/>
              <a:buNone/>
            </a:pPr>
            <a:r>
              <a:rPr lang="en-US" sz="2000" smtClean="0"/>
              <a:t>Click icon to add picture</a:t>
            </a:r>
            <a:endParaRPr lang="en-US" sz="2000" dirty="0"/>
          </a:p>
        </p:txBody>
      </p:sp>
      <p:sp>
        <p:nvSpPr>
          <p:cNvPr id="18" name="Rectangle 6"/>
          <p:cNvSpPr>
            <a:spLocks noGrp="1"/>
          </p:cNvSpPr>
          <p:nvPr>
            <p:ph type="pic" sz="quarter" idx="15"/>
          </p:nvPr>
        </p:nvSpPr>
        <p:spPr>
          <a:xfrm>
            <a:off x="3474604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>
            <a:extLst/>
          </a:lstStyle>
          <a:p>
            <a:pPr algn="ctr">
              <a:buFontTx/>
              <a:buNone/>
            </a:pPr>
            <a:r>
              <a:rPr lang="en-US" sz="2000" smtClean="0"/>
              <a:t>Click icon to add picture</a:t>
            </a:r>
            <a:endParaRPr lang="en-US" sz="2000" dirty="0"/>
          </a:p>
        </p:txBody>
      </p:sp>
      <p:sp>
        <p:nvSpPr>
          <p:cNvPr id="2" name="Rectangle 6"/>
          <p:cNvSpPr>
            <a:spLocks noGrp="1"/>
          </p:cNvSpPr>
          <p:nvPr>
            <p:ph type="pic" sz="quarter" idx="16"/>
          </p:nvPr>
        </p:nvSpPr>
        <p:spPr>
          <a:xfrm>
            <a:off x="6162870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>
            <a:extLst/>
          </a:lstStyle>
          <a:p>
            <a:pPr algn="ctr">
              <a:buFontTx/>
              <a:buNone/>
            </a:pPr>
            <a:r>
              <a:rPr lang="en-US" sz="2000" smtClean="0"/>
              <a:t>Click icon to add picture</a:t>
            </a:r>
            <a:endParaRPr lang="en-US" sz="2000" dirty="0"/>
          </a:p>
        </p:txBody>
      </p:sp>
      <p:sp>
        <p:nvSpPr>
          <p:cNvPr id="8" name="Rectangle 7"/>
          <p:cNvSpPr>
            <a:spLocks noGrp="1"/>
          </p:cNvSpPr>
          <p:nvPr>
            <p:ph type="dt" sz="half" idx="17"/>
          </p:nvPr>
        </p:nvSpPr>
        <p:spPr/>
        <p:txBody>
          <a:bodyPr/>
          <a:lstStyle>
            <a:extLst/>
          </a:lstStyle>
          <a:p>
            <a:fld id="{F30C84A2-23CF-44F5-B813-5187ED5C7D1C}" type="datetimeFigureOut">
              <a:rPr lang="en-US" smtClean="0">
                <a:solidFill>
                  <a:srgbClr val="3B3B3B"/>
                </a:solidFill>
              </a:rPr>
              <a:pPr/>
              <a:t>10/28/2015</a:t>
            </a:fld>
            <a:endParaRPr lang="en-US">
              <a:solidFill>
                <a:srgbClr val="3B3B3B"/>
              </a:solidFill>
            </a:endParaRPr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extLst/>
          </a:lstStyle>
          <a:p>
            <a:fld id="{F99EC173-99AE-4773-AB25-02E469A13EAE}" type="slidenum">
              <a:rPr lang="en-US" smtClean="0">
                <a:solidFill>
                  <a:srgbClr val="3B3B3B"/>
                </a:solidFill>
              </a:rPr>
              <a:pPr/>
              <a:t>‹#›</a:t>
            </a:fld>
            <a:endParaRPr lang="en-US">
              <a:solidFill>
                <a:srgbClr val="3B3B3B"/>
              </a:solidFill>
            </a:endParaRPr>
          </a:p>
        </p:txBody>
      </p:sp>
      <p:sp>
        <p:nvSpPr>
          <p:cNvPr id="10" name="Rectangle 9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extLst/>
          </a:lstStyle>
          <a:p>
            <a:endParaRPr lang="en-US">
              <a:solidFill>
                <a:srgbClr val="3B3B3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2941991"/>
      </p:ext>
    </p:extLst>
  </p:cSld>
  <p:clrMapOvr>
    <a:masterClrMapping/>
  </p:clrMapOvr>
  <p:transition spd="slow">
    <p:cover/>
  </p:transition>
</p:sldLayout>
</file>

<file path=ppt/slideLayouts/slideLayout7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57886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Layout>
</file>

<file path=ppt/slideLayouts/slideLayout7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788" y="1828800"/>
            <a:ext cx="8226425" cy="4116387"/>
          </a:xfrm>
        </p:spPr>
        <p:txBody>
          <a:bodyPr/>
          <a:lstStyle>
            <a:lvl1pPr>
              <a:spcBef>
                <a:spcPts val="400"/>
              </a:spcBef>
              <a:spcAft>
                <a:spcPts val="400"/>
              </a:spcAft>
              <a:defRPr sz="2400">
                <a:latin typeface="+mj-lt"/>
              </a:defRPr>
            </a:lvl1pPr>
            <a:lvl2pPr>
              <a:spcBef>
                <a:spcPts val="400"/>
              </a:spcBef>
              <a:spcAft>
                <a:spcPts val="400"/>
              </a:spcAft>
              <a:defRPr sz="2200">
                <a:latin typeface="+mj-lt"/>
              </a:defRPr>
            </a:lvl2pPr>
            <a:lvl3pPr>
              <a:spcBef>
                <a:spcPts val="400"/>
              </a:spcBef>
              <a:spcAft>
                <a:spcPts val="400"/>
              </a:spcAft>
              <a:defRPr>
                <a:latin typeface="+mj-lt"/>
              </a:defRPr>
            </a:lvl3pPr>
            <a:lvl4pPr>
              <a:spcBef>
                <a:spcPts val="400"/>
              </a:spcBef>
              <a:spcAft>
                <a:spcPts val="400"/>
              </a:spcAft>
              <a:defRPr>
                <a:latin typeface="+mj-lt"/>
              </a:defRPr>
            </a:lvl4pPr>
            <a:lvl5pPr>
              <a:spcBef>
                <a:spcPts val="400"/>
              </a:spcBef>
              <a:spcAft>
                <a:spcPts val="400"/>
              </a:spcAft>
              <a:defRPr>
                <a:latin typeface="+mj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351440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Layout>
</file>

<file path=ppt/slideLayouts/slideLayout7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14041552"/>
      </p:ext>
    </p:extLst>
  </p:cSld>
  <p:clrMapOvr>
    <a:masterClrMapping/>
  </p:clrMapOvr>
  <p:transition spd="slow">
    <p:cover/>
  </p:transition>
</p:sldLayout>
</file>

<file path=ppt/slideLayouts/slideLayout7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74720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Layout>
</file>

<file path=ppt/slideLayouts/slideLayout7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786713"/>
      </p:ext>
    </p:extLst>
  </p:cSld>
  <p:clrMapOvr>
    <a:masterClrMapping/>
  </p:clrMapOvr>
  <p:transition spd="slow">
    <p:cover/>
  </p:transition>
</p:sldLayout>
</file>

<file path=ppt/slideLayouts/slideLayout7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57912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Layout>
</file>

<file path=ppt/slideLayouts/slideLayout7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6858132"/>
      </p:ext>
    </p:extLst>
  </p:cSld>
  <p:clrMapOvr>
    <a:masterClrMapping/>
  </p:clrMapOvr>
  <p:transition spd="slow">
    <p:cover/>
  </p:transition>
</p:sldLayout>
</file>

<file path=ppt/slideLayouts/slideLayout7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78609744"/>
      </p:ext>
    </p:extLst>
  </p:cSld>
  <p:clrMapOvr>
    <a:masterClrMapping/>
  </p:clrMapOvr>
  <p:transition spd="slow">
    <p:cover/>
  </p:transition>
</p:sldLayout>
</file>

<file path=ppt/slideLayouts/slideLayout7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76631905"/>
      </p:ext>
    </p:extLst>
  </p:cSld>
  <p:clrMapOvr>
    <a:masterClrMapping/>
  </p:clrMapOvr>
  <p:transition spd="slow">
    <p:cover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BA3972-F1A0-4338-B4B7-418DEC6BA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7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234729"/>
      </p:ext>
    </p:extLst>
  </p:cSld>
  <p:clrMapOvr>
    <a:masterClrMapping/>
  </p:clrMapOvr>
  <p:transition spd="slow">
    <p:cover/>
  </p:transition>
</p:sldLayout>
</file>

<file path=ppt/slideLayouts/slideLayout7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666240"/>
      </p:ext>
    </p:extLst>
  </p:cSld>
  <p:clrMapOvr>
    <a:masterClrMapping/>
  </p:clrMapOvr>
  <p:transition spd="slow">
    <p:cover/>
  </p:transition>
</p:sldLayout>
</file>

<file path=ppt/slideLayouts/slideLayout78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787782965"/>
      </p:ext>
    </p:extLst>
  </p:cSld>
  <p:clrMapOvr>
    <a:masterClrMapping/>
  </p:clrMapOvr>
  <p:transition spd="slow">
    <p:cover/>
  </p:transition>
</p:sldLayout>
</file>

<file path=ppt/slideLayouts/slideLayout7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CEA11-769A-46AE-9BD6-DEA76E96F5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0291993"/>
      </p:ext>
    </p:extLst>
  </p:cSld>
  <p:clrMapOvr>
    <a:masterClrMapping/>
  </p:clrMapOvr>
  <p:transition spd="slow">
    <p:cover/>
  </p:transition>
</p:sldLayout>
</file>

<file path=ppt/slideLayouts/slideLayout7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56B24C-39C0-486F-A3E8-63BC97AE85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670774"/>
      </p:ext>
    </p:extLst>
  </p:cSld>
  <p:clrMapOvr>
    <a:masterClrMapping/>
  </p:clrMapOvr>
  <p:transition spd="slow">
    <p:cover/>
  </p:transition>
</p:sldLayout>
</file>

<file path=ppt/slideLayouts/slideLayout7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24A21-D653-4523-9831-98C6009F4D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1605141"/>
      </p:ext>
    </p:extLst>
  </p:cSld>
  <p:clrMapOvr>
    <a:masterClrMapping/>
  </p:clrMapOvr>
  <p:transition spd="slow">
    <p:cover/>
  </p:transition>
</p:sldLayout>
</file>

<file path=ppt/slideLayouts/slideLayout7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1519E3-0E06-400F-9503-683CE10292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453480"/>
      </p:ext>
    </p:extLst>
  </p:cSld>
  <p:clrMapOvr>
    <a:masterClrMapping/>
  </p:clrMapOvr>
  <p:transition spd="slow">
    <p:cover/>
  </p:transition>
</p:sldLayout>
</file>

<file path=ppt/slideLayouts/slideLayout7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B2A30-6BE7-43FE-A89F-12A6CA238C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757444"/>
      </p:ext>
    </p:extLst>
  </p:cSld>
  <p:clrMapOvr>
    <a:masterClrMapping/>
  </p:clrMapOvr>
  <p:transition spd="slow">
    <p:cover/>
  </p:transition>
</p:sldLayout>
</file>

<file path=ppt/slideLayouts/slideLayout7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82455-0996-490A-BB75-EC71521855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283190"/>
      </p:ext>
    </p:extLst>
  </p:cSld>
  <p:clrMapOvr>
    <a:masterClrMapping/>
  </p:clrMapOvr>
  <p:transition spd="slow">
    <p:cover/>
  </p:transition>
</p:sldLayout>
</file>

<file path=ppt/slideLayouts/slideLayout7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7BE36-5C55-42C0-8488-57369DC42E6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3510144"/>
      </p:ext>
    </p:extLst>
  </p:cSld>
  <p:clrMapOvr>
    <a:masterClrMapping/>
  </p:clrMapOvr>
  <p:transition spd="slow">
    <p:cover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4811B8-8585-4107-8231-1270F554CB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7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79F78-945E-4794-8888-6EE18F6853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9146985"/>
      </p:ext>
    </p:extLst>
  </p:cSld>
  <p:clrMapOvr>
    <a:masterClrMapping/>
  </p:clrMapOvr>
  <p:transition spd="slow">
    <p:cover/>
  </p:transition>
</p:sldLayout>
</file>

<file path=ppt/slideLayouts/slideLayout7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9D454-24B8-447E-9E45-3F4B0CB2431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835026"/>
      </p:ext>
    </p:extLst>
  </p:cSld>
  <p:clrMapOvr>
    <a:masterClrMapping/>
  </p:clrMapOvr>
  <p:transition spd="slow">
    <p:cover/>
  </p:transition>
</p:sldLayout>
</file>

<file path=ppt/slideLayouts/slideLayout7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2CC20-2423-4526-AE08-37E1D9DB84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4161655"/>
      </p:ext>
    </p:extLst>
  </p:cSld>
  <p:clrMapOvr>
    <a:masterClrMapping/>
  </p:clrMapOvr>
  <p:transition spd="slow">
    <p:cover/>
  </p:transition>
</p:sldLayout>
</file>

<file path=ppt/slideLayouts/slideLayout7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C461F-A09D-47CB-BE50-AEAF2807185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3246797"/>
      </p:ext>
    </p:extLst>
  </p:cSld>
  <p:clrMapOvr>
    <a:masterClrMapping/>
  </p:clrMapOvr>
  <p:transition spd="slow">
    <p:cover/>
  </p:transition>
</p:sldLayout>
</file>

<file path=ppt/slideLayouts/slideLayout79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0D01-B3F2-4A97-8F43-A9193EE1A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5045989"/>
      </p:ext>
    </p:extLst>
  </p:cSld>
  <p:clrMapOvr>
    <a:masterClrMapping/>
  </p:clrMapOvr>
  <p:transition spd="slow">
    <p:cover/>
  </p:transition>
</p:sldLayout>
</file>

<file path=ppt/slideLayouts/slideLayout79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Album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/>
          </p:cNvSpPr>
          <p:nvPr>
            <p:ph type="title" hasCustomPrompt="1"/>
          </p:nvPr>
        </p:nvSpPr>
        <p:spPr>
          <a:xfrm>
            <a:off x="752670" y="4572000"/>
            <a:ext cx="7781730" cy="990600"/>
          </a:xfrm>
        </p:spPr>
        <p:txBody>
          <a:bodyPr vert="horz" bIns="0" anchor="b" anchorCtr="0"/>
          <a:lstStyle>
            <a:lvl1pPr>
              <a:defRPr baseline="0"/>
            </a:lvl1pPr>
            <a:extLst/>
          </a:lstStyle>
          <a:p>
            <a:r>
              <a:rPr lang="en-US" dirty="0" smtClean="0"/>
              <a:t>Click to add section title</a:t>
            </a:r>
            <a:endParaRPr lang="en-US" dirty="0"/>
          </a:p>
        </p:txBody>
      </p:sp>
      <p:sp>
        <p:nvSpPr>
          <p:cNvPr id="27" name="Rectangle 11"/>
          <p:cNvSpPr>
            <a:spLocks noGrp="1"/>
          </p:cNvSpPr>
          <p:nvPr>
            <p:ph type="body" sz="quarter" idx="14" hasCustomPrompt="1"/>
          </p:nvPr>
        </p:nvSpPr>
        <p:spPr>
          <a:xfrm>
            <a:off x="752670" y="5600700"/>
            <a:ext cx="7772400" cy="838200"/>
          </a:xfrm>
        </p:spPr>
        <p:txBody>
          <a:bodyPr vert="horz" tIns="0"/>
          <a:lstStyle>
            <a:lvl1pPr>
              <a:buFontTx/>
              <a:buNone/>
              <a:defRPr sz="1800"/>
            </a:lvl1pPr>
            <a:extLst/>
          </a:lstStyle>
          <a:p>
            <a:pPr lvl="0"/>
            <a:r>
              <a:rPr lang="en-US" dirty="0" smtClean="0"/>
              <a:t>Click to add subtitle</a:t>
            </a:r>
            <a:endParaRPr lang="en-US" dirty="0"/>
          </a:p>
        </p:txBody>
      </p:sp>
      <p:sp>
        <p:nvSpPr>
          <p:cNvPr id="7" name="Rectangle 6"/>
          <p:cNvSpPr>
            <a:spLocks noGrp="1"/>
          </p:cNvSpPr>
          <p:nvPr>
            <p:ph type="pic" sz="quarter" idx="11"/>
          </p:nvPr>
        </p:nvSpPr>
        <p:spPr>
          <a:xfrm>
            <a:off x="786338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>
            <a:extLst/>
          </a:lstStyle>
          <a:p>
            <a:pPr algn="ctr">
              <a:buFontTx/>
              <a:buNone/>
            </a:pPr>
            <a:r>
              <a:rPr lang="en-US" sz="2000" dirty="0" smtClean="0"/>
              <a:t>Click icon to add picture</a:t>
            </a:r>
            <a:endParaRPr lang="en-US" sz="2000" dirty="0"/>
          </a:p>
        </p:txBody>
      </p:sp>
      <p:sp>
        <p:nvSpPr>
          <p:cNvPr id="18" name="Rectangle 6"/>
          <p:cNvSpPr>
            <a:spLocks noGrp="1"/>
          </p:cNvSpPr>
          <p:nvPr>
            <p:ph type="pic" sz="quarter" idx="15"/>
          </p:nvPr>
        </p:nvSpPr>
        <p:spPr>
          <a:xfrm>
            <a:off x="3474604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>
            <a:extLst/>
          </a:lstStyle>
          <a:p>
            <a:pPr algn="ctr">
              <a:buFontTx/>
              <a:buNone/>
            </a:pPr>
            <a:r>
              <a:rPr lang="en-US" sz="2000" dirty="0" smtClean="0"/>
              <a:t>Click icon to add picture</a:t>
            </a:r>
            <a:endParaRPr lang="en-US" sz="2000" dirty="0"/>
          </a:p>
        </p:txBody>
      </p:sp>
      <p:sp>
        <p:nvSpPr>
          <p:cNvPr id="2" name="Rectangle 6"/>
          <p:cNvSpPr>
            <a:spLocks noGrp="1"/>
          </p:cNvSpPr>
          <p:nvPr>
            <p:ph type="pic" sz="quarter" idx="16"/>
          </p:nvPr>
        </p:nvSpPr>
        <p:spPr>
          <a:xfrm>
            <a:off x="6162870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>
            <a:extLst/>
          </a:lstStyle>
          <a:p>
            <a:pPr algn="ctr">
              <a:buFontTx/>
              <a:buNone/>
            </a:pPr>
            <a:r>
              <a:rPr lang="en-US" sz="2000" dirty="0" smtClean="0"/>
              <a:t>Click icon to add picture</a:t>
            </a:r>
            <a:endParaRPr lang="en-US" sz="2000" dirty="0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extLst/>
          </a:lstStyle>
          <a:p>
            <a:fld id="{F99EC173-99AE-4773-AB25-02E469A13EAE}" type="slidenum">
              <a:rPr lang="en-US" smtClean="0">
                <a:solidFill>
                  <a:srgbClr val="3B3B3B"/>
                </a:solidFill>
              </a:rPr>
              <a:pPr/>
              <a:t>‹#›</a:t>
            </a:fld>
            <a:endParaRPr lang="en-US" dirty="0">
              <a:solidFill>
                <a:srgbClr val="3B3B3B"/>
              </a:solidFill>
            </a:endParaRPr>
          </a:p>
        </p:txBody>
      </p:sp>
      <p:sp>
        <p:nvSpPr>
          <p:cNvPr id="10" name="Rectangle 9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extLst/>
          </a:lstStyle>
          <a:p>
            <a:endParaRPr lang="en-US" dirty="0">
              <a:solidFill>
                <a:srgbClr val="3B3B3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7100684"/>
      </p:ext>
    </p:extLst>
  </p:cSld>
  <p:clrMapOvr>
    <a:masterClrMapping/>
  </p:clrMapOvr>
  <p:transition spd="slow">
    <p:cover/>
  </p:transition>
</p:sldLayout>
</file>

<file path=ppt/slideLayouts/slideLayout7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CEA11-769A-46AE-9BD6-DEA76E96F5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4016151"/>
      </p:ext>
    </p:extLst>
  </p:cSld>
  <p:clrMapOvr>
    <a:masterClrMapping/>
  </p:clrMapOvr>
  <p:transition spd="slow">
    <p:cover/>
  </p:transition>
</p:sldLayout>
</file>

<file path=ppt/slideLayouts/slideLayout7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56B24C-39C0-486F-A3E8-63BC97AE85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1389151"/>
      </p:ext>
    </p:extLst>
  </p:cSld>
  <p:clrMapOvr>
    <a:masterClrMapping/>
  </p:clrMapOvr>
  <p:transition spd="slow">
    <p:cover/>
  </p:transition>
</p:sldLayout>
</file>

<file path=ppt/slideLayouts/slideLayout7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24A21-D653-4523-9831-98C6009F4D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8569848"/>
      </p:ext>
    </p:extLst>
  </p:cSld>
  <p:clrMapOvr>
    <a:masterClrMapping/>
  </p:clrMapOvr>
  <p:transition spd="slow">
    <p:cover/>
  </p:transition>
</p:sldLayout>
</file>

<file path=ppt/slideLayouts/slideLayout7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1519E3-0E06-400F-9503-683CE10292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5778631"/>
      </p:ext>
    </p:extLst>
  </p:cSld>
  <p:clrMapOvr>
    <a:masterClrMapping/>
  </p:clrMapOvr>
  <p:transition spd="slow">
    <p:cover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36FAB3-1F85-41D5-AFE4-1AA00215BADB}" type="datetimeFigureOut">
              <a:rPr lang="en-US" smtClean="0"/>
              <a:t>10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1641-001A-4C96-87AD-4813645D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11012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41ACD0-A1D7-4B8F-BF63-BE807664AD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8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B2A30-6BE7-43FE-A89F-12A6CA238C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642375"/>
      </p:ext>
    </p:extLst>
  </p:cSld>
  <p:clrMapOvr>
    <a:masterClrMapping/>
  </p:clrMapOvr>
  <p:transition spd="slow">
    <p:cover/>
  </p:transition>
</p:sldLayout>
</file>

<file path=ppt/slideLayouts/slideLayout8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82455-0996-490A-BB75-EC71521855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8484854"/>
      </p:ext>
    </p:extLst>
  </p:cSld>
  <p:clrMapOvr>
    <a:masterClrMapping/>
  </p:clrMapOvr>
  <p:transition spd="slow">
    <p:cover/>
  </p:transition>
</p:sldLayout>
</file>

<file path=ppt/slideLayouts/slideLayout8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7BE36-5C55-42C0-8488-57369DC42E6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899805"/>
      </p:ext>
    </p:extLst>
  </p:cSld>
  <p:clrMapOvr>
    <a:masterClrMapping/>
  </p:clrMapOvr>
  <p:transition spd="slow">
    <p:cover/>
  </p:transition>
</p:sldLayout>
</file>

<file path=ppt/slideLayouts/slideLayout8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79F78-945E-4794-8888-6EE18F6853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8243858"/>
      </p:ext>
    </p:extLst>
  </p:cSld>
  <p:clrMapOvr>
    <a:masterClrMapping/>
  </p:clrMapOvr>
  <p:transition spd="slow">
    <p:cover/>
  </p:transition>
</p:sldLayout>
</file>

<file path=ppt/slideLayouts/slideLayout8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9D454-24B8-447E-9E45-3F4B0CB2431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473916"/>
      </p:ext>
    </p:extLst>
  </p:cSld>
  <p:clrMapOvr>
    <a:masterClrMapping/>
  </p:clrMapOvr>
  <p:transition spd="slow">
    <p:cover/>
  </p:transition>
</p:sldLayout>
</file>

<file path=ppt/slideLayouts/slideLayout8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2CC20-2423-4526-AE08-37E1D9DB84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0590768"/>
      </p:ext>
    </p:extLst>
  </p:cSld>
  <p:clrMapOvr>
    <a:masterClrMapping/>
  </p:clrMapOvr>
  <p:transition spd="slow">
    <p:cover/>
  </p:transition>
</p:sldLayout>
</file>

<file path=ppt/slideLayouts/slideLayout8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C461F-A09D-47CB-BE50-AEAF2807185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645867"/>
      </p:ext>
    </p:extLst>
  </p:cSld>
  <p:clrMapOvr>
    <a:masterClrMapping/>
  </p:clrMapOvr>
  <p:transition spd="slow">
    <p:cover/>
  </p:transition>
</p:sldLayout>
</file>

<file path=ppt/slideLayouts/slideLayout807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0D01-B3F2-4A97-8F43-A9193EE1A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6075880"/>
      </p:ext>
    </p:extLst>
  </p:cSld>
  <p:clrMapOvr>
    <a:masterClrMapping/>
  </p:clrMapOvr>
  <p:transition spd="slow">
    <p:cover/>
  </p:transition>
</p:sldLayout>
</file>

<file path=ppt/slideLayouts/slideLayout8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CEA11-769A-46AE-9BD6-DEA76E96F5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2919075"/>
      </p:ext>
    </p:extLst>
  </p:cSld>
  <p:clrMapOvr>
    <a:masterClrMapping/>
  </p:clrMapOvr>
  <p:transition spd="slow">
    <p:cover/>
  </p:transition>
</p:sldLayout>
</file>

<file path=ppt/slideLayouts/slideLayout8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56B24C-39C0-486F-A3E8-63BC97AE85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2092022"/>
      </p:ext>
    </p:extLst>
  </p:cSld>
  <p:clrMapOvr>
    <a:masterClrMapping/>
  </p:clrMapOvr>
  <p:transition spd="slow">
    <p:cover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480CD9-850A-4CD0-B6FE-A0D89361A7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8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24A21-D653-4523-9831-98C6009F4D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0973484"/>
      </p:ext>
    </p:extLst>
  </p:cSld>
  <p:clrMapOvr>
    <a:masterClrMapping/>
  </p:clrMapOvr>
  <p:transition spd="slow">
    <p:cover/>
  </p:transition>
</p:sldLayout>
</file>

<file path=ppt/slideLayouts/slideLayout8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1519E3-0E06-400F-9503-683CE10292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5387426"/>
      </p:ext>
    </p:extLst>
  </p:cSld>
  <p:clrMapOvr>
    <a:masterClrMapping/>
  </p:clrMapOvr>
  <p:transition spd="slow">
    <p:cover/>
  </p:transition>
</p:sldLayout>
</file>

<file path=ppt/slideLayouts/slideLayout8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B2A30-6BE7-43FE-A89F-12A6CA238C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5795087"/>
      </p:ext>
    </p:extLst>
  </p:cSld>
  <p:clrMapOvr>
    <a:masterClrMapping/>
  </p:clrMapOvr>
  <p:transition spd="slow">
    <p:cover/>
  </p:transition>
</p:sldLayout>
</file>

<file path=ppt/slideLayouts/slideLayout8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82455-0996-490A-BB75-EC71521855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0011"/>
      </p:ext>
    </p:extLst>
  </p:cSld>
  <p:clrMapOvr>
    <a:masterClrMapping/>
  </p:clrMapOvr>
  <p:transition spd="slow">
    <p:cover/>
  </p:transition>
</p:sldLayout>
</file>

<file path=ppt/slideLayouts/slideLayout8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7BE36-5C55-42C0-8488-57369DC42E6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2308527"/>
      </p:ext>
    </p:extLst>
  </p:cSld>
  <p:clrMapOvr>
    <a:masterClrMapping/>
  </p:clrMapOvr>
  <p:transition spd="slow">
    <p:cover/>
  </p:transition>
</p:sldLayout>
</file>

<file path=ppt/slideLayouts/slideLayout8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79F78-945E-4794-8888-6EE18F6853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797237"/>
      </p:ext>
    </p:extLst>
  </p:cSld>
  <p:clrMapOvr>
    <a:masterClrMapping/>
  </p:clrMapOvr>
  <p:transition spd="slow">
    <p:cover/>
  </p:transition>
</p:sldLayout>
</file>

<file path=ppt/slideLayouts/slideLayout8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9D454-24B8-447E-9E45-3F4B0CB2431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100404"/>
      </p:ext>
    </p:extLst>
  </p:cSld>
  <p:clrMapOvr>
    <a:masterClrMapping/>
  </p:clrMapOvr>
  <p:transition spd="slow">
    <p:cover/>
  </p:transition>
</p:sldLayout>
</file>

<file path=ppt/slideLayouts/slideLayout8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2CC20-2423-4526-AE08-37E1D9DB84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5037289"/>
      </p:ext>
    </p:extLst>
  </p:cSld>
  <p:clrMapOvr>
    <a:masterClrMapping/>
  </p:clrMapOvr>
  <p:transition spd="slow">
    <p:cover/>
  </p:transition>
</p:sldLayout>
</file>

<file path=ppt/slideLayouts/slideLayout8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C461F-A09D-47CB-BE50-AEAF2807185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6394592"/>
      </p:ext>
    </p:extLst>
  </p:cSld>
  <p:clrMapOvr>
    <a:masterClrMapping/>
  </p:clrMapOvr>
  <p:transition spd="slow">
    <p:cover/>
  </p:transition>
</p:sldLayout>
</file>

<file path=ppt/slideLayouts/slideLayout819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0D01-B3F2-4A97-8F43-A9193EE1A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1222786"/>
      </p:ext>
    </p:extLst>
  </p:cSld>
  <p:clrMapOvr>
    <a:masterClrMapping/>
  </p:clrMapOvr>
  <p:transition spd="slow">
    <p:cover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C54517-F574-4A99-A267-67FD62E9B0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82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Album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/>
          </p:cNvSpPr>
          <p:nvPr>
            <p:ph type="title" hasCustomPrompt="1"/>
          </p:nvPr>
        </p:nvSpPr>
        <p:spPr>
          <a:xfrm>
            <a:off x="752670" y="4572000"/>
            <a:ext cx="7781730" cy="990600"/>
          </a:xfrm>
        </p:spPr>
        <p:txBody>
          <a:bodyPr vert="horz" bIns="0" anchor="b" anchorCtr="0"/>
          <a:lstStyle>
            <a:lvl1pPr>
              <a:defRPr baseline="0"/>
            </a:lvl1pPr>
            <a:extLst/>
          </a:lstStyle>
          <a:p>
            <a:r>
              <a:rPr lang="en-US" dirty="0" smtClean="0"/>
              <a:t>Click to add section title</a:t>
            </a:r>
            <a:endParaRPr lang="en-US" dirty="0"/>
          </a:p>
        </p:txBody>
      </p:sp>
      <p:sp>
        <p:nvSpPr>
          <p:cNvPr id="27" name="Rectangle 11"/>
          <p:cNvSpPr>
            <a:spLocks noGrp="1"/>
          </p:cNvSpPr>
          <p:nvPr>
            <p:ph type="body" sz="quarter" idx="14" hasCustomPrompt="1"/>
          </p:nvPr>
        </p:nvSpPr>
        <p:spPr>
          <a:xfrm>
            <a:off x="752670" y="5600700"/>
            <a:ext cx="7772400" cy="838200"/>
          </a:xfrm>
        </p:spPr>
        <p:txBody>
          <a:bodyPr vert="horz" tIns="0"/>
          <a:lstStyle>
            <a:lvl1pPr>
              <a:buFontTx/>
              <a:buNone/>
              <a:defRPr sz="1800"/>
            </a:lvl1pPr>
            <a:extLst/>
          </a:lstStyle>
          <a:p>
            <a:pPr lvl="0"/>
            <a:r>
              <a:rPr lang="en-US" dirty="0" smtClean="0"/>
              <a:t>Click to add subtitle</a:t>
            </a:r>
            <a:endParaRPr lang="en-US" dirty="0"/>
          </a:p>
        </p:txBody>
      </p:sp>
      <p:sp>
        <p:nvSpPr>
          <p:cNvPr id="7" name="Rectangle 6"/>
          <p:cNvSpPr>
            <a:spLocks noGrp="1"/>
          </p:cNvSpPr>
          <p:nvPr>
            <p:ph type="pic" sz="quarter" idx="11"/>
          </p:nvPr>
        </p:nvSpPr>
        <p:spPr>
          <a:xfrm>
            <a:off x="786338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>
            <a:extLst/>
          </a:lstStyle>
          <a:p>
            <a:pPr algn="ctr">
              <a:buFontTx/>
              <a:buNone/>
            </a:pPr>
            <a:r>
              <a:rPr lang="en-US" sz="2000" dirty="0" smtClean="0"/>
              <a:t>Click icon to add picture</a:t>
            </a:r>
            <a:endParaRPr lang="en-US" sz="2000" dirty="0"/>
          </a:p>
        </p:txBody>
      </p:sp>
      <p:sp>
        <p:nvSpPr>
          <p:cNvPr id="18" name="Rectangle 6"/>
          <p:cNvSpPr>
            <a:spLocks noGrp="1"/>
          </p:cNvSpPr>
          <p:nvPr>
            <p:ph type="pic" sz="quarter" idx="15"/>
          </p:nvPr>
        </p:nvSpPr>
        <p:spPr>
          <a:xfrm>
            <a:off x="3474604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>
            <a:extLst/>
          </a:lstStyle>
          <a:p>
            <a:pPr algn="ctr">
              <a:buFontTx/>
              <a:buNone/>
            </a:pPr>
            <a:r>
              <a:rPr lang="en-US" sz="2000" dirty="0" smtClean="0"/>
              <a:t>Click icon to add picture</a:t>
            </a:r>
            <a:endParaRPr lang="en-US" sz="2000" dirty="0"/>
          </a:p>
        </p:txBody>
      </p:sp>
      <p:sp>
        <p:nvSpPr>
          <p:cNvPr id="2" name="Rectangle 6"/>
          <p:cNvSpPr>
            <a:spLocks noGrp="1"/>
          </p:cNvSpPr>
          <p:nvPr>
            <p:ph type="pic" sz="quarter" idx="16"/>
          </p:nvPr>
        </p:nvSpPr>
        <p:spPr>
          <a:xfrm>
            <a:off x="6162870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>
            <a:extLst/>
          </a:lstStyle>
          <a:p>
            <a:pPr algn="ctr">
              <a:buFontTx/>
              <a:buNone/>
            </a:pPr>
            <a:r>
              <a:rPr lang="en-US" sz="2000" dirty="0" smtClean="0"/>
              <a:t>Click icon to add picture</a:t>
            </a:r>
            <a:endParaRPr lang="en-US" sz="2000" dirty="0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extLst/>
          </a:lstStyle>
          <a:p>
            <a:fld id="{F99EC173-99AE-4773-AB25-02E469A13EAE}" type="slidenum">
              <a:rPr lang="en-US" smtClean="0">
                <a:solidFill>
                  <a:srgbClr val="3B3B3B"/>
                </a:solidFill>
              </a:rPr>
              <a:pPr/>
              <a:t>‹#›</a:t>
            </a:fld>
            <a:endParaRPr lang="en-US" dirty="0">
              <a:solidFill>
                <a:srgbClr val="3B3B3B"/>
              </a:solidFill>
            </a:endParaRPr>
          </a:p>
        </p:txBody>
      </p:sp>
      <p:sp>
        <p:nvSpPr>
          <p:cNvPr id="10" name="Rectangle 9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extLst/>
          </a:lstStyle>
          <a:p>
            <a:endParaRPr lang="en-US" dirty="0">
              <a:solidFill>
                <a:srgbClr val="3B3B3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4647237"/>
      </p:ext>
    </p:extLst>
  </p:cSld>
  <p:clrMapOvr>
    <a:masterClrMapping/>
  </p:clrMapOvr>
  <p:transition spd="slow">
    <p:cover/>
  </p:transition>
</p:sldLayout>
</file>

<file path=ppt/slideLayouts/slideLayout8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CEA11-769A-46AE-9BD6-DEA76E96F5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2919075"/>
      </p:ext>
    </p:extLst>
  </p:cSld>
  <p:clrMapOvr>
    <a:masterClrMapping/>
  </p:clrMapOvr>
  <p:transition spd="slow">
    <p:cover/>
  </p:transition>
</p:sldLayout>
</file>

<file path=ppt/slideLayouts/slideLayout8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56B24C-39C0-486F-A3E8-63BC97AE85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2092022"/>
      </p:ext>
    </p:extLst>
  </p:cSld>
  <p:clrMapOvr>
    <a:masterClrMapping/>
  </p:clrMapOvr>
  <p:transition spd="slow">
    <p:cover/>
  </p:transition>
</p:sldLayout>
</file>

<file path=ppt/slideLayouts/slideLayout8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24A21-D653-4523-9831-98C6009F4D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0973484"/>
      </p:ext>
    </p:extLst>
  </p:cSld>
  <p:clrMapOvr>
    <a:masterClrMapping/>
  </p:clrMapOvr>
  <p:transition spd="slow">
    <p:cover/>
  </p:transition>
</p:sldLayout>
</file>

<file path=ppt/slideLayouts/slideLayout8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1519E3-0E06-400F-9503-683CE10292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5387426"/>
      </p:ext>
    </p:extLst>
  </p:cSld>
  <p:clrMapOvr>
    <a:masterClrMapping/>
  </p:clrMapOvr>
  <p:transition spd="slow">
    <p:cover/>
  </p:transition>
</p:sldLayout>
</file>

<file path=ppt/slideLayouts/slideLayout8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B2A30-6BE7-43FE-A89F-12A6CA238C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5795087"/>
      </p:ext>
    </p:extLst>
  </p:cSld>
  <p:clrMapOvr>
    <a:masterClrMapping/>
  </p:clrMapOvr>
  <p:transition spd="slow">
    <p:cover/>
  </p:transition>
</p:sldLayout>
</file>

<file path=ppt/slideLayouts/slideLayout8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82455-0996-490A-BB75-EC71521855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0011"/>
      </p:ext>
    </p:extLst>
  </p:cSld>
  <p:clrMapOvr>
    <a:masterClrMapping/>
  </p:clrMapOvr>
  <p:transition spd="slow">
    <p:cover/>
  </p:transition>
</p:sldLayout>
</file>

<file path=ppt/slideLayouts/slideLayout8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7BE36-5C55-42C0-8488-57369DC42E6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2308527"/>
      </p:ext>
    </p:extLst>
  </p:cSld>
  <p:clrMapOvr>
    <a:masterClrMapping/>
  </p:clrMapOvr>
  <p:transition spd="slow">
    <p:cover/>
  </p:transition>
</p:sldLayout>
</file>

<file path=ppt/slideLayouts/slideLayout8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79F78-945E-4794-8888-6EE18F6853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797237"/>
      </p:ext>
    </p:extLst>
  </p:cSld>
  <p:clrMapOvr>
    <a:masterClrMapping/>
  </p:clrMapOvr>
  <p:transition spd="slow">
    <p:cover/>
  </p:transition>
</p:sldLayout>
</file>

<file path=ppt/slideLayouts/slideLayout8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9D454-24B8-447E-9E45-3F4B0CB2431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100404"/>
      </p:ext>
    </p:extLst>
  </p:cSld>
  <p:clrMapOvr>
    <a:masterClrMapping/>
  </p:clrMapOvr>
  <p:transition spd="slow">
    <p:cover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6C5678-D399-4AF2-A352-57E522D235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8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2CC20-2423-4526-AE08-37E1D9DB84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5037289"/>
      </p:ext>
    </p:extLst>
  </p:cSld>
  <p:clrMapOvr>
    <a:masterClrMapping/>
  </p:clrMapOvr>
  <p:transition spd="slow">
    <p:cover/>
  </p:transition>
</p:sldLayout>
</file>

<file path=ppt/slideLayouts/slideLayout8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C461F-A09D-47CB-BE50-AEAF2807185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6394592"/>
      </p:ext>
    </p:extLst>
  </p:cSld>
  <p:clrMapOvr>
    <a:masterClrMapping/>
  </p:clrMapOvr>
  <p:transition spd="slow">
    <p:cover/>
  </p:transition>
</p:sldLayout>
</file>

<file path=ppt/slideLayouts/slideLayout83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0D01-B3F2-4A97-8F43-A9193EE1A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1222786"/>
      </p:ext>
    </p:extLst>
  </p:cSld>
  <p:clrMapOvr>
    <a:masterClrMapping/>
  </p:clrMapOvr>
  <p:transition spd="slow">
    <p:cover/>
  </p:transition>
</p:sldLayout>
</file>

<file path=ppt/slideLayouts/slideLayout83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Album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Grp="1"/>
          </p:cNvSpPr>
          <p:nvPr>
            <p:ph type="title" hasCustomPrompt="1"/>
          </p:nvPr>
        </p:nvSpPr>
        <p:spPr>
          <a:xfrm>
            <a:off x="752670" y="4572000"/>
            <a:ext cx="7781730" cy="990600"/>
          </a:xfrm>
        </p:spPr>
        <p:txBody>
          <a:bodyPr vert="horz" bIns="0" anchor="b" anchorCtr="0"/>
          <a:lstStyle>
            <a:lvl1pPr>
              <a:defRPr baseline="0"/>
            </a:lvl1pPr>
            <a:extLst/>
          </a:lstStyle>
          <a:p>
            <a:r>
              <a:rPr lang="en-US" dirty="0" smtClean="0"/>
              <a:t>Click to add section title</a:t>
            </a:r>
            <a:endParaRPr lang="en-US" dirty="0"/>
          </a:p>
        </p:txBody>
      </p:sp>
      <p:sp>
        <p:nvSpPr>
          <p:cNvPr id="27" name="Rectangle 11"/>
          <p:cNvSpPr>
            <a:spLocks noGrp="1"/>
          </p:cNvSpPr>
          <p:nvPr>
            <p:ph type="body" sz="quarter" idx="14" hasCustomPrompt="1"/>
          </p:nvPr>
        </p:nvSpPr>
        <p:spPr>
          <a:xfrm>
            <a:off x="752670" y="5600700"/>
            <a:ext cx="7772400" cy="838200"/>
          </a:xfrm>
        </p:spPr>
        <p:txBody>
          <a:bodyPr vert="horz" tIns="0"/>
          <a:lstStyle>
            <a:lvl1pPr>
              <a:buFontTx/>
              <a:buNone/>
              <a:defRPr sz="1800"/>
            </a:lvl1pPr>
            <a:extLst/>
          </a:lstStyle>
          <a:p>
            <a:pPr lvl="0"/>
            <a:r>
              <a:rPr lang="en-US" dirty="0" smtClean="0"/>
              <a:t>Click to add subtitle</a:t>
            </a:r>
            <a:endParaRPr lang="en-US" dirty="0"/>
          </a:p>
        </p:txBody>
      </p:sp>
      <p:sp>
        <p:nvSpPr>
          <p:cNvPr id="7" name="Rectangle 6"/>
          <p:cNvSpPr>
            <a:spLocks noGrp="1"/>
          </p:cNvSpPr>
          <p:nvPr>
            <p:ph type="pic" sz="quarter" idx="11"/>
          </p:nvPr>
        </p:nvSpPr>
        <p:spPr>
          <a:xfrm>
            <a:off x="786338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>
            <a:extLst/>
          </a:lstStyle>
          <a:p>
            <a:pPr algn="ctr">
              <a:buFontTx/>
              <a:buNone/>
            </a:pPr>
            <a:r>
              <a:rPr lang="en-US" sz="2000" dirty="0" smtClean="0"/>
              <a:t>Click icon to add picture</a:t>
            </a:r>
            <a:endParaRPr lang="en-US" sz="2000" dirty="0"/>
          </a:p>
        </p:txBody>
      </p:sp>
      <p:sp>
        <p:nvSpPr>
          <p:cNvPr id="18" name="Rectangle 6"/>
          <p:cNvSpPr>
            <a:spLocks noGrp="1"/>
          </p:cNvSpPr>
          <p:nvPr>
            <p:ph type="pic" sz="quarter" idx="15"/>
          </p:nvPr>
        </p:nvSpPr>
        <p:spPr>
          <a:xfrm>
            <a:off x="3474604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>
            <a:extLst/>
          </a:lstStyle>
          <a:p>
            <a:pPr algn="ctr">
              <a:buFontTx/>
              <a:buNone/>
            </a:pPr>
            <a:r>
              <a:rPr lang="en-US" sz="2000" dirty="0" smtClean="0"/>
              <a:t>Click icon to add picture</a:t>
            </a:r>
            <a:endParaRPr lang="en-US" sz="2000" dirty="0"/>
          </a:p>
        </p:txBody>
      </p:sp>
      <p:sp>
        <p:nvSpPr>
          <p:cNvPr id="2" name="Rectangle 6"/>
          <p:cNvSpPr>
            <a:spLocks noGrp="1"/>
          </p:cNvSpPr>
          <p:nvPr>
            <p:ph type="pic" sz="quarter" idx="16"/>
          </p:nvPr>
        </p:nvSpPr>
        <p:spPr>
          <a:xfrm>
            <a:off x="6162870" y="2140695"/>
            <a:ext cx="2286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/>
          <a:lstStyle>
            <a:extLst/>
          </a:lstStyle>
          <a:p>
            <a:pPr algn="ctr">
              <a:buFontTx/>
              <a:buNone/>
            </a:pPr>
            <a:r>
              <a:rPr lang="en-US" sz="2000" dirty="0" smtClean="0"/>
              <a:t>Click icon to add picture</a:t>
            </a:r>
            <a:endParaRPr lang="en-US" sz="2000" dirty="0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extLst/>
          </a:lstStyle>
          <a:p>
            <a:fld id="{F99EC173-99AE-4773-AB25-02E469A13EAE}" type="slidenum">
              <a:rPr lang="en-US" smtClean="0">
                <a:solidFill>
                  <a:srgbClr val="3B3B3B"/>
                </a:solidFill>
              </a:rPr>
              <a:pPr/>
              <a:t>‹#›</a:t>
            </a:fld>
            <a:endParaRPr lang="en-US" dirty="0">
              <a:solidFill>
                <a:srgbClr val="3B3B3B"/>
              </a:solidFill>
            </a:endParaRPr>
          </a:p>
        </p:txBody>
      </p:sp>
      <p:sp>
        <p:nvSpPr>
          <p:cNvPr id="10" name="Rectangle 9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extLst/>
          </a:lstStyle>
          <a:p>
            <a:endParaRPr lang="en-US" dirty="0">
              <a:solidFill>
                <a:srgbClr val="3B3B3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4647237"/>
      </p:ext>
    </p:extLst>
  </p:cSld>
  <p:clrMapOvr>
    <a:masterClrMapping/>
  </p:clrMapOvr>
  <p:transition spd="slow">
    <p:cover/>
  </p:transition>
</p:sldLayout>
</file>

<file path=ppt/slideLayouts/slideLayout8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CEA11-769A-46AE-9BD6-DEA76E96F5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7702206"/>
      </p:ext>
    </p:extLst>
  </p:cSld>
  <p:clrMapOvr>
    <a:masterClrMapping/>
  </p:clrMapOvr>
  <p:transition spd="slow">
    <p:cover/>
  </p:transition>
</p:sldLayout>
</file>

<file path=ppt/slideLayouts/slideLayout8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2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56B24C-39C0-486F-A3E8-63BC97AE85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0005519"/>
      </p:ext>
    </p:extLst>
  </p:cSld>
  <p:clrMapOvr>
    <a:masterClrMapping/>
  </p:clrMapOvr>
  <p:transition spd="slow">
    <p:cover/>
  </p:transition>
</p:sldLayout>
</file>

<file path=ppt/slideLayouts/slideLayout8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24A21-D653-4523-9831-98C6009F4D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0432175"/>
      </p:ext>
    </p:extLst>
  </p:cSld>
  <p:clrMapOvr>
    <a:masterClrMapping/>
  </p:clrMapOvr>
  <p:transition spd="slow">
    <p:cover/>
  </p:transition>
</p:sldLayout>
</file>

<file path=ppt/slideLayouts/slideLayout8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1519E3-0E06-400F-9503-683CE10292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7731696"/>
      </p:ext>
    </p:extLst>
  </p:cSld>
  <p:clrMapOvr>
    <a:masterClrMapping/>
  </p:clrMapOvr>
  <p:transition spd="slow">
    <p:cover/>
  </p:transition>
</p:sldLayout>
</file>

<file path=ppt/slideLayouts/slideLayout8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B2A30-6BE7-43FE-A89F-12A6CA238C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239218"/>
      </p:ext>
    </p:extLst>
  </p:cSld>
  <p:clrMapOvr>
    <a:masterClrMapping/>
  </p:clrMapOvr>
  <p:transition spd="slow">
    <p:cover/>
  </p:transition>
</p:sldLayout>
</file>

<file path=ppt/slideLayouts/slideLayout8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82455-0996-490A-BB75-EC71521855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6240994"/>
      </p:ext>
    </p:extLst>
  </p:cSld>
  <p:clrMapOvr>
    <a:masterClrMapping/>
  </p:clrMapOvr>
  <p:transition spd="slow">
    <p:cover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D9E6CD-1254-45A0-B5B6-8980899EAE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8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7BE36-5C55-42C0-8488-57369DC42E6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3707706"/>
      </p:ext>
    </p:extLst>
  </p:cSld>
  <p:clrMapOvr>
    <a:masterClrMapping/>
  </p:clrMapOvr>
  <p:transition spd="slow">
    <p:cover/>
  </p:transition>
</p:sldLayout>
</file>

<file path=ppt/slideLayouts/slideLayout8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79F78-945E-4794-8888-6EE18F6853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493934"/>
      </p:ext>
    </p:extLst>
  </p:cSld>
  <p:clrMapOvr>
    <a:masterClrMapping/>
  </p:clrMapOvr>
  <p:transition spd="slow">
    <p:cover/>
  </p:transition>
</p:sldLayout>
</file>

<file path=ppt/slideLayouts/slideLayout8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9D454-24B8-447E-9E45-3F4B0CB2431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876673"/>
      </p:ext>
    </p:extLst>
  </p:cSld>
  <p:clrMapOvr>
    <a:masterClrMapping/>
  </p:clrMapOvr>
  <p:transition spd="slow">
    <p:cover/>
  </p:transition>
</p:sldLayout>
</file>

<file path=ppt/slideLayouts/slideLayout8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2CC20-2423-4526-AE08-37E1D9DB84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7483583"/>
      </p:ext>
    </p:extLst>
  </p:cSld>
  <p:clrMapOvr>
    <a:masterClrMapping/>
  </p:clrMapOvr>
  <p:transition spd="slow">
    <p:cover/>
  </p:transition>
</p:sldLayout>
</file>

<file path=ppt/slideLayouts/slideLayout8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C461F-A09D-47CB-BE50-AEAF2807185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4060296"/>
      </p:ext>
    </p:extLst>
  </p:cSld>
  <p:clrMapOvr>
    <a:masterClrMapping/>
  </p:clrMapOvr>
  <p:transition spd="slow">
    <p:cover/>
  </p:transition>
</p:sldLayout>
</file>

<file path=ppt/slideLayouts/slideLayout845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0D01-B3F2-4A97-8F43-A9193EE1A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3517414"/>
      </p:ext>
    </p:extLst>
  </p:cSld>
  <p:clrMapOvr>
    <a:masterClrMapping/>
  </p:clrMapOvr>
  <p:transition spd="slow">
    <p:cover/>
  </p:transition>
</p:sldLayout>
</file>

<file path=ppt/slideLayouts/slideLayout8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14F2D-291F-4C20-B1A4-49076F3C4D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8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AF240A-290E-4AA2-BD7D-59F524ED647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1283234"/>
      </p:ext>
    </p:extLst>
  </p:cSld>
  <p:clrMapOvr>
    <a:masterClrMapping/>
  </p:clrMapOvr>
  <p:transition spd="slow">
    <p:cover/>
  </p:transition>
</p:sldLayout>
</file>

<file path=ppt/slideLayouts/slideLayout8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14F2D-291F-4C20-B1A4-49076F3C4D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8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AF240A-290E-4AA2-BD7D-59F524ED647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2907371"/>
      </p:ext>
    </p:extLst>
  </p:cSld>
  <p:clrMapOvr>
    <a:masterClrMapping/>
  </p:clrMapOvr>
  <p:transition spd="slow">
    <p:cover/>
  </p:transition>
</p:sldLayout>
</file>

<file path=ppt/slideLayouts/slideLayout8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14F2D-291F-4C20-B1A4-49076F3C4D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8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AF240A-290E-4AA2-BD7D-59F524ED647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2324524"/>
      </p:ext>
    </p:extLst>
  </p:cSld>
  <p:clrMapOvr>
    <a:masterClrMapping/>
  </p:clrMapOvr>
  <p:transition spd="slow">
    <p:cover/>
  </p:transition>
</p:sldLayout>
</file>

<file path=ppt/slideLayouts/slideLayout8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14F2D-291F-4C20-B1A4-49076F3C4D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8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AF240A-290E-4AA2-BD7D-59F524ED647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2590675"/>
      </p:ext>
    </p:extLst>
  </p:cSld>
  <p:clrMapOvr>
    <a:masterClrMapping/>
  </p:clrMapOvr>
  <p:transition spd="slow">
    <p:cover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0103BD-B2EF-42EE-8969-D131154748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8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14F2D-291F-4C20-B1A4-49076F3C4D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8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AF240A-290E-4AA2-BD7D-59F524ED647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376090"/>
      </p:ext>
    </p:extLst>
  </p:cSld>
  <p:clrMapOvr>
    <a:masterClrMapping/>
  </p:clrMapOvr>
  <p:transition spd="slow">
    <p:cover/>
  </p:transition>
</p:sldLayout>
</file>

<file path=ppt/slideLayouts/slideLayout8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14F2D-291F-4C20-B1A4-49076F3C4D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8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AF240A-290E-4AA2-BD7D-59F524ED647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4067919"/>
      </p:ext>
    </p:extLst>
  </p:cSld>
  <p:clrMapOvr>
    <a:masterClrMapping/>
  </p:clrMapOvr>
  <p:transition spd="slow">
    <p:cover/>
  </p:transition>
</p:sldLayout>
</file>

<file path=ppt/slideLayouts/slideLayout8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14F2D-291F-4C20-B1A4-49076F3C4D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8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AF240A-290E-4AA2-BD7D-59F524ED647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7745997"/>
      </p:ext>
    </p:extLst>
  </p:cSld>
  <p:clrMapOvr>
    <a:masterClrMapping/>
  </p:clrMapOvr>
  <p:transition spd="slow">
    <p:cover/>
  </p:transition>
</p:sldLayout>
</file>

<file path=ppt/slideLayouts/slideLayout8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14F2D-291F-4C20-B1A4-49076F3C4D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8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AF240A-290E-4AA2-BD7D-59F524ED647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073942"/>
      </p:ext>
    </p:extLst>
  </p:cSld>
  <p:clrMapOvr>
    <a:masterClrMapping/>
  </p:clrMapOvr>
  <p:transition spd="slow">
    <p:cover/>
  </p:transition>
</p:sldLayout>
</file>

<file path=ppt/slideLayouts/slideLayout8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14F2D-291F-4C20-B1A4-49076F3C4D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8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AF240A-290E-4AA2-BD7D-59F524ED647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4306495"/>
      </p:ext>
    </p:extLst>
  </p:cSld>
  <p:clrMapOvr>
    <a:masterClrMapping/>
  </p:clrMapOvr>
  <p:transition spd="slow">
    <p:cover/>
  </p:transition>
</p:sldLayout>
</file>

<file path=ppt/slideLayouts/slideLayout8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14F2D-291F-4C20-B1A4-49076F3C4D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8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AF240A-290E-4AA2-BD7D-59F524ED647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057316"/>
      </p:ext>
    </p:extLst>
  </p:cSld>
  <p:clrMapOvr>
    <a:masterClrMapping/>
  </p:clrMapOvr>
  <p:transition spd="slow">
    <p:cover/>
  </p:transition>
</p:sldLayout>
</file>

<file path=ppt/slideLayouts/slideLayout8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14F2D-291F-4C20-B1A4-49076F3C4D8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8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AF240A-290E-4AA2-BD7D-59F524ED647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9051943"/>
      </p:ext>
    </p:extLst>
  </p:cSld>
  <p:clrMapOvr>
    <a:masterClrMapping/>
  </p:clrMapOvr>
  <p:transition spd="slow">
    <p:cover/>
  </p:transition>
</p:sldLayout>
</file>

<file path=ppt/slideLayouts/slideLayout8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953D22-A1EB-48FE-B3AA-A2A0720D559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BDBF8B-5911-4F7E-B8F5-74F3761D7A9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7049241"/>
      </p:ext>
    </p:extLst>
  </p:cSld>
  <p:clrMapOvr>
    <a:masterClrMapping/>
  </p:clrMapOvr>
  <p:transition spd="slow">
    <p:cover/>
  </p:transition>
</p:sldLayout>
</file>

<file path=ppt/slideLayouts/slideLayout8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2DA389-9038-42B9-93B7-C4C97D13B492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947D0-EC5C-429A-AF09-A5DBD01E04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0519536"/>
      </p:ext>
    </p:extLst>
  </p:cSld>
  <p:clrMapOvr>
    <a:masterClrMapping/>
  </p:clrMapOvr>
  <p:transition spd="slow">
    <p:cover/>
  </p:transition>
</p:sldLayout>
</file>

<file path=ppt/slideLayouts/slideLayout8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775EF-03B2-4611-A854-CCB341447623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B176AE-400A-4E12-BF91-AE43840D37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7001170"/>
      </p:ext>
    </p:extLst>
  </p:cSld>
  <p:clrMapOvr>
    <a:masterClrMapping/>
  </p:clrMapOvr>
  <p:transition spd="slow">
    <p:cover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40253C-AEFA-43C6-8FEE-D2CE87A542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8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B41D6A-4722-4875-9B57-BB6FE35C9879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140AB3-D376-45A5-8C02-7678245773C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293201"/>
      </p:ext>
    </p:extLst>
  </p:cSld>
  <p:clrMapOvr>
    <a:masterClrMapping/>
  </p:clrMapOvr>
  <p:transition spd="slow">
    <p:cover/>
  </p:transition>
</p:sldLayout>
</file>

<file path=ppt/slideLayouts/slideLayout8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29BE6-9FE7-45CB-949B-368543C65814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AE2E66-E46F-4A9E-B60A-EC24A25E29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6560024"/>
      </p:ext>
    </p:extLst>
  </p:cSld>
  <p:clrMapOvr>
    <a:masterClrMapping/>
  </p:clrMapOvr>
  <p:transition spd="slow">
    <p:cover/>
  </p:transition>
</p:sldLayout>
</file>

<file path=ppt/slideLayouts/slideLayout8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69BAB0-33DA-427F-8B76-1F54871C3038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3FEE2C-A124-44D5-BFAA-B2AE39F9818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9303642"/>
      </p:ext>
    </p:extLst>
  </p:cSld>
  <p:clrMapOvr>
    <a:masterClrMapping/>
  </p:clrMapOvr>
  <p:transition spd="slow">
    <p:cover/>
  </p:transition>
</p:sldLayout>
</file>

<file path=ppt/slideLayouts/slideLayout8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0EC922-3FFD-4788-ACE5-EAF54972852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79B91C-B447-4B78-884F-F984E8E22C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3371187"/>
      </p:ext>
    </p:extLst>
  </p:cSld>
  <p:clrMapOvr>
    <a:masterClrMapping/>
  </p:clrMapOvr>
  <p:transition spd="slow">
    <p:cover/>
  </p:transition>
</p:sldLayout>
</file>

<file path=ppt/slideLayouts/slideLayout8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A06F2-2981-4588-949B-47F73A3D03F2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325D91-8CB1-417C-8172-964A016EB8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0128128"/>
      </p:ext>
    </p:extLst>
  </p:cSld>
  <p:clrMapOvr>
    <a:masterClrMapping/>
  </p:clrMapOvr>
  <p:transition spd="slow">
    <p:cover/>
  </p:transition>
</p:sldLayout>
</file>

<file path=ppt/slideLayouts/slideLayout8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D41F4A-5620-4473-B6F4-EF665B03958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9658FA-9241-4EFA-A3F0-A9DFB452459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6441340"/>
      </p:ext>
    </p:extLst>
  </p:cSld>
  <p:clrMapOvr>
    <a:masterClrMapping/>
  </p:clrMapOvr>
  <p:transition spd="slow">
    <p:cover/>
  </p:transition>
</p:sldLayout>
</file>

<file path=ppt/slideLayouts/slideLayout8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69DFB6-D27E-4070-8FF0-64503D62C7C7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2D518-8013-485B-AC8B-7133B8FB906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1871296"/>
      </p:ext>
    </p:extLst>
  </p:cSld>
  <p:clrMapOvr>
    <a:masterClrMapping/>
  </p:clrMapOvr>
  <p:transition spd="slow">
    <p:cover/>
  </p:transition>
</p:sldLayout>
</file>

<file path=ppt/slideLayouts/slideLayout8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26E45D-1D88-4B56-A4D1-E6B5FCC8468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950E9-D995-4AB6-BA47-074914AC883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4918106"/>
      </p:ext>
    </p:extLst>
  </p:cSld>
  <p:clrMapOvr>
    <a:masterClrMapping/>
  </p:clrMapOvr>
  <p:transition spd="slow">
    <p:cover/>
  </p:transition>
</p:sldLayout>
</file>

<file path=ppt/slideLayouts/slideLayout8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953D22-A1EB-48FE-B3AA-A2A0720D559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BDBF8B-5911-4F7E-B8F5-74F3761D7A9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018626"/>
      </p:ext>
    </p:extLst>
  </p:cSld>
  <p:clrMapOvr>
    <a:masterClrMapping/>
  </p:clrMapOvr>
  <p:transition spd="slow">
    <p:cover/>
  </p:transition>
</p:sldLayout>
</file>

<file path=ppt/slideLayouts/slideLayout8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2DA389-9038-42B9-93B7-C4C97D13B492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947D0-EC5C-429A-AF09-A5DBD01E04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9782877"/>
      </p:ext>
    </p:extLst>
  </p:cSld>
  <p:clrMapOvr>
    <a:masterClrMapping/>
  </p:clrMapOvr>
  <p:transition spd="slow">
    <p:cover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87672D-3AA0-4493-8B4C-9A5BE37EF9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8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775EF-03B2-4611-A854-CCB341447623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B176AE-400A-4E12-BF91-AE43840D37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2873042"/>
      </p:ext>
    </p:extLst>
  </p:cSld>
  <p:clrMapOvr>
    <a:masterClrMapping/>
  </p:clrMapOvr>
  <p:transition spd="slow">
    <p:cover/>
  </p:transition>
</p:sldLayout>
</file>

<file path=ppt/slideLayouts/slideLayout8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B41D6A-4722-4875-9B57-BB6FE35C9879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140AB3-D376-45A5-8C02-7678245773C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0957452"/>
      </p:ext>
    </p:extLst>
  </p:cSld>
  <p:clrMapOvr>
    <a:masterClrMapping/>
  </p:clrMapOvr>
  <p:transition spd="slow">
    <p:cover/>
  </p:transition>
</p:sldLayout>
</file>

<file path=ppt/slideLayouts/slideLayout8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29BE6-9FE7-45CB-949B-368543C65814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AE2E66-E46F-4A9E-B60A-EC24A25E29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0460315"/>
      </p:ext>
    </p:extLst>
  </p:cSld>
  <p:clrMapOvr>
    <a:masterClrMapping/>
  </p:clrMapOvr>
  <p:transition spd="slow">
    <p:cover/>
  </p:transition>
</p:sldLayout>
</file>

<file path=ppt/slideLayouts/slideLayout8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69BAB0-33DA-427F-8B76-1F54871C3038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3FEE2C-A124-44D5-BFAA-B2AE39F9818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584496"/>
      </p:ext>
    </p:extLst>
  </p:cSld>
  <p:clrMapOvr>
    <a:masterClrMapping/>
  </p:clrMapOvr>
  <p:transition spd="slow">
    <p:cover/>
  </p:transition>
</p:sldLayout>
</file>

<file path=ppt/slideLayouts/slideLayout8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0EC922-3FFD-4788-ACE5-EAF54972852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79B91C-B447-4B78-884F-F984E8E22C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9700173"/>
      </p:ext>
    </p:extLst>
  </p:cSld>
  <p:clrMapOvr>
    <a:masterClrMapping/>
  </p:clrMapOvr>
  <p:transition spd="slow">
    <p:cover/>
  </p:transition>
</p:sldLayout>
</file>

<file path=ppt/slideLayouts/slideLayout8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A06F2-2981-4588-949B-47F73A3D03F2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325D91-8CB1-417C-8172-964A016EB8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4884046"/>
      </p:ext>
    </p:extLst>
  </p:cSld>
  <p:clrMapOvr>
    <a:masterClrMapping/>
  </p:clrMapOvr>
  <p:transition spd="slow">
    <p:cover/>
  </p:transition>
</p:sldLayout>
</file>

<file path=ppt/slideLayouts/slideLayout8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D41F4A-5620-4473-B6F4-EF665B03958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9658FA-9241-4EFA-A3F0-A9DFB452459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250817"/>
      </p:ext>
    </p:extLst>
  </p:cSld>
  <p:clrMapOvr>
    <a:masterClrMapping/>
  </p:clrMapOvr>
  <p:transition spd="slow">
    <p:cover/>
  </p:transition>
</p:sldLayout>
</file>

<file path=ppt/slideLayouts/slideLayout8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69DFB6-D27E-4070-8FF0-64503D62C7C7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2D518-8013-485B-AC8B-7133B8FB906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6601665"/>
      </p:ext>
    </p:extLst>
  </p:cSld>
  <p:clrMapOvr>
    <a:masterClrMapping/>
  </p:clrMapOvr>
  <p:transition spd="slow">
    <p:cover/>
  </p:transition>
</p:sldLayout>
</file>

<file path=ppt/slideLayouts/slideLayout8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26E45D-1D88-4B56-A4D1-E6B5FCC8468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950E9-D995-4AB6-BA47-074914AC883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3211232"/>
      </p:ext>
    </p:extLst>
  </p:cSld>
  <p:clrMapOvr>
    <a:masterClrMapping/>
  </p:clrMapOvr>
  <p:transition spd="slow">
    <p:cover/>
  </p:transition>
</p:sldLayout>
</file>

<file path=ppt/slideLayouts/slideLayout8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953D22-A1EB-48FE-B3AA-A2A0720D559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BDBF8B-5911-4F7E-B8F5-74F3761D7A9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846586"/>
      </p:ext>
    </p:extLst>
  </p:cSld>
  <p:clrMapOvr>
    <a:masterClrMapping/>
  </p:clrMapOvr>
  <p:transition spd="slow">
    <p:cover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8F7E9B-9E8C-4E7C-B00A-A56D991CDA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8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2DA389-9038-42B9-93B7-C4C97D13B492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947D0-EC5C-429A-AF09-A5DBD01E04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4965504"/>
      </p:ext>
    </p:extLst>
  </p:cSld>
  <p:clrMapOvr>
    <a:masterClrMapping/>
  </p:clrMapOvr>
  <p:transition spd="slow">
    <p:cover/>
  </p:transition>
</p:sldLayout>
</file>

<file path=ppt/slideLayouts/slideLayout8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775EF-03B2-4611-A854-CCB341447623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B176AE-400A-4E12-BF91-AE43840D37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8812094"/>
      </p:ext>
    </p:extLst>
  </p:cSld>
  <p:clrMapOvr>
    <a:masterClrMapping/>
  </p:clrMapOvr>
  <p:transition spd="slow">
    <p:cover/>
  </p:transition>
</p:sldLayout>
</file>

<file path=ppt/slideLayouts/slideLayout8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B41D6A-4722-4875-9B57-BB6FE35C9879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140AB3-D376-45A5-8C02-7678245773C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7534755"/>
      </p:ext>
    </p:extLst>
  </p:cSld>
  <p:clrMapOvr>
    <a:masterClrMapping/>
  </p:clrMapOvr>
  <p:transition spd="slow">
    <p:cover/>
  </p:transition>
</p:sldLayout>
</file>

<file path=ppt/slideLayouts/slideLayout8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29BE6-9FE7-45CB-949B-368543C65814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AE2E66-E46F-4A9E-B60A-EC24A25E29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2002359"/>
      </p:ext>
    </p:extLst>
  </p:cSld>
  <p:clrMapOvr>
    <a:masterClrMapping/>
  </p:clrMapOvr>
  <p:transition spd="slow">
    <p:cover/>
  </p:transition>
</p:sldLayout>
</file>

<file path=ppt/slideLayouts/slideLayout8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69BAB0-33DA-427F-8B76-1F54871C3038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3FEE2C-A124-44D5-BFAA-B2AE39F9818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8785077"/>
      </p:ext>
    </p:extLst>
  </p:cSld>
  <p:clrMapOvr>
    <a:masterClrMapping/>
  </p:clrMapOvr>
  <p:transition spd="slow">
    <p:cover/>
  </p:transition>
</p:sldLayout>
</file>

<file path=ppt/slideLayouts/slideLayout8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0EC922-3FFD-4788-ACE5-EAF54972852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79B91C-B447-4B78-884F-F984E8E22C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1742792"/>
      </p:ext>
    </p:extLst>
  </p:cSld>
  <p:clrMapOvr>
    <a:masterClrMapping/>
  </p:clrMapOvr>
  <p:transition spd="slow">
    <p:cover/>
  </p:transition>
</p:sldLayout>
</file>

<file path=ppt/slideLayouts/slideLayout8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A06F2-2981-4588-949B-47F73A3D03F2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325D91-8CB1-417C-8172-964A016EB8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4282698"/>
      </p:ext>
    </p:extLst>
  </p:cSld>
  <p:clrMapOvr>
    <a:masterClrMapping/>
  </p:clrMapOvr>
  <p:transition spd="slow">
    <p:cover/>
  </p:transition>
</p:sldLayout>
</file>

<file path=ppt/slideLayouts/slideLayout8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D41F4A-5620-4473-B6F4-EF665B03958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9658FA-9241-4EFA-A3F0-A9DFB452459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8997030"/>
      </p:ext>
    </p:extLst>
  </p:cSld>
  <p:clrMapOvr>
    <a:masterClrMapping/>
  </p:clrMapOvr>
  <p:transition spd="slow">
    <p:cover/>
  </p:transition>
</p:sldLayout>
</file>

<file path=ppt/slideLayouts/slideLayout8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69DFB6-D27E-4070-8FF0-64503D62C7C7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2D518-8013-485B-AC8B-7133B8FB906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3813478"/>
      </p:ext>
    </p:extLst>
  </p:cSld>
  <p:clrMapOvr>
    <a:masterClrMapping/>
  </p:clrMapOvr>
  <p:transition spd="slow">
    <p:cover/>
  </p:transition>
</p:sldLayout>
</file>

<file path=ppt/slideLayouts/slideLayout8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26E45D-1D88-4B56-A4D1-E6B5FCC8468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950E9-D995-4AB6-BA47-074914AC883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0070771"/>
      </p:ext>
    </p:extLst>
  </p:cSld>
  <p:clrMapOvr>
    <a:masterClrMapping/>
  </p:clrMapOvr>
  <p:transition spd="slow">
    <p:cover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DA8BB3-F953-4F6B-B317-ACE4BAC52A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8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953D22-A1EB-48FE-B3AA-A2A0720D559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BDBF8B-5911-4F7E-B8F5-74F3761D7A9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026322"/>
      </p:ext>
    </p:extLst>
  </p:cSld>
  <p:clrMapOvr>
    <a:masterClrMapping/>
  </p:clrMapOvr>
  <p:transition spd="slow">
    <p:cover/>
  </p:transition>
</p:sldLayout>
</file>

<file path=ppt/slideLayouts/slideLayout8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2DA389-9038-42B9-93B7-C4C97D13B492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947D0-EC5C-429A-AF09-A5DBD01E04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6898110"/>
      </p:ext>
    </p:extLst>
  </p:cSld>
  <p:clrMapOvr>
    <a:masterClrMapping/>
  </p:clrMapOvr>
  <p:transition spd="slow">
    <p:cover/>
  </p:transition>
</p:sldLayout>
</file>

<file path=ppt/slideLayouts/slideLayout8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775EF-03B2-4611-A854-CCB341447623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B176AE-400A-4E12-BF91-AE43840D37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196877"/>
      </p:ext>
    </p:extLst>
  </p:cSld>
  <p:clrMapOvr>
    <a:masterClrMapping/>
  </p:clrMapOvr>
  <p:transition spd="slow">
    <p:cover/>
  </p:transition>
</p:sldLayout>
</file>

<file path=ppt/slideLayouts/slideLayout8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B41D6A-4722-4875-9B57-BB6FE35C9879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140AB3-D376-45A5-8C02-7678245773C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2687160"/>
      </p:ext>
    </p:extLst>
  </p:cSld>
  <p:clrMapOvr>
    <a:masterClrMapping/>
  </p:clrMapOvr>
  <p:transition spd="slow">
    <p:cover/>
  </p:transition>
</p:sldLayout>
</file>

<file path=ppt/slideLayouts/slideLayout8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29BE6-9FE7-45CB-949B-368543C65814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AE2E66-E46F-4A9E-B60A-EC24A25E29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5103978"/>
      </p:ext>
    </p:extLst>
  </p:cSld>
  <p:clrMapOvr>
    <a:masterClrMapping/>
  </p:clrMapOvr>
  <p:transition spd="slow">
    <p:cover/>
  </p:transition>
</p:sldLayout>
</file>

<file path=ppt/slideLayouts/slideLayout8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69BAB0-33DA-427F-8B76-1F54871C3038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3FEE2C-A124-44D5-BFAA-B2AE39F9818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3119409"/>
      </p:ext>
    </p:extLst>
  </p:cSld>
  <p:clrMapOvr>
    <a:masterClrMapping/>
  </p:clrMapOvr>
  <p:transition spd="slow">
    <p:cover/>
  </p:transition>
</p:sldLayout>
</file>

<file path=ppt/slideLayouts/slideLayout8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0EC922-3FFD-4788-ACE5-EAF54972852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79B91C-B447-4B78-884F-F984E8E22C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3470556"/>
      </p:ext>
    </p:extLst>
  </p:cSld>
  <p:clrMapOvr>
    <a:masterClrMapping/>
  </p:clrMapOvr>
  <p:transition spd="slow">
    <p:cover/>
  </p:transition>
</p:sldLayout>
</file>

<file path=ppt/slideLayouts/slideLayout8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A06F2-2981-4588-949B-47F73A3D03F2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325D91-8CB1-417C-8172-964A016EB8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5491469"/>
      </p:ext>
    </p:extLst>
  </p:cSld>
  <p:clrMapOvr>
    <a:masterClrMapping/>
  </p:clrMapOvr>
  <p:transition spd="slow">
    <p:cover/>
  </p:transition>
</p:sldLayout>
</file>

<file path=ppt/slideLayouts/slideLayout8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D41F4A-5620-4473-B6F4-EF665B03958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9658FA-9241-4EFA-A3F0-A9DFB452459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6603278"/>
      </p:ext>
    </p:extLst>
  </p:cSld>
  <p:clrMapOvr>
    <a:masterClrMapping/>
  </p:clrMapOvr>
  <p:transition spd="slow">
    <p:cover/>
  </p:transition>
</p:sldLayout>
</file>

<file path=ppt/slideLayouts/slideLayout8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69DFB6-D27E-4070-8FF0-64503D62C7C7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02D518-8013-485B-AC8B-7133B8FB906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490895"/>
      </p:ext>
    </p:extLst>
  </p:cSld>
  <p:clrMapOvr>
    <a:masterClrMapping/>
  </p:clrMapOvr>
  <p:transition spd="slow">
    <p:cover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36FAB3-1F85-41D5-AFE4-1AA00215BADB}" type="datetimeFigureOut">
              <a:rPr lang="en-US" smtClean="0"/>
              <a:t>10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E1641-001A-4C96-87AD-4813645D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06525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1F623F-B49E-4E67-9154-1F974DE99B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9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26E45D-1D88-4B56-A4D1-E6B5FCC8468C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950E9-D995-4AB6-BA47-074914AC883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8264362"/>
      </p:ext>
    </p:extLst>
  </p:cSld>
  <p:clrMapOvr>
    <a:masterClrMapping/>
  </p:clrMapOvr>
  <p:transition spd="slow">
    <p:cover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88A916-22F9-497B-AA96-F464ABD0C6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5813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8788" y="274638"/>
            <a:ext cx="6018212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6AA680-7314-423B-8611-F757103CCE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8788" y="1827213"/>
            <a:ext cx="8226425" cy="4116387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AF63E8-2B5F-4B80-AE9C-C164F6CD87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EC9213-5CD0-45E0-A813-0E9B539B6C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8FF26E-AF6C-4FB6-8FBB-E0B8B32016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C2B8D6-9DA6-467B-B463-67F001FE7B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8788" y="1827213"/>
            <a:ext cx="4037012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7213"/>
            <a:ext cx="4037013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F0CE3F-3275-4F2B-B83F-396FF85E74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CD4539-F2D2-49A8-ADC7-5DE755BA46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62B023-E40B-46E7-AF2E-ABFDFE0BF6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cover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3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08.xml"/><Relationship Id="rId7" Type="http://schemas.openxmlformats.org/officeDocument/2006/relationships/slideLayout" Target="../slideLayouts/slideLayout112.xml"/><Relationship Id="rId12" Type="http://schemas.openxmlformats.org/officeDocument/2006/relationships/slideLayout" Target="../slideLayouts/slideLayout117.xml"/><Relationship Id="rId2" Type="http://schemas.openxmlformats.org/officeDocument/2006/relationships/slideLayout" Target="../slideLayouts/slideLayout107.xml"/><Relationship Id="rId1" Type="http://schemas.openxmlformats.org/officeDocument/2006/relationships/slideLayout" Target="../slideLayouts/slideLayout106.xml"/><Relationship Id="rId6" Type="http://schemas.openxmlformats.org/officeDocument/2006/relationships/slideLayout" Target="../slideLayouts/slideLayout111.xml"/><Relationship Id="rId11" Type="http://schemas.openxmlformats.org/officeDocument/2006/relationships/slideLayout" Target="../slideLayouts/slideLayout116.xml"/><Relationship Id="rId5" Type="http://schemas.openxmlformats.org/officeDocument/2006/relationships/slideLayout" Target="../slideLayouts/slideLayout110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115.xml"/><Relationship Id="rId4" Type="http://schemas.openxmlformats.org/officeDocument/2006/relationships/slideLayout" Target="../slideLayouts/slideLayout109.xml"/><Relationship Id="rId9" Type="http://schemas.openxmlformats.org/officeDocument/2006/relationships/slideLayout" Target="../slideLayouts/slideLayout114.xml"/><Relationship Id="rId14" Type="http://schemas.openxmlformats.org/officeDocument/2006/relationships/image" Target="../media/image6.png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5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20.xml"/><Relationship Id="rId7" Type="http://schemas.openxmlformats.org/officeDocument/2006/relationships/slideLayout" Target="../slideLayouts/slideLayout124.xml"/><Relationship Id="rId12" Type="http://schemas.openxmlformats.org/officeDocument/2006/relationships/slideLayout" Target="../slideLayouts/slideLayout129.xml"/><Relationship Id="rId2" Type="http://schemas.openxmlformats.org/officeDocument/2006/relationships/slideLayout" Target="../slideLayouts/slideLayout119.xml"/><Relationship Id="rId1" Type="http://schemas.openxmlformats.org/officeDocument/2006/relationships/slideLayout" Target="../slideLayouts/slideLayout118.xml"/><Relationship Id="rId6" Type="http://schemas.openxmlformats.org/officeDocument/2006/relationships/slideLayout" Target="../slideLayouts/slideLayout123.xml"/><Relationship Id="rId11" Type="http://schemas.openxmlformats.org/officeDocument/2006/relationships/slideLayout" Target="../slideLayouts/slideLayout128.xml"/><Relationship Id="rId5" Type="http://schemas.openxmlformats.org/officeDocument/2006/relationships/slideLayout" Target="../slideLayouts/slideLayout122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127.xml"/><Relationship Id="rId4" Type="http://schemas.openxmlformats.org/officeDocument/2006/relationships/slideLayout" Target="../slideLayouts/slideLayout121.xml"/><Relationship Id="rId9" Type="http://schemas.openxmlformats.org/officeDocument/2006/relationships/slideLayout" Target="../slideLayouts/slideLayout126.xml"/><Relationship Id="rId14" Type="http://schemas.openxmlformats.org/officeDocument/2006/relationships/image" Target="../media/image6.png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7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32.xml"/><Relationship Id="rId7" Type="http://schemas.openxmlformats.org/officeDocument/2006/relationships/slideLayout" Target="../slideLayouts/slideLayout136.xml"/><Relationship Id="rId12" Type="http://schemas.openxmlformats.org/officeDocument/2006/relationships/slideLayout" Target="../slideLayouts/slideLayout141.xml"/><Relationship Id="rId2" Type="http://schemas.openxmlformats.org/officeDocument/2006/relationships/slideLayout" Target="../slideLayouts/slideLayout131.xml"/><Relationship Id="rId1" Type="http://schemas.openxmlformats.org/officeDocument/2006/relationships/slideLayout" Target="../slideLayouts/slideLayout130.xml"/><Relationship Id="rId6" Type="http://schemas.openxmlformats.org/officeDocument/2006/relationships/slideLayout" Target="../slideLayouts/slideLayout135.xml"/><Relationship Id="rId11" Type="http://schemas.openxmlformats.org/officeDocument/2006/relationships/slideLayout" Target="../slideLayouts/slideLayout140.xml"/><Relationship Id="rId5" Type="http://schemas.openxmlformats.org/officeDocument/2006/relationships/slideLayout" Target="../slideLayouts/slideLayout134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139.xml"/><Relationship Id="rId4" Type="http://schemas.openxmlformats.org/officeDocument/2006/relationships/slideLayout" Target="../slideLayouts/slideLayout133.xml"/><Relationship Id="rId9" Type="http://schemas.openxmlformats.org/officeDocument/2006/relationships/slideLayout" Target="../slideLayouts/slideLayout138.xml"/><Relationship Id="rId14" Type="http://schemas.openxmlformats.org/officeDocument/2006/relationships/image" Target="../media/image6.png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9.xml"/><Relationship Id="rId13" Type="http://schemas.openxmlformats.org/officeDocument/2006/relationships/theme" Target="../theme/theme13.xml"/><Relationship Id="rId3" Type="http://schemas.openxmlformats.org/officeDocument/2006/relationships/slideLayout" Target="../slideLayouts/slideLayout144.xml"/><Relationship Id="rId7" Type="http://schemas.openxmlformats.org/officeDocument/2006/relationships/slideLayout" Target="../slideLayouts/slideLayout148.xml"/><Relationship Id="rId12" Type="http://schemas.openxmlformats.org/officeDocument/2006/relationships/slideLayout" Target="../slideLayouts/slideLayout153.xml"/><Relationship Id="rId2" Type="http://schemas.openxmlformats.org/officeDocument/2006/relationships/slideLayout" Target="../slideLayouts/slideLayout143.xml"/><Relationship Id="rId1" Type="http://schemas.openxmlformats.org/officeDocument/2006/relationships/slideLayout" Target="../slideLayouts/slideLayout142.xml"/><Relationship Id="rId6" Type="http://schemas.openxmlformats.org/officeDocument/2006/relationships/slideLayout" Target="../slideLayouts/slideLayout147.xml"/><Relationship Id="rId11" Type="http://schemas.openxmlformats.org/officeDocument/2006/relationships/slideLayout" Target="../slideLayouts/slideLayout152.xml"/><Relationship Id="rId5" Type="http://schemas.openxmlformats.org/officeDocument/2006/relationships/slideLayout" Target="../slideLayouts/slideLayout146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151.xml"/><Relationship Id="rId4" Type="http://schemas.openxmlformats.org/officeDocument/2006/relationships/slideLayout" Target="../slideLayouts/slideLayout145.xml"/><Relationship Id="rId9" Type="http://schemas.openxmlformats.org/officeDocument/2006/relationships/slideLayout" Target="../slideLayouts/slideLayout150.xml"/><Relationship Id="rId14" Type="http://schemas.openxmlformats.org/officeDocument/2006/relationships/image" Target="../media/image6.png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1.xml"/><Relationship Id="rId13" Type="http://schemas.openxmlformats.org/officeDocument/2006/relationships/theme" Target="../theme/theme14.xml"/><Relationship Id="rId3" Type="http://schemas.openxmlformats.org/officeDocument/2006/relationships/slideLayout" Target="../slideLayouts/slideLayout156.xml"/><Relationship Id="rId7" Type="http://schemas.openxmlformats.org/officeDocument/2006/relationships/slideLayout" Target="../slideLayouts/slideLayout160.xml"/><Relationship Id="rId12" Type="http://schemas.openxmlformats.org/officeDocument/2006/relationships/slideLayout" Target="../slideLayouts/slideLayout165.xml"/><Relationship Id="rId2" Type="http://schemas.openxmlformats.org/officeDocument/2006/relationships/slideLayout" Target="../slideLayouts/slideLayout155.xml"/><Relationship Id="rId1" Type="http://schemas.openxmlformats.org/officeDocument/2006/relationships/slideLayout" Target="../slideLayouts/slideLayout154.xml"/><Relationship Id="rId6" Type="http://schemas.openxmlformats.org/officeDocument/2006/relationships/slideLayout" Target="../slideLayouts/slideLayout159.xml"/><Relationship Id="rId11" Type="http://schemas.openxmlformats.org/officeDocument/2006/relationships/slideLayout" Target="../slideLayouts/slideLayout164.xml"/><Relationship Id="rId5" Type="http://schemas.openxmlformats.org/officeDocument/2006/relationships/slideLayout" Target="../slideLayouts/slideLayout158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163.xml"/><Relationship Id="rId4" Type="http://schemas.openxmlformats.org/officeDocument/2006/relationships/slideLayout" Target="../slideLayouts/slideLayout157.xml"/><Relationship Id="rId9" Type="http://schemas.openxmlformats.org/officeDocument/2006/relationships/slideLayout" Target="../slideLayouts/slideLayout162.xml"/><Relationship Id="rId14" Type="http://schemas.openxmlformats.org/officeDocument/2006/relationships/image" Target="../media/image6.png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3.xml"/><Relationship Id="rId13" Type="http://schemas.openxmlformats.org/officeDocument/2006/relationships/theme" Target="../theme/theme15.xml"/><Relationship Id="rId3" Type="http://schemas.openxmlformats.org/officeDocument/2006/relationships/slideLayout" Target="../slideLayouts/slideLayout168.xml"/><Relationship Id="rId7" Type="http://schemas.openxmlformats.org/officeDocument/2006/relationships/slideLayout" Target="../slideLayouts/slideLayout172.xml"/><Relationship Id="rId12" Type="http://schemas.openxmlformats.org/officeDocument/2006/relationships/slideLayout" Target="../slideLayouts/slideLayout177.xml"/><Relationship Id="rId2" Type="http://schemas.openxmlformats.org/officeDocument/2006/relationships/slideLayout" Target="../slideLayouts/slideLayout167.xml"/><Relationship Id="rId1" Type="http://schemas.openxmlformats.org/officeDocument/2006/relationships/slideLayout" Target="../slideLayouts/slideLayout166.xml"/><Relationship Id="rId6" Type="http://schemas.openxmlformats.org/officeDocument/2006/relationships/slideLayout" Target="../slideLayouts/slideLayout171.xml"/><Relationship Id="rId11" Type="http://schemas.openxmlformats.org/officeDocument/2006/relationships/slideLayout" Target="../slideLayouts/slideLayout176.xml"/><Relationship Id="rId5" Type="http://schemas.openxmlformats.org/officeDocument/2006/relationships/slideLayout" Target="../slideLayouts/slideLayout170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175.xml"/><Relationship Id="rId4" Type="http://schemas.openxmlformats.org/officeDocument/2006/relationships/slideLayout" Target="../slideLayouts/slideLayout169.xml"/><Relationship Id="rId9" Type="http://schemas.openxmlformats.org/officeDocument/2006/relationships/slideLayout" Target="../slideLayouts/slideLayout174.xml"/><Relationship Id="rId14" Type="http://schemas.openxmlformats.org/officeDocument/2006/relationships/image" Target="../media/image6.png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5.xml"/><Relationship Id="rId13" Type="http://schemas.openxmlformats.org/officeDocument/2006/relationships/theme" Target="../theme/theme16.xml"/><Relationship Id="rId3" Type="http://schemas.openxmlformats.org/officeDocument/2006/relationships/slideLayout" Target="../slideLayouts/slideLayout180.xml"/><Relationship Id="rId7" Type="http://schemas.openxmlformats.org/officeDocument/2006/relationships/slideLayout" Target="../slideLayouts/slideLayout184.xml"/><Relationship Id="rId12" Type="http://schemas.openxmlformats.org/officeDocument/2006/relationships/slideLayout" Target="../slideLayouts/slideLayout189.xml"/><Relationship Id="rId2" Type="http://schemas.openxmlformats.org/officeDocument/2006/relationships/slideLayout" Target="../slideLayouts/slideLayout179.xml"/><Relationship Id="rId1" Type="http://schemas.openxmlformats.org/officeDocument/2006/relationships/slideLayout" Target="../slideLayouts/slideLayout178.xml"/><Relationship Id="rId6" Type="http://schemas.openxmlformats.org/officeDocument/2006/relationships/slideLayout" Target="../slideLayouts/slideLayout183.xml"/><Relationship Id="rId11" Type="http://schemas.openxmlformats.org/officeDocument/2006/relationships/slideLayout" Target="../slideLayouts/slideLayout188.xml"/><Relationship Id="rId5" Type="http://schemas.openxmlformats.org/officeDocument/2006/relationships/slideLayout" Target="../slideLayouts/slideLayout182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187.xml"/><Relationship Id="rId4" Type="http://schemas.openxmlformats.org/officeDocument/2006/relationships/slideLayout" Target="../slideLayouts/slideLayout181.xml"/><Relationship Id="rId9" Type="http://schemas.openxmlformats.org/officeDocument/2006/relationships/slideLayout" Target="../slideLayouts/slideLayout186.xml"/><Relationship Id="rId14" Type="http://schemas.openxmlformats.org/officeDocument/2006/relationships/image" Target="../media/image6.png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7.xml"/><Relationship Id="rId13" Type="http://schemas.openxmlformats.org/officeDocument/2006/relationships/theme" Target="../theme/theme17.xml"/><Relationship Id="rId3" Type="http://schemas.openxmlformats.org/officeDocument/2006/relationships/slideLayout" Target="../slideLayouts/slideLayout192.xml"/><Relationship Id="rId7" Type="http://schemas.openxmlformats.org/officeDocument/2006/relationships/slideLayout" Target="../slideLayouts/slideLayout196.xml"/><Relationship Id="rId12" Type="http://schemas.openxmlformats.org/officeDocument/2006/relationships/slideLayout" Target="../slideLayouts/slideLayout201.xml"/><Relationship Id="rId2" Type="http://schemas.openxmlformats.org/officeDocument/2006/relationships/slideLayout" Target="../slideLayouts/slideLayout191.xml"/><Relationship Id="rId1" Type="http://schemas.openxmlformats.org/officeDocument/2006/relationships/slideLayout" Target="../slideLayouts/slideLayout190.xml"/><Relationship Id="rId6" Type="http://schemas.openxmlformats.org/officeDocument/2006/relationships/slideLayout" Target="../slideLayouts/slideLayout195.xml"/><Relationship Id="rId11" Type="http://schemas.openxmlformats.org/officeDocument/2006/relationships/slideLayout" Target="../slideLayouts/slideLayout200.xml"/><Relationship Id="rId5" Type="http://schemas.openxmlformats.org/officeDocument/2006/relationships/slideLayout" Target="../slideLayouts/slideLayout194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199.xml"/><Relationship Id="rId4" Type="http://schemas.openxmlformats.org/officeDocument/2006/relationships/slideLayout" Target="../slideLayouts/slideLayout193.xml"/><Relationship Id="rId9" Type="http://schemas.openxmlformats.org/officeDocument/2006/relationships/slideLayout" Target="../slideLayouts/slideLayout198.xml"/><Relationship Id="rId14" Type="http://schemas.openxmlformats.org/officeDocument/2006/relationships/image" Target="../media/image6.png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9.xml"/><Relationship Id="rId13" Type="http://schemas.openxmlformats.org/officeDocument/2006/relationships/theme" Target="../theme/theme18.xml"/><Relationship Id="rId3" Type="http://schemas.openxmlformats.org/officeDocument/2006/relationships/slideLayout" Target="../slideLayouts/slideLayout204.xml"/><Relationship Id="rId7" Type="http://schemas.openxmlformats.org/officeDocument/2006/relationships/slideLayout" Target="../slideLayouts/slideLayout208.xml"/><Relationship Id="rId12" Type="http://schemas.openxmlformats.org/officeDocument/2006/relationships/slideLayout" Target="../slideLayouts/slideLayout213.xml"/><Relationship Id="rId2" Type="http://schemas.openxmlformats.org/officeDocument/2006/relationships/slideLayout" Target="../slideLayouts/slideLayout203.xml"/><Relationship Id="rId1" Type="http://schemas.openxmlformats.org/officeDocument/2006/relationships/slideLayout" Target="../slideLayouts/slideLayout202.xml"/><Relationship Id="rId6" Type="http://schemas.openxmlformats.org/officeDocument/2006/relationships/slideLayout" Target="../slideLayouts/slideLayout207.xml"/><Relationship Id="rId11" Type="http://schemas.openxmlformats.org/officeDocument/2006/relationships/slideLayout" Target="../slideLayouts/slideLayout212.xml"/><Relationship Id="rId5" Type="http://schemas.openxmlformats.org/officeDocument/2006/relationships/slideLayout" Target="../slideLayouts/slideLayout206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211.xml"/><Relationship Id="rId4" Type="http://schemas.openxmlformats.org/officeDocument/2006/relationships/slideLayout" Target="../slideLayouts/slideLayout205.xml"/><Relationship Id="rId9" Type="http://schemas.openxmlformats.org/officeDocument/2006/relationships/slideLayout" Target="../slideLayouts/slideLayout210.xml"/><Relationship Id="rId14" Type="http://schemas.openxmlformats.org/officeDocument/2006/relationships/image" Target="../media/image6.png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1.xml"/><Relationship Id="rId13" Type="http://schemas.openxmlformats.org/officeDocument/2006/relationships/theme" Target="../theme/theme19.xml"/><Relationship Id="rId3" Type="http://schemas.openxmlformats.org/officeDocument/2006/relationships/slideLayout" Target="../slideLayouts/slideLayout216.xml"/><Relationship Id="rId7" Type="http://schemas.openxmlformats.org/officeDocument/2006/relationships/slideLayout" Target="../slideLayouts/slideLayout220.xml"/><Relationship Id="rId12" Type="http://schemas.openxmlformats.org/officeDocument/2006/relationships/slideLayout" Target="../slideLayouts/slideLayout225.xml"/><Relationship Id="rId2" Type="http://schemas.openxmlformats.org/officeDocument/2006/relationships/slideLayout" Target="../slideLayouts/slideLayout215.xml"/><Relationship Id="rId1" Type="http://schemas.openxmlformats.org/officeDocument/2006/relationships/slideLayout" Target="../slideLayouts/slideLayout214.xml"/><Relationship Id="rId6" Type="http://schemas.openxmlformats.org/officeDocument/2006/relationships/slideLayout" Target="../slideLayouts/slideLayout219.xml"/><Relationship Id="rId11" Type="http://schemas.openxmlformats.org/officeDocument/2006/relationships/slideLayout" Target="../slideLayouts/slideLayout224.xml"/><Relationship Id="rId5" Type="http://schemas.openxmlformats.org/officeDocument/2006/relationships/slideLayout" Target="../slideLayouts/slideLayout218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223.xml"/><Relationship Id="rId4" Type="http://schemas.openxmlformats.org/officeDocument/2006/relationships/slideLayout" Target="../slideLayouts/slideLayout217.xml"/><Relationship Id="rId9" Type="http://schemas.openxmlformats.org/officeDocument/2006/relationships/slideLayout" Target="../slideLayouts/slideLayout222.xml"/><Relationship Id="rId14" Type="http://schemas.openxmlformats.org/officeDocument/2006/relationships/image" Target="../media/image6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6.png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3.xml"/><Relationship Id="rId13" Type="http://schemas.openxmlformats.org/officeDocument/2006/relationships/theme" Target="../theme/theme20.xml"/><Relationship Id="rId3" Type="http://schemas.openxmlformats.org/officeDocument/2006/relationships/slideLayout" Target="../slideLayouts/slideLayout228.xml"/><Relationship Id="rId7" Type="http://schemas.openxmlformats.org/officeDocument/2006/relationships/slideLayout" Target="../slideLayouts/slideLayout232.xml"/><Relationship Id="rId12" Type="http://schemas.openxmlformats.org/officeDocument/2006/relationships/slideLayout" Target="../slideLayouts/slideLayout237.xml"/><Relationship Id="rId2" Type="http://schemas.openxmlformats.org/officeDocument/2006/relationships/slideLayout" Target="../slideLayouts/slideLayout227.xml"/><Relationship Id="rId1" Type="http://schemas.openxmlformats.org/officeDocument/2006/relationships/slideLayout" Target="../slideLayouts/slideLayout226.xml"/><Relationship Id="rId6" Type="http://schemas.openxmlformats.org/officeDocument/2006/relationships/slideLayout" Target="../slideLayouts/slideLayout231.xml"/><Relationship Id="rId11" Type="http://schemas.openxmlformats.org/officeDocument/2006/relationships/slideLayout" Target="../slideLayouts/slideLayout236.xml"/><Relationship Id="rId5" Type="http://schemas.openxmlformats.org/officeDocument/2006/relationships/slideLayout" Target="../slideLayouts/slideLayout230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235.xml"/><Relationship Id="rId4" Type="http://schemas.openxmlformats.org/officeDocument/2006/relationships/slideLayout" Target="../slideLayouts/slideLayout229.xml"/><Relationship Id="rId9" Type="http://schemas.openxmlformats.org/officeDocument/2006/relationships/slideLayout" Target="../slideLayouts/slideLayout234.xml"/><Relationship Id="rId14" Type="http://schemas.openxmlformats.org/officeDocument/2006/relationships/image" Target="../media/image6.png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5.xml"/><Relationship Id="rId13" Type="http://schemas.openxmlformats.org/officeDocument/2006/relationships/theme" Target="../theme/theme21.xml"/><Relationship Id="rId3" Type="http://schemas.openxmlformats.org/officeDocument/2006/relationships/slideLayout" Target="../slideLayouts/slideLayout240.xml"/><Relationship Id="rId7" Type="http://schemas.openxmlformats.org/officeDocument/2006/relationships/slideLayout" Target="../slideLayouts/slideLayout244.xml"/><Relationship Id="rId12" Type="http://schemas.openxmlformats.org/officeDocument/2006/relationships/slideLayout" Target="../slideLayouts/slideLayout249.xml"/><Relationship Id="rId2" Type="http://schemas.openxmlformats.org/officeDocument/2006/relationships/slideLayout" Target="../slideLayouts/slideLayout239.xml"/><Relationship Id="rId1" Type="http://schemas.openxmlformats.org/officeDocument/2006/relationships/slideLayout" Target="../slideLayouts/slideLayout238.xml"/><Relationship Id="rId6" Type="http://schemas.openxmlformats.org/officeDocument/2006/relationships/slideLayout" Target="../slideLayouts/slideLayout243.xml"/><Relationship Id="rId11" Type="http://schemas.openxmlformats.org/officeDocument/2006/relationships/slideLayout" Target="../slideLayouts/slideLayout248.xml"/><Relationship Id="rId5" Type="http://schemas.openxmlformats.org/officeDocument/2006/relationships/slideLayout" Target="../slideLayouts/slideLayout242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247.xml"/><Relationship Id="rId4" Type="http://schemas.openxmlformats.org/officeDocument/2006/relationships/slideLayout" Target="../slideLayouts/slideLayout241.xml"/><Relationship Id="rId9" Type="http://schemas.openxmlformats.org/officeDocument/2006/relationships/slideLayout" Target="../slideLayouts/slideLayout246.xml"/><Relationship Id="rId14" Type="http://schemas.openxmlformats.org/officeDocument/2006/relationships/image" Target="../media/image6.png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7.xml"/><Relationship Id="rId13" Type="http://schemas.openxmlformats.org/officeDocument/2006/relationships/theme" Target="../theme/theme22.xml"/><Relationship Id="rId3" Type="http://schemas.openxmlformats.org/officeDocument/2006/relationships/slideLayout" Target="../slideLayouts/slideLayout252.xml"/><Relationship Id="rId7" Type="http://schemas.openxmlformats.org/officeDocument/2006/relationships/slideLayout" Target="../slideLayouts/slideLayout256.xml"/><Relationship Id="rId12" Type="http://schemas.openxmlformats.org/officeDocument/2006/relationships/slideLayout" Target="../slideLayouts/slideLayout261.xml"/><Relationship Id="rId2" Type="http://schemas.openxmlformats.org/officeDocument/2006/relationships/slideLayout" Target="../slideLayouts/slideLayout251.xml"/><Relationship Id="rId1" Type="http://schemas.openxmlformats.org/officeDocument/2006/relationships/slideLayout" Target="../slideLayouts/slideLayout250.xml"/><Relationship Id="rId6" Type="http://schemas.openxmlformats.org/officeDocument/2006/relationships/slideLayout" Target="../slideLayouts/slideLayout255.xml"/><Relationship Id="rId11" Type="http://schemas.openxmlformats.org/officeDocument/2006/relationships/slideLayout" Target="../slideLayouts/slideLayout260.xml"/><Relationship Id="rId5" Type="http://schemas.openxmlformats.org/officeDocument/2006/relationships/slideLayout" Target="../slideLayouts/slideLayout254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259.xml"/><Relationship Id="rId4" Type="http://schemas.openxmlformats.org/officeDocument/2006/relationships/slideLayout" Target="../slideLayouts/slideLayout253.xml"/><Relationship Id="rId9" Type="http://schemas.openxmlformats.org/officeDocument/2006/relationships/slideLayout" Target="../slideLayouts/slideLayout258.xml"/><Relationship Id="rId14" Type="http://schemas.openxmlformats.org/officeDocument/2006/relationships/image" Target="../media/image6.png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9.xml"/><Relationship Id="rId13" Type="http://schemas.openxmlformats.org/officeDocument/2006/relationships/theme" Target="../theme/theme23.xml"/><Relationship Id="rId18" Type="http://schemas.openxmlformats.org/officeDocument/2006/relationships/image" Target="../media/image13.jpeg"/><Relationship Id="rId3" Type="http://schemas.openxmlformats.org/officeDocument/2006/relationships/slideLayout" Target="../slideLayouts/slideLayout264.xml"/><Relationship Id="rId7" Type="http://schemas.openxmlformats.org/officeDocument/2006/relationships/slideLayout" Target="../slideLayouts/slideLayout268.xml"/><Relationship Id="rId12" Type="http://schemas.openxmlformats.org/officeDocument/2006/relationships/slideLayout" Target="../slideLayouts/slideLayout273.xml"/><Relationship Id="rId17" Type="http://schemas.openxmlformats.org/officeDocument/2006/relationships/image" Target="../media/image12.jpeg"/><Relationship Id="rId2" Type="http://schemas.openxmlformats.org/officeDocument/2006/relationships/slideLayout" Target="../slideLayouts/slideLayout263.xml"/><Relationship Id="rId16" Type="http://schemas.openxmlformats.org/officeDocument/2006/relationships/image" Target="../media/image11.jpeg"/><Relationship Id="rId1" Type="http://schemas.openxmlformats.org/officeDocument/2006/relationships/slideLayout" Target="../slideLayouts/slideLayout262.xml"/><Relationship Id="rId6" Type="http://schemas.openxmlformats.org/officeDocument/2006/relationships/slideLayout" Target="../slideLayouts/slideLayout267.xml"/><Relationship Id="rId11" Type="http://schemas.openxmlformats.org/officeDocument/2006/relationships/slideLayout" Target="../slideLayouts/slideLayout272.xml"/><Relationship Id="rId5" Type="http://schemas.openxmlformats.org/officeDocument/2006/relationships/slideLayout" Target="../slideLayouts/slideLayout266.xml"/><Relationship Id="rId15" Type="http://schemas.openxmlformats.org/officeDocument/2006/relationships/image" Target="../media/image10.jpeg"/><Relationship Id="rId10" Type="http://schemas.openxmlformats.org/officeDocument/2006/relationships/slideLayout" Target="../slideLayouts/slideLayout271.xml"/><Relationship Id="rId4" Type="http://schemas.openxmlformats.org/officeDocument/2006/relationships/slideLayout" Target="../slideLayouts/slideLayout265.xml"/><Relationship Id="rId9" Type="http://schemas.openxmlformats.org/officeDocument/2006/relationships/slideLayout" Target="../slideLayouts/slideLayout270.xml"/><Relationship Id="rId14" Type="http://schemas.openxmlformats.org/officeDocument/2006/relationships/image" Target="../media/image9.jpeg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1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276.xml"/><Relationship Id="rId7" Type="http://schemas.openxmlformats.org/officeDocument/2006/relationships/slideLayout" Target="../slideLayouts/slideLayout280.xml"/><Relationship Id="rId12" Type="http://schemas.openxmlformats.org/officeDocument/2006/relationships/theme" Target="../theme/theme24.xml"/><Relationship Id="rId2" Type="http://schemas.openxmlformats.org/officeDocument/2006/relationships/slideLayout" Target="../slideLayouts/slideLayout275.xml"/><Relationship Id="rId1" Type="http://schemas.openxmlformats.org/officeDocument/2006/relationships/slideLayout" Target="../slideLayouts/slideLayout274.xml"/><Relationship Id="rId6" Type="http://schemas.openxmlformats.org/officeDocument/2006/relationships/slideLayout" Target="../slideLayouts/slideLayout279.xml"/><Relationship Id="rId11" Type="http://schemas.openxmlformats.org/officeDocument/2006/relationships/slideLayout" Target="../slideLayouts/slideLayout284.xml"/><Relationship Id="rId5" Type="http://schemas.openxmlformats.org/officeDocument/2006/relationships/slideLayout" Target="../slideLayouts/slideLayout278.xml"/><Relationship Id="rId10" Type="http://schemas.openxmlformats.org/officeDocument/2006/relationships/slideLayout" Target="../slideLayouts/slideLayout283.xml"/><Relationship Id="rId4" Type="http://schemas.openxmlformats.org/officeDocument/2006/relationships/slideLayout" Target="../slideLayouts/slideLayout277.xml"/><Relationship Id="rId9" Type="http://schemas.openxmlformats.org/officeDocument/2006/relationships/slideLayout" Target="../slideLayouts/slideLayout282.xml"/><Relationship Id="rId14" Type="http://schemas.openxmlformats.org/officeDocument/2006/relationships/image" Target="../media/image7.png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2.xml"/><Relationship Id="rId13" Type="http://schemas.openxmlformats.org/officeDocument/2006/relationships/theme" Target="../theme/theme25.xml"/><Relationship Id="rId18" Type="http://schemas.openxmlformats.org/officeDocument/2006/relationships/image" Target="../media/image13.jpeg"/><Relationship Id="rId3" Type="http://schemas.openxmlformats.org/officeDocument/2006/relationships/slideLayout" Target="../slideLayouts/slideLayout287.xml"/><Relationship Id="rId7" Type="http://schemas.openxmlformats.org/officeDocument/2006/relationships/slideLayout" Target="../slideLayouts/slideLayout291.xml"/><Relationship Id="rId12" Type="http://schemas.openxmlformats.org/officeDocument/2006/relationships/slideLayout" Target="../slideLayouts/slideLayout296.xml"/><Relationship Id="rId17" Type="http://schemas.openxmlformats.org/officeDocument/2006/relationships/image" Target="../media/image12.jpeg"/><Relationship Id="rId2" Type="http://schemas.openxmlformats.org/officeDocument/2006/relationships/slideLayout" Target="../slideLayouts/slideLayout286.xml"/><Relationship Id="rId16" Type="http://schemas.openxmlformats.org/officeDocument/2006/relationships/image" Target="../media/image11.jpeg"/><Relationship Id="rId1" Type="http://schemas.openxmlformats.org/officeDocument/2006/relationships/slideLayout" Target="../slideLayouts/slideLayout285.xml"/><Relationship Id="rId6" Type="http://schemas.openxmlformats.org/officeDocument/2006/relationships/slideLayout" Target="../slideLayouts/slideLayout290.xml"/><Relationship Id="rId11" Type="http://schemas.openxmlformats.org/officeDocument/2006/relationships/slideLayout" Target="../slideLayouts/slideLayout295.xml"/><Relationship Id="rId5" Type="http://schemas.openxmlformats.org/officeDocument/2006/relationships/slideLayout" Target="../slideLayouts/slideLayout289.xml"/><Relationship Id="rId15" Type="http://schemas.openxmlformats.org/officeDocument/2006/relationships/image" Target="../media/image14.jpeg"/><Relationship Id="rId10" Type="http://schemas.openxmlformats.org/officeDocument/2006/relationships/slideLayout" Target="../slideLayouts/slideLayout294.xml"/><Relationship Id="rId4" Type="http://schemas.openxmlformats.org/officeDocument/2006/relationships/slideLayout" Target="../slideLayouts/slideLayout288.xml"/><Relationship Id="rId9" Type="http://schemas.openxmlformats.org/officeDocument/2006/relationships/slideLayout" Target="../slideLayouts/slideLayout293.xml"/><Relationship Id="rId14" Type="http://schemas.openxmlformats.org/officeDocument/2006/relationships/image" Target="../media/image9.jpeg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4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299.xml"/><Relationship Id="rId7" Type="http://schemas.openxmlformats.org/officeDocument/2006/relationships/slideLayout" Target="../slideLayouts/slideLayout303.xml"/><Relationship Id="rId12" Type="http://schemas.openxmlformats.org/officeDocument/2006/relationships/theme" Target="../theme/theme26.xml"/><Relationship Id="rId2" Type="http://schemas.openxmlformats.org/officeDocument/2006/relationships/slideLayout" Target="../slideLayouts/slideLayout298.xml"/><Relationship Id="rId1" Type="http://schemas.openxmlformats.org/officeDocument/2006/relationships/slideLayout" Target="../slideLayouts/slideLayout297.xml"/><Relationship Id="rId6" Type="http://schemas.openxmlformats.org/officeDocument/2006/relationships/slideLayout" Target="../slideLayouts/slideLayout302.xml"/><Relationship Id="rId11" Type="http://schemas.openxmlformats.org/officeDocument/2006/relationships/slideLayout" Target="../slideLayouts/slideLayout307.xml"/><Relationship Id="rId5" Type="http://schemas.openxmlformats.org/officeDocument/2006/relationships/slideLayout" Target="../slideLayouts/slideLayout301.xml"/><Relationship Id="rId10" Type="http://schemas.openxmlformats.org/officeDocument/2006/relationships/slideLayout" Target="../slideLayouts/slideLayout306.xml"/><Relationship Id="rId4" Type="http://schemas.openxmlformats.org/officeDocument/2006/relationships/slideLayout" Target="../slideLayouts/slideLayout300.xml"/><Relationship Id="rId9" Type="http://schemas.openxmlformats.org/officeDocument/2006/relationships/slideLayout" Target="../slideLayouts/slideLayout305.xml"/><Relationship Id="rId14" Type="http://schemas.openxmlformats.org/officeDocument/2006/relationships/image" Target="../media/image7.png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5.xml"/><Relationship Id="rId13" Type="http://schemas.openxmlformats.org/officeDocument/2006/relationships/theme" Target="../theme/theme27.xml"/><Relationship Id="rId3" Type="http://schemas.openxmlformats.org/officeDocument/2006/relationships/slideLayout" Target="../slideLayouts/slideLayout310.xml"/><Relationship Id="rId7" Type="http://schemas.openxmlformats.org/officeDocument/2006/relationships/slideLayout" Target="../slideLayouts/slideLayout314.xml"/><Relationship Id="rId12" Type="http://schemas.openxmlformats.org/officeDocument/2006/relationships/slideLayout" Target="../slideLayouts/slideLayout319.xml"/><Relationship Id="rId2" Type="http://schemas.openxmlformats.org/officeDocument/2006/relationships/slideLayout" Target="../slideLayouts/slideLayout309.xml"/><Relationship Id="rId1" Type="http://schemas.openxmlformats.org/officeDocument/2006/relationships/slideLayout" Target="../slideLayouts/slideLayout308.xml"/><Relationship Id="rId6" Type="http://schemas.openxmlformats.org/officeDocument/2006/relationships/slideLayout" Target="../slideLayouts/slideLayout313.xml"/><Relationship Id="rId11" Type="http://schemas.openxmlformats.org/officeDocument/2006/relationships/slideLayout" Target="../slideLayouts/slideLayout318.xml"/><Relationship Id="rId5" Type="http://schemas.openxmlformats.org/officeDocument/2006/relationships/slideLayout" Target="../slideLayouts/slideLayout312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317.xml"/><Relationship Id="rId4" Type="http://schemas.openxmlformats.org/officeDocument/2006/relationships/slideLayout" Target="../slideLayouts/slideLayout311.xml"/><Relationship Id="rId9" Type="http://schemas.openxmlformats.org/officeDocument/2006/relationships/slideLayout" Target="../slideLayouts/slideLayout316.xml"/><Relationship Id="rId14" Type="http://schemas.openxmlformats.org/officeDocument/2006/relationships/image" Target="../media/image6.png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7.xml"/><Relationship Id="rId13" Type="http://schemas.openxmlformats.org/officeDocument/2006/relationships/theme" Target="../theme/theme28.xml"/><Relationship Id="rId3" Type="http://schemas.openxmlformats.org/officeDocument/2006/relationships/slideLayout" Target="../slideLayouts/slideLayout322.xml"/><Relationship Id="rId7" Type="http://schemas.openxmlformats.org/officeDocument/2006/relationships/slideLayout" Target="../slideLayouts/slideLayout326.xml"/><Relationship Id="rId12" Type="http://schemas.openxmlformats.org/officeDocument/2006/relationships/slideLayout" Target="../slideLayouts/slideLayout331.xml"/><Relationship Id="rId2" Type="http://schemas.openxmlformats.org/officeDocument/2006/relationships/slideLayout" Target="../slideLayouts/slideLayout321.xml"/><Relationship Id="rId1" Type="http://schemas.openxmlformats.org/officeDocument/2006/relationships/slideLayout" Target="../slideLayouts/slideLayout320.xml"/><Relationship Id="rId6" Type="http://schemas.openxmlformats.org/officeDocument/2006/relationships/slideLayout" Target="../slideLayouts/slideLayout325.xml"/><Relationship Id="rId11" Type="http://schemas.openxmlformats.org/officeDocument/2006/relationships/slideLayout" Target="../slideLayouts/slideLayout330.xml"/><Relationship Id="rId5" Type="http://schemas.openxmlformats.org/officeDocument/2006/relationships/slideLayout" Target="../slideLayouts/slideLayout324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329.xml"/><Relationship Id="rId4" Type="http://schemas.openxmlformats.org/officeDocument/2006/relationships/slideLayout" Target="../slideLayouts/slideLayout323.xml"/><Relationship Id="rId9" Type="http://schemas.openxmlformats.org/officeDocument/2006/relationships/slideLayout" Target="../slideLayouts/slideLayout328.xml"/><Relationship Id="rId14" Type="http://schemas.openxmlformats.org/officeDocument/2006/relationships/image" Target="../media/image6.png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9.xml"/><Relationship Id="rId13" Type="http://schemas.openxmlformats.org/officeDocument/2006/relationships/theme" Target="../theme/theme29.xml"/><Relationship Id="rId3" Type="http://schemas.openxmlformats.org/officeDocument/2006/relationships/slideLayout" Target="../slideLayouts/slideLayout334.xml"/><Relationship Id="rId7" Type="http://schemas.openxmlformats.org/officeDocument/2006/relationships/slideLayout" Target="../slideLayouts/slideLayout338.xml"/><Relationship Id="rId12" Type="http://schemas.openxmlformats.org/officeDocument/2006/relationships/slideLayout" Target="../slideLayouts/slideLayout343.xml"/><Relationship Id="rId2" Type="http://schemas.openxmlformats.org/officeDocument/2006/relationships/slideLayout" Target="../slideLayouts/slideLayout333.xml"/><Relationship Id="rId1" Type="http://schemas.openxmlformats.org/officeDocument/2006/relationships/slideLayout" Target="../slideLayouts/slideLayout332.xml"/><Relationship Id="rId6" Type="http://schemas.openxmlformats.org/officeDocument/2006/relationships/slideLayout" Target="../slideLayouts/slideLayout337.xml"/><Relationship Id="rId11" Type="http://schemas.openxmlformats.org/officeDocument/2006/relationships/slideLayout" Target="../slideLayouts/slideLayout342.xml"/><Relationship Id="rId5" Type="http://schemas.openxmlformats.org/officeDocument/2006/relationships/slideLayout" Target="../slideLayouts/slideLayout336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341.xml"/><Relationship Id="rId4" Type="http://schemas.openxmlformats.org/officeDocument/2006/relationships/slideLayout" Target="../slideLayouts/slideLayout335.xml"/><Relationship Id="rId9" Type="http://schemas.openxmlformats.org/officeDocument/2006/relationships/slideLayout" Target="../slideLayouts/slideLayout340.xml"/><Relationship Id="rId14" Type="http://schemas.openxmlformats.org/officeDocument/2006/relationships/image" Target="../media/image6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7.png"/></Relationships>
</file>

<file path=ppt/slideMasters/_rels/slideMaster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1.xml"/><Relationship Id="rId13" Type="http://schemas.openxmlformats.org/officeDocument/2006/relationships/theme" Target="../theme/theme30.xml"/><Relationship Id="rId3" Type="http://schemas.openxmlformats.org/officeDocument/2006/relationships/slideLayout" Target="../slideLayouts/slideLayout346.xml"/><Relationship Id="rId7" Type="http://schemas.openxmlformats.org/officeDocument/2006/relationships/slideLayout" Target="../slideLayouts/slideLayout350.xml"/><Relationship Id="rId12" Type="http://schemas.openxmlformats.org/officeDocument/2006/relationships/slideLayout" Target="../slideLayouts/slideLayout355.xml"/><Relationship Id="rId2" Type="http://schemas.openxmlformats.org/officeDocument/2006/relationships/slideLayout" Target="../slideLayouts/slideLayout345.xml"/><Relationship Id="rId1" Type="http://schemas.openxmlformats.org/officeDocument/2006/relationships/slideLayout" Target="../slideLayouts/slideLayout344.xml"/><Relationship Id="rId6" Type="http://schemas.openxmlformats.org/officeDocument/2006/relationships/slideLayout" Target="../slideLayouts/slideLayout349.xml"/><Relationship Id="rId11" Type="http://schemas.openxmlformats.org/officeDocument/2006/relationships/slideLayout" Target="../slideLayouts/slideLayout354.xml"/><Relationship Id="rId5" Type="http://schemas.openxmlformats.org/officeDocument/2006/relationships/slideLayout" Target="../slideLayouts/slideLayout348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353.xml"/><Relationship Id="rId4" Type="http://schemas.openxmlformats.org/officeDocument/2006/relationships/slideLayout" Target="../slideLayouts/slideLayout347.xml"/><Relationship Id="rId9" Type="http://schemas.openxmlformats.org/officeDocument/2006/relationships/slideLayout" Target="../slideLayouts/slideLayout352.xml"/><Relationship Id="rId14" Type="http://schemas.openxmlformats.org/officeDocument/2006/relationships/image" Target="../media/image6.png"/></Relationships>
</file>

<file path=ppt/slideMasters/_rels/slideMaster3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3.xml"/><Relationship Id="rId13" Type="http://schemas.openxmlformats.org/officeDocument/2006/relationships/theme" Target="../theme/theme31.xml"/><Relationship Id="rId3" Type="http://schemas.openxmlformats.org/officeDocument/2006/relationships/slideLayout" Target="../slideLayouts/slideLayout358.xml"/><Relationship Id="rId7" Type="http://schemas.openxmlformats.org/officeDocument/2006/relationships/slideLayout" Target="../slideLayouts/slideLayout362.xml"/><Relationship Id="rId12" Type="http://schemas.openxmlformats.org/officeDocument/2006/relationships/slideLayout" Target="../slideLayouts/slideLayout367.xml"/><Relationship Id="rId2" Type="http://schemas.openxmlformats.org/officeDocument/2006/relationships/slideLayout" Target="../slideLayouts/slideLayout357.xml"/><Relationship Id="rId1" Type="http://schemas.openxmlformats.org/officeDocument/2006/relationships/slideLayout" Target="../slideLayouts/slideLayout356.xml"/><Relationship Id="rId6" Type="http://schemas.openxmlformats.org/officeDocument/2006/relationships/slideLayout" Target="../slideLayouts/slideLayout361.xml"/><Relationship Id="rId11" Type="http://schemas.openxmlformats.org/officeDocument/2006/relationships/slideLayout" Target="../slideLayouts/slideLayout366.xml"/><Relationship Id="rId5" Type="http://schemas.openxmlformats.org/officeDocument/2006/relationships/slideLayout" Target="../slideLayouts/slideLayout360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365.xml"/><Relationship Id="rId4" Type="http://schemas.openxmlformats.org/officeDocument/2006/relationships/slideLayout" Target="../slideLayouts/slideLayout359.xml"/><Relationship Id="rId9" Type="http://schemas.openxmlformats.org/officeDocument/2006/relationships/slideLayout" Target="../slideLayouts/slideLayout364.xml"/><Relationship Id="rId14" Type="http://schemas.openxmlformats.org/officeDocument/2006/relationships/image" Target="../media/image6.png"/></Relationships>
</file>

<file path=ppt/slideMasters/_rels/slideMaster3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5.xml"/><Relationship Id="rId13" Type="http://schemas.openxmlformats.org/officeDocument/2006/relationships/theme" Target="../theme/theme32.xml"/><Relationship Id="rId3" Type="http://schemas.openxmlformats.org/officeDocument/2006/relationships/slideLayout" Target="../slideLayouts/slideLayout370.xml"/><Relationship Id="rId7" Type="http://schemas.openxmlformats.org/officeDocument/2006/relationships/slideLayout" Target="../slideLayouts/slideLayout374.xml"/><Relationship Id="rId12" Type="http://schemas.openxmlformats.org/officeDocument/2006/relationships/slideLayout" Target="../slideLayouts/slideLayout379.xml"/><Relationship Id="rId2" Type="http://schemas.openxmlformats.org/officeDocument/2006/relationships/slideLayout" Target="../slideLayouts/slideLayout369.xml"/><Relationship Id="rId1" Type="http://schemas.openxmlformats.org/officeDocument/2006/relationships/slideLayout" Target="../slideLayouts/slideLayout368.xml"/><Relationship Id="rId6" Type="http://schemas.openxmlformats.org/officeDocument/2006/relationships/slideLayout" Target="../slideLayouts/slideLayout373.xml"/><Relationship Id="rId11" Type="http://schemas.openxmlformats.org/officeDocument/2006/relationships/slideLayout" Target="../slideLayouts/slideLayout378.xml"/><Relationship Id="rId5" Type="http://schemas.openxmlformats.org/officeDocument/2006/relationships/slideLayout" Target="../slideLayouts/slideLayout372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377.xml"/><Relationship Id="rId4" Type="http://schemas.openxmlformats.org/officeDocument/2006/relationships/slideLayout" Target="../slideLayouts/slideLayout371.xml"/><Relationship Id="rId9" Type="http://schemas.openxmlformats.org/officeDocument/2006/relationships/slideLayout" Target="../slideLayouts/slideLayout376.xml"/><Relationship Id="rId14" Type="http://schemas.openxmlformats.org/officeDocument/2006/relationships/image" Target="../media/image6.png"/></Relationships>
</file>

<file path=ppt/slideMasters/_rels/slideMaster3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7.xml"/><Relationship Id="rId13" Type="http://schemas.openxmlformats.org/officeDocument/2006/relationships/image" Target="../media/image8.jpeg"/><Relationship Id="rId3" Type="http://schemas.openxmlformats.org/officeDocument/2006/relationships/slideLayout" Target="../slideLayouts/slideLayout382.xml"/><Relationship Id="rId7" Type="http://schemas.openxmlformats.org/officeDocument/2006/relationships/slideLayout" Target="../slideLayouts/slideLayout386.xml"/><Relationship Id="rId12" Type="http://schemas.openxmlformats.org/officeDocument/2006/relationships/theme" Target="../theme/theme33.xml"/><Relationship Id="rId2" Type="http://schemas.openxmlformats.org/officeDocument/2006/relationships/slideLayout" Target="../slideLayouts/slideLayout381.xml"/><Relationship Id="rId1" Type="http://schemas.openxmlformats.org/officeDocument/2006/relationships/slideLayout" Target="../slideLayouts/slideLayout380.xml"/><Relationship Id="rId6" Type="http://schemas.openxmlformats.org/officeDocument/2006/relationships/slideLayout" Target="../slideLayouts/slideLayout385.xml"/><Relationship Id="rId11" Type="http://schemas.openxmlformats.org/officeDocument/2006/relationships/slideLayout" Target="../slideLayouts/slideLayout390.xml"/><Relationship Id="rId5" Type="http://schemas.openxmlformats.org/officeDocument/2006/relationships/slideLayout" Target="../slideLayouts/slideLayout384.xml"/><Relationship Id="rId10" Type="http://schemas.openxmlformats.org/officeDocument/2006/relationships/slideLayout" Target="../slideLayouts/slideLayout389.xml"/><Relationship Id="rId4" Type="http://schemas.openxmlformats.org/officeDocument/2006/relationships/slideLayout" Target="../slideLayouts/slideLayout383.xml"/><Relationship Id="rId9" Type="http://schemas.openxmlformats.org/officeDocument/2006/relationships/slideLayout" Target="../slideLayouts/slideLayout388.xml"/></Relationships>
</file>

<file path=ppt/slideMasters/_rels/slideMaster3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8.xml"/><Relationship Id="rId13" Type="http://schemas.openxmlformats.org/officeDocument/2006/relationships/theme" Target="../theme/theme34.xml"/><Relationship Id="rId3" Type="http://schemas.openxmlformats.org/officeDocument/2006/relationships/slideLayout" Target="../slideLayouts/slideLayout393.xml"/><Relationship Id="rId7" Type="http://schemas.openxmlformats.org/officeDocument/2006/relationships/slideLayout" Target="../slideLayouts/slideLayout397.xml"/><Relationship Id="rId12" Type="http://schemas.openxmlformats.org/officeDocument/2006/relationships/slideLayout" Target="../slideLayouts/slideLayout402.xml"/><Relationship Id="rId2" Type="http://schemas.openxmlformats.org/officeDocument/2006/relationships/slideLayout" Target="../slideLayouts/slideLayout392.xml"/><Relationship Id="rId1" Type="http://schemas.openxmlformats.org/officeDocument/2006/relationships/slideLayout" Target="../slideLayouts/slideLayout391.xml"/><Relationship Id="rId6" Type="http://schemas.openxmlformats.org/officeDocument/2006/relationships/slideLayout" Target="../slideLayouts/slideLayout396.xml"/><Relationship Id="rId11" Type="http://schemas.openxmlformats.org/officeDocument/2006/relationships/slideLayout" Target="../slideLayouts/slideLayout401.xml"/><Relationship Id="rId5" Type="http://schemas.openxmlformats.org/officeDocument/2006/relationships/slideLayout" Target="../slideLayouts/slideLayout395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400.xml"/><Relationship Id="rId4" Type="http://schemas.openxmlformats.org/officeDocument/2006/relationships/slideLayout" Target="../slideLayouts/slideLayout394.xml"/><Relationship Id="rId9" Type="http://schemas.openxmlformats.org/officeDocument/2006/relationships/slideLayout" Target="../slideLayouts/slideLayout399.xml"/><Relationship Id="rId14" Type="http://schemas.openxmlformats.org/officeDocument/2006/relationships/image" Target="../media/image6.png"/></Relationships>
</file>

<file path=ppt/slideMasters/_rels/slideMaster3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0.xml"/><Relationship Id="rId13" Type="http://schemas.openxmlformats.org/officeDocument/2006/relationships/theme" Target="../theme/theme35.xml"/><Relationship Id="rId3" Type="http://schemas.openxmlformats.org/officeDocument/2006/relationships/slideLayout" Target="../slideLayouts/slideLayout405.xml"/><Relationship Id="rId7" Type="http://schemas.openxmlformats.org/officeDocument/2006/relationships/slideLayout" Target="../slideLayouts/slideLayout409.xml"/><Relationship Id="rId12" Type="http://schemas.openxmlformats.org/officeDocument/2006/relationships/slideLayout" Target="../slideLayouts/slideLayout414.xml"/><Relationship Id="rId2" Type="http://schemas.openxmlformats.org/officeDocument/2006/relationships/slideLayout" Target="../slideLayouts/slideLayout404.xml"/><Relationship Id="rId1" Type="http://schemas.openxmlformats.org/officeDocument/2006/relationships/slideLayout" Target="../slideLayouts/slideLayout403.xml"/><Relationship Id="rId6" Type="http://schemas.openxmlformats.org/officeDocument/2006/relationships/slideLayout" Target="../slideLayouts/slideLayout408.xml"/><Relationship Id="rId11" Type="http://schemas.openxmlformats.org/officeDocument/2006/relationships/slideLayout" Target="../slideLayouts/slideLayout413.xml"/><Relationship Id="rId5" Type="http://schemas.openxmlformats.org/officeDocument/2006/relationships/slideLayout" Target="../slideLayouts/slideLayout407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412.xml"/><Relationship Id="rId4" Type="http://schemas.openxmlformats.org/officeDocument/2006/relationships/slideLayout" Target="../slideLayouts/slideLayout406.xml"/><Relationship Id="rId9" Type="http://schemas.openxmlformats.org/officeDocument/2006/relationships/slideLayout" Target="../slideLayouts/slideLayout411.xml"/><Relationship Id="rId14" Type="http://schemas.openxmlformats.org/officeDocument/2006/relationships/image" Target="../media/image6.png"/></Relationships>
</file>

<file path=ppt/slideMasters/_rels/slideMaster3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2.xml"/><Relationship Id="rId13" Type="http://schemas.openxmlformats.org/officeDocument/2006/relationships/theme" Target="../theme/theme36.xml"/><Relationship Id="rId3" Type="http://schemas.openxmlformats.org/officeDocument/2006/relationships/slideLayout" Target="../slideLayouts/slideLayout417.xml"/><Relationship Id="rId7" Type="http://schemas.openxmlformats.org/officeDocument/2006/relationships/slideLayout" Target="../slideLayouts/slideLayout421.xml"/><Relationship Id="rId12" Type="http://schemas.openxmlformats.org/officeDocument/2006/relationships/slideLayout" Target="../slideLayouts/slideLayout426.xml"/><Relationship Id="rId2" Type="http://schemas.openxmlformats.org/officeDocument/2006/relationships/slideLayout" Target="../slideLayouts/slideLayout416.xml"/><Relationship Id="rId1" Type="http://schemas.openxmlformats.org/officeDocument/2006/relationships/slideLayout" Target="../slideLayouts/slideLayout415.xml"/><Relationship Id="rId6" Type="http://schemas.openxmlformats.org/officeDocument/2006/relationships/slideLayout" Target="../slideLayouts/slideLayout420.xml"/><Relationship Id="rId11" Type="http://schemas.openxmlformats.org/officeDocument/2006/relationships/slideLayout" Target="../slideLayouts/slideLayout425.xml"/><Relationship Id="rId5" Type="http://schemas.openxmlformats.org/officeDocument/2006/relationships/slideLayout" Target="../slideLayouts/slideLayout419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424.xml"/><Relationship Id="rId4" Type="http://schemas.openxmlformats.org/officeDocument/2006/relationships/slideLayout" Target="../slideLayouts/slideLayout418.xml"/><Relationship Id="rId9" Type="http://schemas.openxmlformats.org/officeDocument/2006/relationships/slideLayout" Target="../slideLayouts/slideLayout423.xml"/><Relationship Id="rId14" Type="http://schemas.openxmlformats.org/officeDocument/2006/relationships/image" Target="../media/image6.png"/></Relationships>
</file>

<file path=ppt/slideMasters/_rels/slideMaster3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4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429.xml"/><Relationship Id="rId7" Type="http://schemas.openxmlformats.org/officeDocument/2006/relationships/slideLayout" Target="../slideLayouts/slideLayout433.xml"/><Relationship Id="rId12" Type="http://schemas.openxmlformats.org/officeDocument/2006/relationships/theme" Target="../theme/theme37.xml"/><Relationship Id="rId2" Type="http://schemas.openxmlformats.org/officeDocument/2006/relationships/slideLayout" Target="../slideLayouts/slideLayout428.xml"/><Relationship Id="rId1" Type="http://schemas.openxmlformats.org/officeDocument/2006/relationships/slideLayout" Target="../slideLayouts/slideLayout427.xml"/><Relationship Id="rId6" Type="http://schemas.openxmlformats.org/officeDocument/2006/relationships/slideLayout" Target="../slideLayouts/slideLayout432.xml"/><Relationship Id="rId11" Type="http://schemas.openxmlformats.org/officeDocument/2006/relationships/slideLayout" Target="../slideLayouts/slideLayout437.xml"/><Relationship Id="rId5" Type="http://schemas.openxmlformats.org/officeDocument/2006/relationships/slideLayout" Target="../slideLayouts/slideLayout431.xml"/><Relationship Id="rId10" Type="http://schemas.openxmlformats.org/officeDocument/2006/relationships/slideLayout" Target="../slideLayouts/slideLayout436.xml"/><Relationship Id="rId4" Type="http://schemas.openxmlformats.org/officeDocument/2006/relationships/slideLayout" Target="../slideLayouts/slideLayout430.xml"/><Relationship Id="rId9" Type="http://schemas.openxmlformats.org/officeDocument/2006/relationships/slideLayout" Target="../slideLayouts/slideLayout435.xml"/><Relationship Id="rId14" Type="http://schemas.openxmlformats.org/officeDocument/2006/relationships/image" Target="../media/image7.png"/></Relationships>
</file>

<file path=ppt/slideMasters/_rels/slideMaster3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5.xml"/><Relationship Id="rId13" Type="http://schemas.openxmlformats.org/officeDocument/2006/relationships/theme" Target="../theme/theme38.xml"/><Relationship Id="rId3" Type="http://schemas.openxmlformats.org/officeDocument/2006/relationships/slideLayout" Target="../slideLayouts/slideLayout440.xml"/><Relationship Id="rId7" Type="http://schemas.openxmlformats.org/officeDocument/2006/relationships/slideLayout" Target="../slideLayouts/slideLayout444.xml"/><Relationship Id="rId12" Type="http://schemas.openxmlformats.org/officeDocument/2006/relationships/slideLayout" Target="../slideLayouts/slideLayout449.xml"/><Relationship Id="rId2" Type="http://schemas.openxmlformats.org/officeDocument/2006/relationships/slideLayout" Target="../slideLayouts/slideLayout439.xml"/><Relationship Id="rId1" Type="http://schemas.openxmlformats.org/officeDocument/2006/relationships/slideLayout" Target="../slideLayouts/slideLayout438.xml"/><Relationship Id="rId6" Type="http://schemas.openxmlformats.org/officeDocument/2006/relationships/slideLayout" Target="../slideLayouts/slideLayout443.xml"/><Relationship Id="rId11" Type="http://schemas.openxmlformats.org/officeDocument/2006/relationships/slideLayout" Target="../slideLayouts/slideLayout448.xml"/><Relationship Id="rId5" Type="http://schemas.openxmlformats.org/officeDocument/2006/relationships/slideLayout" Target="../slideLayouts/slideLayout442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447.xml"/><Relationship Id="rId4" Type="http://schemas.openxmlformats.org/officeDocument/2006/relationships/slideLayout" Target="../slideLayouts/slideLayout441.xml"/><Relationship Id="rId9" Type="http://schemas.openxmlformats.org/officeDocument/2006/relationships/slideLayout" Target="../slideLayouts/slideLayout446.xml"/><Relationship Id="rId14" Type="http://schemas.openxmlformats.org/officeDocument/2006/relationships/image" Target="../media/image6.png"/></Relationships>
</file>

<file path=ppt/slideMasters/_rels/slideMaster3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7.xml"/><Relationship Id="rId13" Type="http://schemas.openxmlformats.org/officeDocument/2006/relationships/theme" Target="../theme/theme39.xml"/><Relationship Id="rId3" Type="http://schemas.openxmlformats.org/officeDocument/2006/relationships/slideLayout" Target="../slideLayouts/slideLayout452.xml"/><Relationship Id="rId7" Type="http://schemas.openxmlformats.org/officeDocument/2006/relationships/slideLayout" Target="../slideLayouts/slideLayout456.xml"/><Relationship Id="rId12" Type="http://schemas.openxmlformats.org/officeDocument/2006/relationships/slideLayout" Target="../slideLayouts/slideLayout461.xml"/><Relationship Id="rId2" Type="http://schemas.openxmlformats.org/officeDocument/2006/relationships/slideLayout" Target="../slideLayouts/slideLayout451.xml"/><Relationship Id="rId1" Type="http://schemas.openxmlformats.org/officeDocument/2006/relationships/slideLayout" Target="../slideLayouts/slideLayout450.xml"/><Relationship Id="rId6" Type="http://schemas.openxmlformats.org/officeDocument/2006/relationships/slideLayout" Target="../slideLayouts/slideLayout455.xml"/><Relationship Id="rId11" Type="http://schemas.openxmlformats.org/officeDocument/2006/relationships/slideLayout" Target="../slideLayouts/slideLayout460.xml"/><Relationship Id="rId5" Type="http://schemas.openxmlformats.org/officeDocument/2006/relationships/slideLayout" Target="../slideLayouts/slideLayout454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459.xml"/><Relationship Id="rId4" Type="http://schemas.openxmlformats.org/officeDocument/2006/relationships/slideLayout" Target="../slideLayouts/slideLayout453.xml"/><Relationship Id="rId9" Type="http://schemas.openxmlformats.org/officeDocument/2006/relationships/slideLayout" Target="../slideLayouts/slideLayout458.xml"/><Relationship Id="rId14" Type="http://schemas.openxmlformats.org/officeDocument/2006/relationships/image" Target="../media/image6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8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4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9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464.xml"/><Relationship Id="rId7" Type="http://schemas.openxmlformats.org/officeDocument/2006/relationships/slideLayout" Target="../slideLayouts/slideLayout468.xml"/><Relationship Id="rId12" Type="http://schemas.openxmlformats.org/officeDocument/2006/relationships/theme" Target="../theme/theme40.xml"/><Relationship Id="rId2" Type="http://schemas.openxmlformats.org/officeDocument/2006/relationships/slideLayout" Target="../slideLayouts/slideLayout463.xml"/><Relationship Id="rId1" Type="http://schemas.openxmlformats.org/officeDocument/2006/relationships/slideLayout" Target="../slideLayouts/slideLayout462.xml"/><Relationship Id="rId6" Type="http://schemas.openxmlformats.org/officeDocument/2006/relationships/slideLayout" Target="../slideLayouts/slideLayout467.xml"/><Relationship Id="rId11" Type="http://schemas.openxmlformats.org/officeDocument/2006/relationships/slideLayout" Target="../slideLayouts/slideLayout472.xml"/><Relationship Id="rId5" Type="http://schemas.openxmlformats.org/officeDocument/2006/relationships/slideLayout" Target="../slideLayouts/slideLayout466.xml"/><Relationship Id="rId10" Type="http://schemas.openxmlformats.org/officeDocument/2006/relationships/slideLayout" Target="../slideLayouts/slideLayout471.xml"/><Relationship Id="rId4" Type="http://schemas.openxmlformats.org/officeDocument/2006/relationships/slideLayout" Target="../slideLayouts/slideLayout465.xml"/><Relationship Id="rId9" Type="http://schemas.openxmlformats.org/officeDocument/2006/relationships/slideLayout" Target="../slideLayouts/slideLayout470.xml"/><Relationship Id="rId14" Type="http://schemas.openxmlformats.org/officeDocument/2006/relationships/image" Target="../media/image7.png"/></Relationships>
</file>

<file path=ppt/slideMasters/_rels/slideMaster4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0.xml"/><Relationship Id="rId13" Type="http://schemas.openxmlformats.org/officeDocument/2006/relationships/theme" Target="../theme/theme41.xml"/><Relationship Id="rId3" Type="http://schemas.openxmlformats.org/officeDocument/2006/relationships/slideLayout" Target="../slideLayouts/slideLayout475.xml"/><Relationship Id="rId7" Type="http://schemas.openxmlformats.org/officeDocument/2006/relationships/slideLayout" Target="../slideLayouts/slideLayout479.xml"/><Relationship Id="rId12" Type="http://schemas.openxmlformats.org/officeDocument/2006/relationships/slideLayout" Target="../slideLayouts/slideLayout484.xml"/><Relationship Id="rId2" Type="http://schemas.openxmlformats.org/officeDocument/2006/relationships/slideLayout" Target="../slideLayouts/slideLayout474.xml"/><Relationship Id="rId1" Type="http://schemas.openxmlformats.org/officeDocument/2006/relationships/slideLayout" Target="../slideLayouts/slideLayout473.xml"/><Relationship Id="rId6" Type="http://schemas.openxmlformats.org/officeDocument/2006/relationships/slideLayout" Target="../slideLayouts/slideLayout478.xml"/><Relationship Id="rId11" Type="http://schemas.openxmlformats.org/officeDocument/2006/relationships/slideLayout" Target="../slideLayouts/slideLayout483.xml"/><Relationship Id="rId5" Type="http://schemas.openxmlformats.org/officeDocument/2006/relationships/slideLayout" Target="../slideLayouts/slideLayout477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482.xml"/><Relationship Id="rId4" Type="http://schemas.openxmlformats.org/officeDocument/2006/relationships/slideLayout" Target="../slideLayouts/slideLayout476.xml"/><Relationship Id="rId9" Type="http://schemas.openxmlformats.org/officeDocument/2006/relationships/slideLayout" Target="../slideLayouts/slideLayout481.xml"/><Relationship Id="rId14" Type="http://schemas.openxmlformats.org/officeDocument/2006/relationships/image" Target="../media/image6.png"/></Relationships>
</file>

<file path=ppt/slideMasters/_rels/slideMaster4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2.xml"/><Relationship Id="rId13" Type="http://schemas.openxmlformats.org/officeDocument/2006/relationships/theme" Target="../theme/theme42.xml"/><Relationship Id="rId3" Type="http://schemas.openxmlformats.org/officeDocument/2006/relationships/slideLayout" Target="../slideLayouts/slideLayout487.xml"/><Relationship Id="rId7" Type="http://schemas.openxmlformats.org/officeDocument/2006/relationships/slideLayout" Target="../slideLayouts/slideLayout491.xml"/><Relationship Id="rId12" Type="http://schemas.openxmlformats.org/officeDocument/2006/relationships/slideLayout" Target="../slideLayouts/slideLayout496.xml"/><Relationship Id="rId2" Type="http://schemas.openxmlformats.org/officeDocument/2006/relationships/slideLayout" Target="../slideLayouts/slideLayout486.xml"/><Relationship Id="rId1" Type="http://schemas.openxmlformats.org/officeDocument/2006/relationships/slideLayout" Target="../slideLayouts/slideLayout485.xml"/><Relationship Id="rId6" Type="http://schemas.openxmlformats.org/officeDocument/2006/relationships/slideLayout" Target="../slideLayouts/slideLayout490.xml"/><Relationship Id="rId11" Type="http://schemas.openxmlformats.org/officeDocument/2006/relationships/slideLayout" Target="../slideLayouts/slideLayout495.xml"/><Relationship Id="rId5" Type="http://schemas.openxmlformats.org/officeDocument/2006/relationships/slideLayout" Target="../slideLayouts/slideLayout489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494.xml"/><Relationship Id="rId4" Type="http://schemas.openxmlformats.org/officeDocument/2006/relationships/slideLayout" Target="../slideLayouts/slideLayout488.xml"/><Relationship Id="rId9" Type="http://schemas.openxmlformats.org/officeDocument/2006/relationships/slideLayout" Target="../slideLayouts/slideLayout493.xml"/><Relationship Id="rId14" Type="http://schemas.openxmlformats.org/officeDocument/2006/relationships/image" Target="../media/image6.png"/></Relationships>
</file>

<file path=ppt/slideMasters/_rels/slideMaster4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4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499.xml"/><Relationship Id="rId7" Type="http://schemas.openxmlformats.org/officeDocument/2006/relationships/slideLayout" Target="../slideLayouts/slideLayout503.xml"/><Relationship Id="rId12" Type="http://schemas.openxmlformats.org/officeDocument/2006/relationships/theme" Target="../theme/theme43.xml"/><Relationship Id="rId2" Type="http://schemas.openxmlformats.org/officeDocument/2006/relationships/slideLayout" Target="../slideLayouts/slideLayout498.xml"/><Relationship Id="rId1" Type="http://schemas.openxmlformats.org/officeDocument/2006/relationships/slideLayout" Target="../slideLayouts/slideLayout497.xml"/><Relationship Id="rId6" Type="http://schemas.openxmlformats.org/officeDocument/2006/relationships/slideLayout" Target="../slideLayouts/slideLayout502.xml"/><Relationship Id="rId11" Type="http://schemas.openxmlformats.org/officeDocument/2006/relationships/slideLayout" Target="../slideLayouts/slideLayout507.xml"/><Relationship Id="rId5" Type="http://schemas.openxmlformats.org/officeDocument/2006/relationships/slideLayout" Target="../slideLayouts/slideLayout501.xml"/><Relationship Id="rId10" Type="http://schemas.openxmlformats.org/officeDocument/2006/relationships/slideLayout" Target="../slideLayouts/slideLayout506.xml"/><Relationship Id="rId4" Type="http://schemas.openxmlformats.org/officeDocument/2006/relationships/slideLayout" Target="../slideLayouts/slideLayout500.xml"/><Relationship Id="rId9" Type="http://schemas.openxmlformats.org/officeDocument/2006/relationships/slideLayout" Target="../slideLayouts/slideLayout505.xml"/><Relationship Id="rId14" Type="http://schemas.openxmlformats.org/officeDocument/2006/relationships/image" Target="../media/image7.png"/></Relationships>
</file>

<file path=ppt/slideMasters/_rels/slideMaster4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5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510.xml"/><Relationship Id="rId7" Type="http://schemas.openxmlformats.org/officeDocument/2006/relationships/slideLayout" Target="../slideLayouts/slideLayout514.xml"/><Relationship Id="rId12" Type="http://schemas.openxmlformats.org/officeDocument/2006/relationships/theme" Target="../theme/theme44.xml"/><Relationship Id="rId2" Type="http://schemas.openxmlformats.org/officeDocument/2006/relationships/slideLayout" Target="../slideLayouts/slideLayout509.xml"/><Relationship Id="rId1" Type="http://schemas.openxmlformats.org/officeDocument/2006/relationships/slideLayout" Target="../slideLayouts/slideLayout508.xml"/><Relationship Id="rId6" Type="http://schemas.openxmlformats.org/officeDocument/2006/relationships/slideLayout" Target="../slideLayouts/slideLayout513.xml"/><Relationship Id="rId11" Type="http://schemas.openxmlformats.org/officeDocument/2006/relationships/slideLayout" Target="../slideLayouts/slideLayout518.xml"/><Relationship Id="rId5" Type="http://schemas.openxmlformats.org/officeDocument/2006/relationships/slideLayout" Target="../slideLayouts/slideLayout512.xml"/><Relationship Id="rId10" Type="http://schemas.openxmlformats.org/officeDocument/2006/relationships/slideLayout" Target="../slideLayouts/slideLayout517.xml"/><Relationship Id="rId4" Type="http://schemas.openxmlformats.org/officeDocument/2006/relationships/slideLayout" Target="../slideLayouts/slideLayout511.xml"/><Relationship Id="rId9" Type="http://schemas.openxmlformats.org/officeDocument/2006/relationships/slideLayout" Target="../slideLayouts/slideLayout516.xml"/><Relationship Id="rId14" Type="http://schemas.openxmlformats.org/officeDocument/2006/relationships/image" Target="../media/image7.png"/></Relationships>
</file>

<file path=ppt/slideMasters/_rels/slideMaster4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6.xml"/><Relationship Id="rId13" Type="http://schemas.openxmlformats.org/officeDocument/2006/relationships/theme" Target="../theme/theme45.xml"/><Relationship Id="rId3" Type="http://schemas.openxmlformats.org/officeDocument/2006/relationships/slideLayout" Target="../slideLayouts/slideLayout521.xml"/><Relationship Id="rId7" Type="http://schemas.openxmlformats.org/officeDocument/2006/relationships/slideLayout" Target="../slideLayouts/slideLayout525.xml"/><Relationship Id="rId12" Type="http://schemas.openxmlformats.org/officeDocument/2006/relationships/slideLayout" Target="../slideLayouts/slideLayout530.xml"/><Relationship Id="rId2" Type="http://schemas.openxmlformats.org/officeDocument/2006/relationships/slideLayout" Target="../slideLayouts/slideLayout520.xml"/><Relationship Id="rId1" Type="http://schemas.openxmlformats.org/officeDocument/2006/relationships/slideLayout" Target="../slideLayouts/slideLayout519.xml"/><Relationship Id="rId6" Type="http://schemas.openxmlformats.org/officeDocument/2006/relationships/slideLayout" Target="../slideLayouts/slideLayout524.xml"/><Relationship Id="rId11" Type="http://schemas.openxmlformats.org/officeDocument/2006/relationships/slideLayout" Target="../slideLayouts/slideLayout529.xml"/><Relationship Id="rId5" Type="http://schemas.openxmlformats.org/officeDocument/2006/relationships/slideLayout" Target="../slideLayouts/slideLayout523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528.xml"/><Relationship Id="rId4" Type="http://schemas.openxmlformats.org/officeDocument/2006/relationships/slideLayout" Target="../slideLayouts/slideLayout522.xml"/><Relationship Id="rId9" Type="http://schemas.openxmlformats.org/officeDocument/2006/relationships/slideLayout" Target="../slideLayouts/slideLayout527.xml"/><Relationship Id="rId14" Type="http://schemas.openxmlformats.org/officeDocument/2006/relationships/image" Target="../media/image6.png"/></Relationships>
</file>

<file path=ppt/slideMasters/_rels/slideMaster4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8.xml"/><Relationship Id="rId13" Type="http://schemas.openxmlformats.org/officeDocument/2006/relationships/theme" Target="../theme/theme46.xml"/><Relationship Id="rId3" Type="http://schemas.openxmlformats.org/officeDocument/2006/relationships/slideLayout" Target="../slideLayouts/slideLayout533.xml"/><Relationship Id="rId7" Type="http://schemas.openxmlformats.org/officeDocument/2006/relationships/slideLayout" Target="../slideLayouts/slideLayout537.xml"/><Relationship Id="rId12" Type="http://schemas.openxmlformats.org/officeDocument/2006/relationships/slideLayout" Target="../slideLayouts/slideLayout542.xml"/><Relationship Id="rId2" Type="http://schemas.openxmlformats.org/officeDocument/2006/relationships/slideLayout" Target="../slideLayouts/slideLayout532.xml"/><Relationship Id="rId1" Type="http://schemas.openxmlformats.org/officeDocument/2006/relationships/slideLayout" Target="../slideLayouts/slideLayout531.xml"/><Relationship Id="rId6" Type="http://schemas.openxmlformats.org/officeDocument/2006/relationships/slideLayout" Target="../slideLayouts/slideLayout536.xml"/><Relationship Id="rId11" Type="http://schemas.openxmlformats.org/officeDocument/2006/relationships/slideLayout" Target="../slideLayouts/slideLayout541.xml"/><Relationship Id="rId5" Type="http://schemas.openxmlformats.org/officeDocument/2006/relationships/slideLayout" Target="../slideLayouts/slideLayout535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540.xml"/><Relationship Id="rId4" Type="http://schemas.openxmlformats.org/officeDocument/2006/relationships/slideLayout" Target="../slideLayouts/slideLayout534.xml"/><Relationship Id="rId9" Type="http://schemas.openxmlformats.org/officeDocument/2006/relationships/slideLayout" Target="../slideLayouts/slideLayout539.xml"/><Relationship Id="rId14" Type="http://schemas.openxmlformats.org/officeDocument/2006/relationships/image" Target="../media/image6.png"/></Relationships>
</file>

<file path=ppt/slideMasters/_rels/slideMaster4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0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545.xml"/><Relationship Id="rId7" Type="http://schemas.openxmlformats.org/officeDocument/2006/relationships/slideLayout" Target="../slideLayouts/slideLayout549.xml"/><Relationship Id="rId12" Type="http://schemas.openxmlformats.org/officeDocument/2006/relationships/theme" Target="../theme/theme47.xml"/><Relationship Id="rId2" Type="http://schemas.openxmlformats.org/officeDocument/2006/relationships/slideLayout" Target="../slideLayouts/slideLayout544.xml"/><Relationship Id="rId1" Type="http://schemas.openxmlformats.org/officeDocument/2006/relationships/slideLayout" Target="../slideLayouts/slideLayout543.xml"/><Relationship Id="rId6" Type="http://schemas.openxmlformats.org/officeDocument/2006/relationships/slideLayout" Target="../slideLayouts/slideLayout548.xml"/><Relationship Id="rId11" Type="http://schemas.openxmlformats.org/officeDocument/2006/relationships/slideLayout" Target="../slideLayouts/slideLayout553.xml"/><Relationship Id="rId5" Type="http://schemas.openxmlformats.org/officeDocument/2006/relationships/slideLayout" Target="../slideLayouts/slideLayout547.xml"/><Relationship Id="rId10" Type="http://schemas.openxmlformats.org/officeDocument/2006/relationships/slideLayout" Target="../slideLayouts/slideLayout552.xml"/><Relationship Id="rId4" Type="http://schemas.openxmlformats.org/officeDocument/2006/relationships/slideLayout" Target="../slideLayouts/slideLayout546.xml"/><Relationship Id="rId9" Type="http://schemas.openxmlformats.org/officeDocument/2006/relationships/slideLayout" Target="../slideLayouts/slideLayout551.xml"/><Relationship Id="rId14" Type="http://schemas.openxmlformats.org/officeDocument/2006/relationships/image" Target="../media/image7.png"/></Relationships>
</file>

<file path=ppt/slideMasters/_rels/slideMaster4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1.xml"/><Relationship Id="rId13" Type="http://schemas.openxmlformats.org/officeDocument/2006/relationships/theme" Target="../theme/theme48.xml"/><Relationship Id="rId3" Type="http://schemas.openxmlformats.org/officeDocument/2006/relationships/slideLayout" Target="../slideLayouts/slideLayout556.xml"/><Relationship Id="rId7" Type="http://schemas.openxmlformats.org/officeDocument/2006/relationships/slideLayout" Target="../slideLayouts/slideLayout560.xml"/><Relationship Id="rId12" Type="http://schemas.openxmlformats.org/officeDocument/2006/relationships/slideLayout" Target="../slideLayouts/slideLayout565.xml"/><Relationship Id="rId2" Type="http://schemas.openxmlformats.org/officeDocument/2006/relationships/slideLayout" Target="../slideLayouts/slideLayout555.xml"/><Relationship Id="rId1" Type="http://schemas.openxmlformats.org/officeDocument/2006/relationships/slideLayout" Target="../slideLayouts/slideLayout554.xml"/><Relationship Id="rId6" Type="http://schemas.openxmlformats.org/officeDocument/2006/relationships/slideLayout" Target="../slideLayouts/slideLayout559.xml"/><Relationship Id="rId11" Type="http://schemas.openxmlformats.org/officeDocument/2006/relationships/slideLayout" Target="../slideLayouts/slideLayout564.xml"/><Relationship Id="rId5" Type="http://schemas.openxmlformats.org/officeDocument/2006/relationships/slideLayout" Target="../slideLayouts/slideLayout558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563.xml"/><Relationship Id="rId4" Type="http://schemas.openxmlformats.org/officeDocument/2006/relationships/slideLayout" Target="../slideLayouts/slideLayout557.xml"/><Relationship Id="rId9" Type="http://schemas.openxmlformats.org/officeDocument/2006/relationships/slideLayout" Target="../slideLayouts/slideLayout562.xml"/><Relationship Id="rId14" Type="http://schemas.openxmlformats.org/officeDocument/2006/relationships/image" Target="../media/image6.png"/></Relationships>
</file>

<file path=ppt/slideMasters/_rels/slideMaster4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3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568.xml"/><Relationship Id="rId7" Type="http://schemas.openxmlformats.org/officeDocument/2006/relationships/slideLayout" Target="../slideLayouts/slideLayout572.xml"/><Relationship Id="rId12" Type="http://schemas.openxmlformats.org/officeDocument/2006/relationships/theme" Target="../theme/theme49.xml"/><Relationship Id="rId2" Type="http://schemas.openxmlformats.org/officeDocument/2006/relationships/slideLayout" Target="../slideLayouts/slideLayout567.xml"/><Relationship Id="rId1" Type="http://schemas.openxmlformats.org/officeDocument/2006/relationships/slideLayout" Target="../slideLayouts/slideLayout566.xml"/><Relationship Id="rId6" Type="http://schemas.openxmlformats.org/officeDocument/2006/relationships/slideLayout" Target="../slideLayouts/slideLayout571.xml"/><Relationship Id="rId11" Type="http://schemas.openxmlformats.org/officeDocument/2006/relationships/slideLayout" Target="../slideLayouts/slideLayout576.xml"/><Relationship Id="rId5" Type="http://schemas.openxmlformats.org/officeDocument/2006/relationships/slideLayout" Target="../slideLayouts/slideLayout570.xml"/><Relationship Id="rId10" Type="http://schemas.openxmlformats.org/officeDocument/2006/relationships/slideLayout" Target="../slideLayouts/slideLayout575.xml"/><Relationship Id="rId4" Type="http://schemas.openxmlformats.org/officeDocument/2006/relationships/slideLayout" Target="../slideLayouts/slideLayout569.xml"/><Relationship Id="rId9" Type="http://schemas.openxmlformats.org/officeDocument/2006/relationships/slideLayout" Target="../slideLayouts/slideLayout574.xml"/><Relationship Id="rId14" Type="http://schemas.openxmlformats.org/officeDocument/2006/relationships/image" Target="../media/image7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image" Target="../media/image6.png"/></Relationships>
</file>

<file path=ppt/slideMasters/_rels/slideMaster5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4.xml"/><Relationship Id="rId13" Type="http://schemas.openxmlformats.org/officeDocument/2006/relationships/theme" Target="../theme/theme50.xml"/><Relationship Id="rId3" Type="http://schemas.openxmlformats.org/officeDocument/2006/relationships/slideLayout" Target="../slideLayouts/slideLayout579.xml"/><Relationship Id="rId7" Type="http://schemas.openxmlformats.org/officeDocument/2006/relationships/slideLayout" Target="../slideLayouts/slideLayout583.xml"/><Relationship Id="rId12" Type="http://schemas.openxmlformats.org/officeDocument/2006/relationships/slideLayout" Target="../slideLayouts/slideLayout588.xml"/><Relationship Id="rId2" Type="http://schemas.openxmlformats.org/officeDocument/2006/relationships/slideLayout" Target="../slideLayouts/slideLayout578.xml"/><Relationship Id="rId1" Type="http://schemas.openxmlformats.org/officeDocument/2006/relationships/slideLayout" Target="../slideLayouts/slideLayout577.xml"/><Relationship Id="rId6" Type="http://schemas.openxmlformats.org/officeDocument/2006/relationships/slideLayout" Target="../slideLayouts/slideLayout582.xml"/><Relationship Id="rId11" Type="http://schemas.openxmlformats.org/officeDocument/2006/relationships/slideLayout" Target="../slideLayouts/slideLayout587.xml"/><Relationship Id="rId5" Type="http://schemas.openxmlformats.org/officeDocument/2006/relationships/slideLayout" Target="../slideLayouts/slideLayout581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586.xml"/><Relationship Id="rId4" Type="http://schemas.openxmlformats.org/officeDocument/2006/relationships/slideLayout" Target="../slideLayouts/slideLayout580.xml"/><Relationship Id="rId9" Type="http://schemas.openxmlformats.org/officeDocument/2006/relationships/slideLayout" Target="../slideLayouts/slideLayout585.xml"/><Relationship Id="rId14" Type="http://schemas.openxmlformats.org/officeDocument/2006/relationships/image" Target="../media/image6.png"/></Relationships>
</file>

<file path=ppt/slideMasters/_rels/slideMaster5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6.xml"/><Relationship Id="rId13" Type="http://schemas.openxmlformats.org/officeDocument/2006/relationships/theme" Target="../theme/theme51.xml"/><Relationship Id="rId3" Type="http://schemas.openxmlformats.org/officeDocument/2006/relationships/slideLayout" Target="../slideLayouts/slideLayout591.xml"/><Relationship Id="rId7" Type="http://schemas.openxmlformats.org/officeDocument/2006/relationships/slideLayout" Target="../slideLayouts/slideLayout595.xml"/><Relationship Id="rId12" Type="http://schemas.openxmlformats.org/officeDocument/2006/relationships/slideLayout" Target="../slideLayouts/slideLayout600.xml"/><Relationship Id="rId2" Type="http://schemas.openxmlformats.org/officeDocument/2006/relationships/slideLayout" Target="../slideLayouts/slideLayout590.xml"/><Relationship Id="rId1" Type="http://schemas.openxmlformats.org/officeDocument/2006/relationships/slideLayout" Target="../slideLayouts/slideLayout589.xml"/><Relationship Id="rId6" Type="http://schemas.openxmlformats.org/officeDocument/2006/relationships/slideLayout" Target="../slideLayouts/slideLayout594.xml"/><Relationship Id="rId11" Type="http://schemas.openxmlformats.org/officeDocument/2006/relationships/slideLayout" Target="../slideLayouts/slideLayout599.xml"/><Relationship Id="rId5" Type="http://schemas.openxmlformats.org/officeDocument/2006/relationships/slideLayout" Target="../slideLayouts/slideLayout593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598.xml"/><Relationship Id="rId4" Type="http://schemas.openxmlformats.org/officeDocument/2006/relationships/slideLayout" Target="../slideLayouts/slideLayout592.xml"/><Relationship Id="rId9" Type="http://schemas.openxmlformats.org/officeDocument/2006/relationships/slideLayout" Target="../slideLayouts/slideLayout597.xml"/><Relationship Id="rId14" Type="http://schemas.openxmlformats.org/officeDocument/2006/relationships/image" Target="../media/image6.png"/></Relationships>
</file>

<file path=ppt/slideMasters/_rels/slideMaster5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8.xml"/><Relationship Id="rId13" Type="http://schemas.openxmlformats.org/officeDocument/2006/relationships/theme" Target="../theme/theme52.xml"/><Relationship Id="rId3" Type="http://schemas.openxmlformats.org/officeDocument/2006/relationships/slideLayout" Target="../slideLayouts/slideLayout603.xml"/><Relationship Id="rId7" Type="http://schemas.openxmlformats.org/officeDocument/2006/relationships/slideLayout" Target="../slideLayouts/slideLayout607.xml"/><Relationship Id="rId12" Type="http://schemas.openxmlformats.org/officeDocument/2006/relationships/slideLayout" Target="../slideLayouts/slideLayout612.xml"/><Relationship Id="rId2" Type="http://schemas.openxmlformats.org/officeDocument/2006/relationships/slideLayout" Target="../slideLayouts/slideLayout602.xml"/><Relationship Id="rId1" Type="http://schemas.openxmlformats.org/officeDocument/2006/relationships/slideLayout" Target="../slideLayouts/slideLayout601.xml"/><Relationship Id="rId6" Type="http://schemas.openxmlformats.org/officeDocument/2006/relationships/slideLayout" Target="../slideLayouts/slideLayout606.xml"/><Relationship Id="rId11" Type="http://schemas.openxmlformats.org/officeDocument/2006/relationships/slideLayout" Target="../slideLayouts/slideLayout611.xml"/><Relationship Id="rId5" Type="http://schemas.openxmlformats.org/officeDocument/2006/relationships/slideLayout" Target="../slideLayouts/slideLayout605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610.xml"/><Relationship Id="rId4" Type="http://schemas.openxmlformats.org/officeDocument/2006/relationships/slideLayout" Target="../slideLayouts/slideLayout604.xml"/><Relationship Id="rId9" Type="http://schemas.openxmlformats.org/officeDocument/2006/relationships/slideLayout" Target="../slideLayouts/slideLayout609.xml"/><Relationship Id="rId14" Type="http://schemas.openxmlformats.org/officeDocument/2006/relationships/image" Target="../media/image6.png"/></Relationships>
</file>

<file path=ppt/slideMasters/_rels/slideMaster5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0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615.xml"/><Relationship Id="rId7" Type="http://schemas.openxmlformats.org/officeDocument/2006/relationships/slideLayout" Target="../slideLayouts/slideLayout619.xml"/><Relationship Id="rId12" Type="http://schemas.openxmlformats.org/officeDocument/2006/relationships/theme" Target="../theme/theme53.xml"/><Relationship Id="rId2" Type="http://schemas.openxmlformats.org/officeDocument/2006/relationships/slideLayout" Target="../slideLayouts/slideLayout614.xml"/><Relationship Id="rId1" Type="http://schemas.openxmlformats.org/officeDocument/2006/relationships/slideLayout" Target="../slideLayouts/slideLayout613.xml"/><Relationship Id="rId6" Type="http://schemas.openxmlformats.org/officeDocument/2006/relationships/slideLayout" Target="../slideLayouts/slideLayout618.xml"/><Relationship Id="rId11" Type="http://schemas.openxmlformats.org/officeDocument/2006/relationships/slideLayout" Target="../slideLayouts/slideLayout623.xml"/><Relationship Id="rId5" Type="http://schemas.openxmlformats.org/officeDocument/2006/relationships/slideLayout" Target="../slideLayouts/slideLayout617.xml"/><Relationship Id="rId10" Type="http://schemas.openxmlformats.org/officeDocument/2006/relationships/slideLayout" Target="../slideLayouts/slideLayout622.xml"/><Relationship Id="rId4" Type="http://schemas.openxmlformats.org/officeDocument/2006/relationships/slideLayout" Target="../slideLayouts/slideLayout616.xml"/><Relationship Id="rId9" Type="http://schemas.openxmlformats.org/officeDocument/2006/relationships/slideLayout" Target="../slideLayouts/slideLayout621.xml"/><Relationship Id="rId14" Type="http://schemas.openxmlformats.org/officeDocument/2006/relationships/image" Target="../media/image7.png"/></Relationships>
</file>

<file path=ppt/slideMasters/_rels/slideMaster5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1.xml"/><Relationship Id="rId13" Type="http://schemas.openxmlformats.org/officeDocument/2006/relationships/theme" Target="../theme/theme54.xml"/><Relationship Id="rId3" Type="http://schemas.openxmlformats.org/officeDocument/2006/relationships/slideLayout" Target="../slideLayouts/slideLayout626.xml"/><Relationship Id="rId7" Type="http://schemas.openxmlformats.org/officeDocument/2006/relationships/slideLayout" Target="../slideLayouts/slideLayout630.xml"/><Relationship Id="rId12" Type="http://schemas.openxmlformats.org/officeDocument/2006/relationships/slideLayout" Target="../slideLayouts/slideLayout635.xml"/><Relationship Id="rId2" Type="http://schemas.openxmlformats.org/officeDocument/2006/relationships/slideLayout" Target="../slideLayouts/slideLayout625.xml"/><Relationship Id="rId1" Type="http://schemas.openxmlformats.org/officeDocument/2006/relationships/slideLayout" Target="../slideLayouts/slideLayout624.xml"/><Relationship Id="rId6" Type="http://schemas.openxmlformats.org/officeDocument/2006/relationships/slideLayout" Target="../slideLayouts/slideLayout629.xml"/><Relationship Id="rId11" Type="http://schemas.openxmlformats.org/officeDocument/2006/relationships/slideLayout" Target="../slideLayouts/slideLayout634.xml"/><Relationship Id="rId5" Type="http://schemas.openxmlformats.org/officeDocument/2006/relationships/slideLayout" Target="../slideLayouts/slideLayout628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633.xml"/><Relationship Id="rId4" Type="http://schemas.openxmlformats.org/officeDocument/2006/relationships/slideLayout" Target="../slideLayouts/slideLayout627.xml"/><Relationship Id="rId9" Type="http://schemas.openxmlformats.org/officeDocument/2006/relationships/slideLayout" Target="../slideLayouts/slideLayout632.xml"/><Relationship Id="rId14" Type="http://schemas.openxmlformats.org/officeDocument/2006/relationships/image" Target="../media/image6.png"/></Relationships>
</file>

<file path=ppt/slideMasters/_rels/slideMaster5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3.xml"/><Relationship Id="rId13" Type="http://schemas.openxmlformats.org/officeDocument/2006/relationships/theme" Target="../theme/theme55.xml"/><Relationship Id="rId3" Type="http://schemas.openxmlformats.org/officeDocument/2006/relationships/slideLayout" Target="../slideLayouts/slideLayout638.xml"/><Relationship Id="rId7" Type="http://schemas.openxmlformats.org/officeDocument/2006/relationships/slideLayout" Target="../slideLayouts/slideLayout642.xml"/><Relationship Id="rId12" Type="http://schemas.openxmlformats.org/officeDocument/2006/relationships/slideLayout" Target="../slideLayouts/slideLayout647.xml"/><Relationship Id="rId2" Type="http://schemas.openxmlformats.org/officeDocument/2006/relationships/slideLayout" Target="../slideLayouts/slideLayout637.xml"/><Relationship Id="rId1" Type="http://schemas.openxmlformats.org/officeDocument/2006/relationships/slideLayout" Target="../slideLayouts/slideLayout636.xml"/><Relationship Id="rId6" Type="http://schemas.openxmlformats.org/officeDocument/2006/relationships/slideLayout" Target="../slideLayouts/slideLayout641.xml"/><Relationship Id="rId11" Type="http://schemas.openxmlformats.org/officeDocument/2006/relationships/slideLayout" Target="../slideLayouts/slideLayout646.xml"/><Relationship Id="rId5" Type="http://schemas.openxmlformats.org/officeDocument/2006/relationships/slideLayout" Target="../slideLayouts/slideLayout640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645.xml"/><Relationship Id="rId4" Type="http://schemas.openxmlformats.org/officeDocument/2006/relationships/slideLayout" Target="../slideLayouts/slideLayout639.xml"/><Relationship Id="rId9" Type="http://schemas.openxmlformats.org/officeDocument/2006/relationships/slideLayout" Target="../slideLayouts/slideLayout644.xml"/><Relationship Id="rId14" Type="http://schemas.openxmlformats.org/officeDocument/2006/relationships/image" Target="../media/image6.png"/></Relationships>
</file>

<file path=ppt/slideMasters/_rels/slideMaster5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5.xml"/><Relationship Id="rId13" Type="http://schemas.openxmlformats.org/officeDocument/2006/relationships/theme" Target="../theme/theme56.xml"/><Relationship Id="rId3" Type="http://schemas.openxmlformats.org/officeDocument/2006/relationships/slideLayout" Target="../slideLayouts/slideLayout650.xml"/><Relationship Id="rId7" Type="http://schemas.openxmlformats.org/officeDocument/2006/relationships/slideLayout" Target="../slideLayouts/slideLayout654.xml"/><Relationship Id="rId12" Type="http://schemas.openxmlformats.org/officeDocument/2006/relationships/slideLayout" Target="../slideLayouts/slideLayout659.xml"/><Relationship Id="rId2" Type="http://schemas.openxmlformats.org/officeDocument/2006/relationships/slideLayout" Target="../slideLayouts/slideLayout649.xml"/><Relationship Id="rId1" Type="http://schemas.openxmlformats.org/officeDocument/2006/relationships/slideLayout" Target="../slideLayouts/slideLayout648.xml"/><Relationship Id="rId6" Type="http://schemas.openxmlformats.org/officeDocument/2006/relationships/slideLayout" Target="../slideLayouts/slideLayout653.xml"/><Relationship Id="rId11" Type="http://schemas.openxmlformats.org/officeDocument/2006/relationships/slideLayout" Target="../slideLayouts/slideLayout658.xml"/><Relationship Id="rId5" Type="http://schemas.openxmlformats.org/officeDocument/2006/relationships/slideLayout" Target="../slideLayouts/slideLayout652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657.xml"/><Relationship Id="rId4" Type="http://schemas.openxmlformats.org/officeDocument/2006/relationships/slideLayout" Target="../slideLayouts/slideLayout651.xml"/><Relationship Id="rId9" Type="http://schemas.openxmlformats.org/officeDocument/2006/relationships/slideLayout" Target="../slideLayouts/slideLayout656.xml"/><Relationship Id="rId14" Type="http://schemas.openxmlformats.org/officeDocument/2006/relationships/image" Target="../media/image6.png"/></Relationships>
</file>

<file path=ppt/slideMasters/_rels/slideMaster5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7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662.xml"/><Relationship Id="rId7" Type="http://schemas.openxmlformats.org/officeDocument/2006/relationships/slideLayout" Target="../slideLayouts/slideLayout666.xml"/><Relationship Id="rId12" Type="http://schemas.openxmlformats.org/officeDocument/2006/relationships/theme" Target="../theme/theme57.xml"/><Relationship Id="rId2" Type="http://schemas.openxmlformats.org/officeDocument/2006/relationships/slideLayout" Target="../slideLayouts/slideLayout661.xml"/><Relationship Id="rId1" Type="http://schemas.openxmlformats.org/officeDocument/2006/relationships/slideLayout" Target="../slideLayouts/slideLayout660.xml"/><Relationship Id="rId6" Type="http://schemas.openxmlformats.org/officeDocument/2006/relationships/slideLayout" Target="../slideLayouts/slideLayout665.xml"/><Relationship Id="rId11" Type="http://schemas.openxmlformats.org/officeDocument/2006/relationships/slideLayout" Target="../slideLayouts/slideLayout670.xml"/><Relationship Id="rId5" Type="http://schemas.openxmlformats.org/officeDocument/2006/relationships/slideLayout" Target="../slideLayouts/slideLayout664.xml"/><Relationship Id="rId10" Type="http://schemas.openxmlformats.org/officeDocument/2006/relationships/slideLayout" Target="../slideLayouts/slideLayout669.xml"/><Relationship Id="rId4" Type="http://schemas.openxmlformats.org/officeDocument/2006/relationships/slideLayout" Target="../slideLayouts/slideLayout663.xml"/><Relationship Id="rId9" Type="http://schemas.openxmlformats.org/officeDocument/2006/relationships/slideLayout" Target="../slideLayouts/slideLayout668.xml"/><Relationship Id="rId14" Type="http://schemas.openxmlformats.org/officeDocument/2006/relationships/image" Target="../media/image7.png"/></Relationships>
</file>

<file path=ppt/slideMasters/_rels/slideMaster5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8.xml"/><Relationship Id="rId13" Type="http://schemas.openxmlformats.org/officeDocument/2006/relationships/theme" Target="../theme/theme58.xml"/><Relationship Id="rId3" Type="http://schemas.openxmlformats.org/officeDocument/2006/relationships/slideLayout" Target="../slideLayouts/slideLayout673.xml"/><Relationship Id="rId7" Type="http://schemas.openxmlformats.org/officeDocument/2006/relationships/slideLayout" Target="../slideLayouts/slideLayout677.xml"/><Relationship Id="rId12" Type="http://schemas.openxmlformats.org/officeDocument/2006/relationships/slideLayout" Target="../slideLayouts/slideLayout682.xml"/><Relationship Id="rId2" Type="http://schemas.openxmlformats.org/officeDocument/2006/relationships/slideLayout" Target="../slideLayouts/slideLayout672.xml"/><Relationship Id="rId1" Type="http://schemas.openxmlformats.org/officeDocument/2006/relationships/slideLayout" Target="../slideLayouts/slideLayout671.xml"/><Relationship Id="rId6" Type="http://schemas.openxmlformats.org/officeDocument/2006/relationships/slideLayout" Target="../slideLayouts/slideLayout676.xml"/><Relationship Id="rId11" Type="http://schemas.openxmlformats.org/officeDocument/2006/relationships/slideLayout" Target="../slideLayouts/slideLayout681.xml"/><Relationship Id="rId5" Type="http://schemas.openxmlformats.org/officeDocument/2006/relationships/slideLayout" Target="../slideLayouts/slideLayout675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680.xml"/><Relationship Id="rId4" Type="http://schemas.openxmlformats.org/officeDocument/2006/relationships/slideLayout" Target="../slideLayouts/slideLayout674.xml"/><Relationship Id="rId9" Type="http://schemas.openxmlformats.org/officeDocument/2006/relationships/slideLayout" Target="../slideLayouts/slideLayout679.xml"/><Relationship Id="rId14" Type="http://schemas.openxmlformats.org/officeDocument/2006/relationships/image" Target="../media/image6.png"/></Relationships>
</file>

<file path=ppt/slideMasters/_rels/slideMaster5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0.xml"/><Relationship Id="rId13" Type="http://schemas.openxmlformats.org/officeDocument/2006/relationships/theme" Target="../theme/theme59.xml"/><Relationship Id="rId3" Type="http://schemas.openxmlformats.org/officeDocument/2006/relationships/slideLayout" Target="../slideLayouts/slideLayout685.xml"/><Relationship Id="rId7" Type="http://schemas.openxmlformats.org/officeDocument/2006/relationships/slideLayout" Target="../slideLayouts/slideLayout689.xml"/><Relationship Id="rId12" Type="http://schemas.openxmlformats.org/officeDocument/2006/relationships/slideLayout" Target="../slideLayouts/slideLayout694.xml"/><Relationship Id="rId2" Type="http://schemas.openxmlformats.org/officeDocument/2006/relationships/slideLayout" Target="../slideLayouts/slideLayout684.xml"/><Relationship Id="rId1" Type="http://schemas.openxmlformats.org/officeDocument/2006/relationships/slideLayout" Target="../slideLayouts/slideLayout683.xml"/><Relationship Id="rId6" Type="http://schemas.openxmlformats.org/officeDocument/2006/relationships/slideLayout" Target="../slideLayouts/slideLayout688.xml"/><Relationship Id="rId11" Type="http://schemas.openxmlformats.org/officeDocument/2006/relationships/slideLayout" Target="../slideLayouts/slideLayout693.xml"/><Relationship Id="rId5" Type="http://schemas.openxmlformats.org/officeDocument/2006/relationships/slideLayout" Target="../slideLayouts/slideLayout687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692.xml"/><Relationship Id="rId4" Type="http://schemas.openxmlformats.org/officeDocument/2006/relationships/slideLayout" Target="../slideLayouts/slideLayout686.xml"/><Relationship Id="rId9" Type="http://schemas.openxmlformats.org/officeDocument/2006/relationships/slideLayout" Target="../slideLayouts/slideLayout691.xml"/><Relationship Id="rId14" Type="http://schemas.openxmlformats.org/officeDocument/2006/relationships/image" Target="../media/image6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slideLayout" Target="../slideLayouts/slideLayout69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Relationship Id="rId14" Type="http://schemas.openxmlformats.org/officeDocument/2006/relationships/image" Target="../media/image6.png"/></Relationships>
</file>

<file path=ppt/slideMasters/_rels/slideMaster6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2.xml"/><Relationship Id="rId13" Type="http://schemas.openxmlformats.org/officeDocument/2006/relationships/theme" Target="../theme/theme60.xml"/><Relationship Id="rId3" Type="http://schemas.openxmlformats.org/officeDocument/2006/relationships/slideLayout" Target="../slideLayouts/slideLayout697.xml"/><Relationship Id="rId7" Type="http://schemas.openxmlformats.org/officeDocument/2006/relationships/slideLayout" Target="../slideLayouts/slideLayout701.xml"/><Relationship Id="rId12" Type="http://schemas.openxmlformats.org/officeDocument/2006/relationships/slideLayout" Target="../slideLayouts/slideLayout706.xml"/><Relationship Id="rId2" Type="http://schemas.openxmlformats.org/officeDocument/2006/relationships/slideLayout" Target="../slideLayouts/slideLayout696.xml"/><Relationship Id="rId1" Type="http://schemas.openxmlformats.org/officeDocument/2006/relationships/slideLayout" Target="../slideLayouts/slideLayout695.xml"/><Relationship Id="rId6" Type="http://schemas.openxmlformats.org/officeDocument/2006/relationships/slideLayout" Target="../slideLayouts/slideLayout700.xml"/><Relationship Id="rId11" Type="http://schemas.openxmlformats.org/officeDocument/2006/relationships/slideLayout" Target="../slideLayouts/slideLayout705.xml"/><Relationship Id="rId5" Type="http://schemas.openxmlformats.org/officeDocument/2006/relationships/slideLayout" Target="../slideLayouts/slideLayout699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704.xml"/><Relationship Id="rId4" Type="http://schemas.openxmlformats.org/officeDocument/2006/relationships/slideLayout" Target="../slideLayouts/slideLayout698.xml"/><Relationship Id="rId9" Type="http://schemas.openxmlformats.org/officeDocument/2006/relationships/slideLayout" Target="../slideLayouts/slideLayout703.xml"/><Relationship Id="rId14" Type="http://schemas.openxmlformats.org/officeDocument/2006/relationships/image" Target="../media/image6.png"/></Relationships>
</file>

<file path=ppt/slideMasters/_rels/slideMaster6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4.xml"/><Relationship Id="rId13" Type="http://schemas.openxmlformats.org/officeDocument/2006/relationships/theme" Target="../theme/theme61.xml"/><Relationship Id="rId3" Type="http://schemas.openxmlformats.org/officeDocument/2006/relationships/slideLayout" Target="../slideLayouts/slideLayout709.xml"/><Relationship Id="rId7" Type="http://schemas.openxmlformats.org/officeDocument/2006/relationships/slideLayout" Target="../slideLayouts/slideLayout713.xml"/><Relationship Id="rId12" Type="http://schemas.openxmlformats.org/officeDocument/2006/relationships/slideLayout" Target="../slideLayouts/slideLayout718.xml"/><Relationship Id="rId2" Type="http://schemas.openxmlformats.org/officeDocument/2006/relationships/slideLayout" Target="../slideLayouts/slideLayout708.xml"/><Relationship Id="rId16" Type="http://schemas.openxmlformats.org/officeDocument/2006/relationships/image" Target="../media/image7.png"/><Relationship Id="rId1" Type="http://schemas.openxmlformats.org/officeDocument/2006/relationships/slideLayout" Target="../slideLayouts/slideLayout707.xml"/><Relationship Id="rId6" Type="http://schemas.openxmlformats.org/officeDocument/2006/relationships/slideLayout" Target="../slideLayouts/slideLayout712.xml"/><Relationship Id="rId11" Type="http://schemas.openxmlformats.org/officeDocument/2006/relationships/slideLayout" Target="../slideLayouts/slideLayout717.xml"/><Relationship Id="rId5" Type="http://schemas.openxmlformats.org/officeDocument/2006/relationships/slideLayout" Target="../slideLayouts/slideLayout711.xml"/><Relationship Id="rId15" Type="http://schemas.openxmlformats.org/officeDocument/2006/relationships/image" Target="../media/image6.png"/><Relationship Id="rId10" Type="http://schemas.openxmlformats.org/officeDocument/2006/relationships/slideLayout" Target="../slideLayouts/slideLayout716.xml"/><Relationship Id="rId4" Type="http://schemas.openxmlformats.org/officeDocument/2006/relationships/slideLayout" Target="../slideLayouts/slideLayout710.xml"/><Relationship Id="rId9" Type="http://schemas.openxmlformats.org/officeDocument/2006/relationships/slideLayout" Target="../slideLayouts/slideLayout715.xml"/><Relationship Id="rId14" Type="http://schemas.openxmlformats.org/officeDocument/2006/relationships/image" Target="../media/image15.png"/></Relationships>
</file>

<file path=ppt/slideMasters/_rels/slideMaster6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6.xml"/><Relationship Id="rId13" Type="http://schemas.openxmlformats.org/officeDocument/2006/relationships/slideLayout" Target="../slideLayouts/slideLayout731.xml"/><Relationship Id="rId3" Type="http://schemas.openxmlformats.org/officeDocument/2006/relationships/slideLayout" Target="../slideLayouts/slideLayout721.xml"/><Relationship Id="rId7" Type="http://schemas.openxmlformats.org/officeDocument/2006/relationships/slideLayout" Target="../slideLayouts/slideLayout725.xml"/><Relationship Id="rId12" Type="http://schemas.openxmlformats.org/officeDocument/2006/relationships/slideLayout" Target="../slideLayouts/slideLayout730.xml"/><Relationship Id="rId17" Type="http://schemas.openxmlformats.org/officeDocument/2006/relationships/image" Target="../media/image7.png"/><Relationship Id="rId2" Type="http://schemas.openxmlformats.org/officeDocument/2006/relationships/slideLayout" Target="../slideLayouts/slideLayout720.xml"/><Relationship Id="rId16" Type="http://schemas.openxmlformats.org/officeDocument/2006/relationships/image" Target="../media/image6.png"/><Relationship Id="rId1" Type="http://schemas.openxmlformats.org/officeDocument/2006/relationships/slideLayout" Target="../slideLayouts/slideLayout719.xml"/><Relationship Id="rId6" Type="http://schemas.openxmlformats.org/officeDocument/2006/relationships/slideLayout" Target="../slideLayouts/slideLayout724.xml"/><Relationship Id="rId11" Type="http://schemas.openxmlformats.org/officeDocument/2006/relationships/slideLayout" Target="../slideLayouts/slideLayout729.xml"/><Relationship Id="rId5" Type="http://schemas.openxmlformats.org/officeDocument/2006/relationships/slideLayout" Target="../slideLayouts/slideLayout723.xml"/><Relationship Id="rId15" Type="http://schemas.openxmlformats.org/officeDocument/2006/relationships/image" Target="../media/image15.png"/><Relationship Id="rId10" Type="http://schemas.openxmlformats.org/officeDocument/2006/relationships/slideLayout" Target="../slideLayouts/slideLayout728.xml"/><Relationship Id="rId4" Type="http://schemas.openxmlformats.org/officeDocument/2006/relationships/slideLayout" Target="../slideLayouts/slideLayout722.xml"/><Relationship Id="rId9" Type="http://schemas.openxmlformats.org/officeDocument/2006/relationships/slideLayout" Target="../slideLayouts/slideLayout727.xml"/><Relationship Id="rId14" Type="http://schemas.openxmlformats.org/officeDocument/2006/relationships/theme" Target="../theme/theme62.xml"/></Relationships>
</file>

<file path=ppt/slideMasters/_rels/slideMaster6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9.xml"/><Relationship Id="rId13" Type="http://schemas.openxmlformats.org/officeDocument/2006/relationships/slideLayout" Target="../slideLayouts/slideLayout744.xml"/><Relationship Id="rId3" Type="http://schemas.openxmlformats.org/officeDocument/2006/relationships/slideLayout" Target="../slideLayouts/slideLayout734.xml"/><Relationship Id="rId7" Type="http://schemas.openxmlformats.org/officeDocument/2006/relationships/slideLayout" Target="../slideLayouts/slideLayout738.xml"/><Relationship Id="rId12" Type="http://schemas.openxmlformats.org/officeDocument/2006/relationships/slideLayout" Target="../slideLayouts/slideLayout743.xml"/><Relationship Id="rId17" Type="http://schemas.openxmlformats.org/officeDocument/2006/relationships/image" Target="../media/image7.png"/><Relationship Id="rId2" Type="http://schemas.openxmlformats.org/officeDocument/2006/relationships/slideLayout" Target="../slideLayouts/slideLayout733.xml"/><Relationship Id="rId16" Type="http://schemas.openxmlformats.org/officeDocument/2006/relationships/image" Target="../media/image6.png"/><Relationship Id="rId1" Type="http://schemas.openxmlformats.org/officeDocument/2006/relationships/slideLayout" Target="../slideLayouts/slideLayout732.xml"/><Relationship Id="rId6" Type="http://schemas.openxmlformats.org/officeDocument/2006/relationships/slideLayout" Target="../slideLayouts/slideLayout737.xml"/><Relationship Id="rId11" Type="http://schemas.openxmlformats.org/officeDocument/2006/relationships/slideLayout" Target="../slideLayouts/slideLayout742.xml"/><Relationship Id="rId5" Type="http://schemas.openxmlformats.org/officeDocument/2006/relationships/slideLayout" Target="../slideLayouts/slideLayout736.xml"/><Relationship Id="rId15" Type="http://schemas.openxmlformats.org/officeDocument/2006/relationships/image" Target="../media/image15.png"/><Relationship Id="rId10" Type="http://schemas.openxmlformats.org/officeDocument/2006/relationships/slideLayout" Target="../slideLayouts/slideLayout741.xml"/><Relationship Id="rId4" Type="http://schemas.openxmlformats.org/officeDocument/2006/relationships/slideLayout" Target="../slideLayouts/slideLayout735.xml"/><Relationship Id="rId9" Type="http://schemas.openxmlformats.org/officeDocument/2006/relationships/slideLayout" Target="../slideLayouts/slideLayout740.xml"/><Relationship Id="rId14" Type="http://schemas.openxmlformats.org/officeDocument/2006/relationships/theme" Target="../theme/theme63.xml"/></Relationships>
</file>

<file path=ppt/slideMasters/_rels/slideMaster6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2.xml"/><Relationship Id="rId13" Type="http://schemas.openxmlformats.org/officeDocument/2006/relationships/slideLayout" Target="../slideLayouts/slideLayout757.xml"/><Relationship Id="rId3" Type="http://schemas.openxmlformats.org/officeDocument/2006/relationships/slideLayout" Target="../slideLayouts/slideLayout747.xml"/><Relationship Id="rId7" Type="http://schemas.openxmlformats.org/officeDocument/2006/relationships/slideLayout" Target="../slideLayouts/slideLayout751.xml"/><Relationship Id="rId12" Type="http://schemas.openxmlformats.org/officeDocument/2006/relationships/slideLayout" Target="../slideLayouts/slideLayout756.xml"/><Relationship Id="rId2" Type="http://schemas.openxmlformats.org/officeDocument/2006/relationships/slideLayout" Target="../slideLayouts/slideLayout746.xml"/><Relationship Id="rId16" Type="http://schemas.openxmlformats.org/officeDocument/2006/relationships/image" Target="../media/image7.png"/><Relationship Id="rId1" Type="http://schemas.openxmlformats.org/officeDocument/2006/relationships/slideLayout" Target="../slideLayouts/slideLayout745.xml"/><Relationship Id="rId6" Type="http://schemas.openxmlformats.org/officeDocument/2006/relationships/slideLayout" Target="../slideLayouts/slideLayout750.xml"/><Relationship Id="rId11" Type="http://schemas.openxmlformats.org/officeDocument/2006/relationships/slideLayout" Target="../slideLayouts/slideLayout755.xml"/><Relationship Id="rId5" Type="http://schemas.openxmlformats.org/officeDocument/2006/relationships/slideLayout" Target="../slideLayouts/slideLayout749.xml"/><Relationship Id="rId15" Type="http://schemas.openxmlformats.org/officeDocument/2006/relationships/image" Target="../media/image6.png"/><Relationship Id="rId10" Type="http://schemas.openxmlformats.org/officeDocument/2006/relationships/slideLayout" Target="../slideLayouts/slideLayout754.xml"/><Relationship Id="rId4" Type="http://schemas.openxmlformats.org/officeDocument/2006/relationships/slideLayout" Target="../slideLayouts/slideLayout748.xml"/><Relationship Id="rId9" Type="http://schemas.openxmlformats.org/officeDocument/2006/relationships/slideLayout" Target="../slideLayouts/slideLayout753.xml"/><Relationship Id="rId14" Type="http://schemas.openxmlformats.org/officeDocument/2006/relationships/theme" Target="../theme/theme64.xml"/></Relationships>
</file>

<file path=ppt/slideMasters/_rels/slideMaster6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5.xml"/><Relationship Id="rId13" Type="http://schemas.openxmlformats.org/officeDocument/2006/relationships/slideLayout" Target="../slideLayouts/slideLayout770.xml"/><Relationship Id="rId3" Type="http://schemas.openxmlformats.org/officeDocument/2006/relationships/slideLayout" Target="../slideLayouts/slideLayout760.xml"/><Relationship Id="rId7" Type="http://schemas.openxmlformats.org/officeDocument/2006/relationships/slideLayout" Target="../slideLayouts/slideLayout764.xml"/><Relationship Id="rId12" Type="http://schemas.openxmlformats.org/officeDocument/2006/relationships/slideLayout" Target="../slideLayouts/slideLayout769.xml"/><Relationship Id="rId2" Type="http://schemas.openxmlformats.org/officeDocument/2006/relationships/slideLayout" Target="../slideLayouts/slideLayout759.xml"/><Relationship Id="rId16" Type="http://schemas.openxmlformats.org/officeDocument/2006/relationships/image" Target="../media/image7.png"/><Relationship Id="rId1" Type="http://schemas.openxmlformats.org/officeDocument/2006/relationships/slideLayout" Target="../slideLayouts/slideLayout758.xml"/><Relationship Id="rId6" Type="http://schemas.openxmlformats.org/officeDocument/2006/relationships/slideLayout" Target="../slideLayouts/slideLayout763.xml"/><Relationship Id="rId11" Type="http://schemas.openxmlformats.org/officeDocument/2006/relationships/slideLayout" Target="../slideLayouts/slideLayout768.xml"/><Relationship Id="rId5" Type="http://schemas.openxmlformats.org/officeDocument/2006/relationships/slideLayout" Target="../slideLayouts/slideLayout762.xml"/><Relationship Id="rId15" Type="http://schemas.openxmlformats.org/officeDocument/2006/relationships/image" Target="../media/image6.png"/><Relationship Id="rId10" Type="http://schemas.openxmlformats.org/officeDocument/2006/relationships/slideLayout" Target="../slideLayouts/slideLayout767.xml"/><Relationship Id="rId4" Type="http://schemas.openxmlformats.org/officeDocument/2006/relationships/slideLayout" Target="../slideLayouts/slideLayout761.xml"/><Relationship Id="rId9" Type="http://schemas.openxmlformats.org/officeDocument/2006/relationships/slideLayout" Target="../slideLayouts/slideLayout766.xml"/><Relationship Id="rId14" Type="http://schemas.openxmlformats.org/officeDocument/2006/relationships/theme" Target="../theme/theme65.xml"/></Relationships>
</file>

<file path=ppt/slideMasters/_rels/slideMaster6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8.xml"/><Relationship Id="rId13" Type="http://schemas.openxmlformats.org/officeDocument/2006/relationships/theme" Target="../theme/theme66.xml"/><Relationship Id="rId3" Type="http://schemas.openxmlformats.org/officeDocument/2006/relationships/slideLayout" Target="../slideLayouts/slideLayout773.xml"/><Relationship Id="rId7" Type="http://schemas.openxmlformats.org/officeDocument/2006/relationships/slideLayout" Target="../slideLayouts/slideLayout777.xml"/><Relationship Id="rId12" Type="http://schemas.openxmlformats.org/officeDocument/2006/relationships/slideLayout" Target="../slideLayouts/slideLayout782.xml"/><Relationship Id="rId2" Type="http://schemas.openxmlformats.org/officeDocument/2006/relationships/slideLayout" Target="../slideLayouts/slideLayout772.xml"/><Relationship Id="rId1" Type="http://schemas.openxmlformats.org/officeDocument/2006/relationships/slideLayout" Target="../slideLayouts/slideLayout771.xml"/><Relationship Id="rId6" Type="http://schemas.openxmlformats.org/officeDocument/2006/relationships/slideLayout" Target="../slideLayouts/slideLayout776.xml"/><Relationship Id="rId11" Type="http://schemas.openxmlformats.org/officeDocument/2006/relationships/slideLayout" Target="../slideLayouts/slideLayout781.xml"/><Relationship Id="rId5" Type="http://schemas.openxmlformats.org/officeDocument/2006/relationships/slideLayout" Target="../slideLayouts/slideLayout775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780.xml"/><Relationship Id="rId4" Type="http://schemas.openxmlformats.org/officeDocument/2006/relationships/slideLayout" Target="../slideLayouts/slideLayout774.xml"/><Relationship Id="rId9" Type="http://schemas.openxmlformats.org/officeDocument/2006/relationships/slideLayout" Target="../slideLayouts/slideLayout779.xml"/><Relationship Id="rId14" Type="http://schemas.openxmlformats.org/officeDocument/2006/relationships/image" Target="../media/image6.png"/></Relationships>
</file>

<file path=ppt/slideMasters/_rels/slideMaster6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0.xml"/><Relationship Id="rId13" Type="http://schemas.openxmlformats.org/officeDocument/2006/relationships/slideLayout" Target="../slideLayouts/slideLayout795.xml"/><Relationship Id="rId3" Type="http://schemas.openxmlformats.org/officeDocument/2006/relationships/slideLayout" Target="../slideLayouts/slideLayout785.xml"/><Relationship Id="rId7" Type="http://schemas.openxmlformats.org/officeDocument/2006/relationships/slideLayout" Target="../slideLayouts/slideLayout789.xml"/><Relationship Id="rId12" Type="http://schemas.openxmlformats.org/officeDocument/2006/relationships/slideLayout" Target="../slideLayouts/slideLayout794.xml"/><Relationship Id="rId2" Type="http://schemas.openxmlformats.org/officeDocument/2006/relationships/slideLayout" Target="../slideLayouts/slideLayout784.xml"/><Relationship Id="rId16" Type="http://schemas.openxmlformats.org/officeDocument/2006/relationships/image" Target="../media/image7.png"/><Relationship Id="rId1" Type="http://schemas.openxmlformats.org/officeDocument/2006/relationships/slideLayout" Target="../slideLayouts/slideLayout783.xml"/><Relationship Id="rId6" Type="http://schemas.openxmlformats.org/officeDocument/2006/relationships/slideLayout" Target="../slideLayouts/slideLayout788.xml"/><Relationship Id="rId11" Type="http://schemas.openxmlformats.org/officeDocument/2006/relationships/slideLayout" Target="../slideLayouts/slideLayout793.xml"/><Relationship Id="rId5" Type="http://schemas.openxmlformats.org/officeDocument/2006/relationships/slideLayout" Target="../slideLayouts/slideLayout787.xml"/><Relationship Id="rId15" Type="http://schemas.openxmlformats.org/officeDocument/2006/relationships/image" Target="../media/image6.png"/><Relationship Id="rId10" Type="http://schemas.openxmlformats.org/officeDocument/2006/relationships/slideLayout" Target="../slideLayouts/slideLayout792.xml"/><Relationship Id="rId4" Type="http://schemas.openxmlformats.org/officeDocument/2006/relationships/slideLayout" Target="../slideLayouts/slideLayout786.xml"/><Relationship Id="rId9" Type="http://schemas.openxmlformats.org/officeDocument/2006/relationships/slideLayout" Target="../slideLayouts/slideLayout791.xml"/><Relationship Id="rId14" Type="http://schemas.openxmlformats.org/officeDocument/2006/relationships/theme" Target="../theme/theme67.xml"/></Relationships>
</file>

<file path=ppt/slideMasters/_rels/slideMaster6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3.xml"/><Relationship Id="rId13" Type="http://schemas.openxmlformats.org/officeDocument/2006/relationships/theme" Target="../theme/theme68.xml"/><Relationship Id="rId3" Type="http://schemas.openxmlformats.org/officeDocument/2006/relationships/slideLayout" Target="../slideLayouts/slideLayout798.xml"/><Relationship Id="rId7" Type="http://schemas.openxmlformats.org/officeDocument/2006/relationships/slideLayout" Target="../slideLayouts/slideLayout802.xml"/><Relationship Id="rId12" Type="http://schemas.openxmlformats.org/officeDocument/2006/relationships/slideLayout" Target="../slideLayouts/slideLayout807.xml"/><Relationship Id="rId2" Type="http://schemas.openxmlformats.org/officeDocument/2006/relationships/slideLayout" Target="../slideLayouts/slideLayout797.xml"/><Relationship Id="rId1" Type="http://schemas.openxmlformats.org/officeDocument/2006/relationships/slideLayout" Target="../slideLayouts/slideLayout796.xml"/><Relationship Id="rId6" Type="http://schemas.openxmlformats.org/officeDocument/2006/relationships/slideLayout" Target="../slideLayouts/slideLayout801.xml"/><Relationship Id="rId11" Type="http://schemas.openxmlformats.org/officeDocument/2006/relationships/slideLayout" Target="../slideLayouts/slideLayout806.xml"/><Relationship Id="rId5" Type="http://schemas.openxmlformats.org/officeDocument/2006/relationships/slideLayout" Target="../slideLayouts/slideLayout800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805.xml"/><Relationship Id="rId4" Type="http://schemas.openxmlformats.org/officeDocument/2006/relationships/slideLayout" Target="../slideLayouts/slideLayout799.xml"/><Relationship Id="rId9" Type="http://schemas.openxmlformats.org/officeDocument/2006/relationships/slideLayout" Target="../slideLayouts/slideLayout804.xml"/><Relationship Id="rId14" Type="http://schemas.openxmlformats.org/officeDocument/2006/relationships/image" Target="../media/image6.png"/></Relationships>
</file>

<file path=ppt/slideMasters/_rels/slideMaster6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15.xml"/><Relationship Id="rId13" Type="http://schemas.openxmlformats.org/officeDocument/2006/relationships/slideLayout" Target="../slideLayouts/slideLayout820.xml"/><Relationship Id="rId3" Type="http://schemas.openxmlformats.org/officeDocument/2006/relationships/slideLayout" Target="../slideLayouts/slideLayout810.xml"/><Relationship Id="rId7" Type="http://schemas.openxmlformats.org/officeDocument/2006/relationships/slideLayout" Target="../slideLayouts/slideLayout814.xml"/><Relationship Id="rId12" Type="http://schemas.openxmlformats.org/officeDocument/2006/relationships/slideLayout" Target="../slideLayouts/slideLayout819.xml"/><Relationship Id="rId2" Type="http://schemas.openxmlformats.org/officeDocument/2006/relationships/slideLayout" Target="../slideLayouts/slideLayout809.xml"/><Relationship Id="rId16" Type="http://schemas.openxmlformats.org/officeDocument/2006/relationships/image" Target="../media/image7.png"/><Relationship Id="rId1" Type="http://schemas.openxmlformats.org/officeDocument/2006/relationships/slideLayout" Target="../slideLayouts/slideLayout808.xml"/><Relationship Id="rId6" Type="http://schemas.openxmlformats.org/officeDocument/2006/relationships/slideLayout" Target="../slideLayouts/slideLayout813.xml"/><Relationship Id="rId11" Type="http://schemas.openxmlformats.org/officeDocument/2006/relationships/slideLayout" Target="../slideLayouts/slideLayout818.xml"/><Relationship Id="rId5" Type="http://schemas.openxmlformats.org/officeDocument/2006/relationships/slideLayout" Target="../slideLayouts/slideLayout812.xml"/><Relationship Id="rId15" Type="http://schemas.openxmlformats.org/officeDocument/2006/relationships/image" Target="../media/image6.png"/><Relationship Id="rId10" Type="http://schemas.openxmlformats.org/officeDocument/2006/relationships/slideLayout" Target="../slideLayouts/slideLayout817.xml"/><Relationship Id="rId4" Type="http://schemas.openxmlformats.org/officeDocument/2006/relationships/slideLayout" Target="../slideLayouts/slideLayout811.xml"/><Relationship Id="rId9" Type="http://schemas.openxmlformats.org/officeDocument/2006/relationships/slideLayout" Target="../slideLayouts/slideLayout816.xml"/><Relationship Id="rId14" Type="http://schemas.openxmlformats.org/officeDocument/2006/relationships/theme" Target="../theme/theme6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slideLayout" Target="../slideLayouts/slideLayout81.xml"/><Relationship Id="rId2" Type="http://schemas.openxmlformats.org/officeDocument/2006/relationships/slideLayout" Target="../slideLayouts/slideLayout71.xml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Relationship Id="rId14" Type="http://schemas.openxmlformats.org/officeDocument/2006/relationships/image" Target="../media/image6.png"/></Relationships>
</file>

<file path=ppt/slideMasters/_rels/slideMaster7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28.xml"/><Relationship Id="rId13" Type="http://schemas.openxmlformats.org/officeDocument/2006/relationships/slideLayout" Target="../slideLayouts/slideLayout833.xml"/><Relationship Id="rId3" Type="http://schemas.openxmlformats.org/officeDocument/2006/relationships/slideLayout" Target="../slideLayouts/slideLayout823.xml"/><Relationship Id="rId7" Type="http://schemas.openxmlformats.org/officeDocument/2006/relationships/slideLayout" Target="../slideLayouts/slideLayout827.xml"/><Relationship Id="rId12" Type="http://schemas.openxmlformats.org/officeDocument/2006/relationships/slideLayout" Target="../slideLayouts/slideLayout832.xml"/><Relationship Id="rId2" Type="http://schemas.openxmlformats.org/officeDocument/2006/relationships/slideLayout" Target="../slideLayouts/slideLayout822.xml"/><Relationship Id="rId16" Type="http://schemas.openxmlformats.org/officeDocument/2006/relationships/image" Target="../media/image7.png"/><Relationship Id="rId1" Type="http://schemas.openxmlformats.org/officeDocument/2006/relationships/slideLayout" Target="../slideLayouts/slideLayout821.xml"/><Relationship Id="rId6" Type="http://schemas.openxmlformats.org/officeDocument/2006/relationships/slideLayout" Target="../slideLayouts/slideLayout826.xml"/><Relationship Id="rId11" Type="http://schemas.openxmlformats.org/officeDocument/2006/relationships/slideLayout" Target="../slideLayouts/slideLayout831.xml"/><Relationship Id="rId5" Type="http://schemas.openxmlformats.org/officeDocument/2006/relationships/slideLayout" Target="../slideLayouts/slideLayout825.xml"/><Relationship Id="rId15" Type="http://schemas.openxmlformats.org/officeDocument/2006/relationships/image" Target="../media/image6.png"/><Relationship Id="rId10" Type="http://schemas.openxmlformats.org/officeDocument/2006/relationships/slideLayout" Target="../slideLayouts/slideLayout830.xml"/><Relationship Id="rId4" Type="http://schemas.openxmlformats.org/officeDocument/2006/relationships/slideLayout" Target="../slideLayouts/slideLayout824.xml"/><Relationship Id="rId9" Type="http://schemas.openxmlformats.org/officeDocument/2006/relationships/slideLayout" Target="../slideLayouts/slideLayout829.xml"/><Relationship Id="rId14" Type="http://schemas.openxmlformats.org/officeDocument/2006/relationships/theme" Target="../theme/theme70.xml"/></Relationships>
</file>

<file path=ppt/slideMasters/_rels/slideMaster7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41.xml"/><Relationship Id="rId13" Type="http://schemas.openxmlformats.org/officeDocument/2006/relationships/theme" Target="../theme/theme71.xml"/><Relationship Id="rId3" Type="http://schemas.openxmlformats.org/officeDocument/2006/relationships/slideLayout" Target="../slideLayouts/slideLayout836.xml"/><Relationship Id="rId7" Type="http://schemas.openxmlformats.org/officeDocument/2006/relationships/slideLayout" Target="../slideLayouts/slideLayout840.xml"/><Relationship Id="rId12" Type="http://schemas.openxmlformats.org/officeDocument/2006/relationships/slideLayout" Target="../slideLayouts/slideLayout845.xml"/><Relationship Id="rId2" Type="http://schemas.openxmlformats.org/officeDocument/2006/relationships/slideLayout" Target="../slideLayouts/slideLayout835.xml"/><Relationship Id="rId1" Type="http://schemas.openxmlformats.org/officeDocument/2006/relationships/slideLayout" Target="../slideLayouts/slideLayout834.xml"/><Relationship Id="rId6" Type="http://schemas.openxmlformats.org/officeDocument/2006/relationships/slideLayout" Target="../slideLayouts/slideLayout839.xml"/><Relationship Id="rId11" Type="http://schemas.openxmlformats.org/officeDocument/2006/relationships/slideLayout" Target="../slideLayouts/slideLayout844.xml"/><Relationship Id="rId5" Type="http://schemas.openxmlformats.org/officeDocument/2006/relationships/slideLayout" Target="../slideLayouts/slideLayout838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843.xml"/><Relationship Id="rId4" Type="http://schemas.openxmlformats.org/officeDocument/2006/relationships/slideLayout" Target="../slideLayouts/slideLayout837.xml"/><Relationship Id="rId9" Type="http://schemas.openxmlformats.org/officeDocument/2006/relationships/slideLayout" Target="../slideLayouts/slideLayout842.xml"/><Relationship Id="rId14" Type="http://schemas.openxmlformats.org/officeDocument/2006/relationships/image" Target="../media/image6.png"/></Relationships>
</file>

<file path=ppt/slideMasters/_rels/slideMaster7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3.xml"/><Relationship Id="rId3" Type="http://schemas.openxmlformats.org/officeDocument/2006/relationships/slideLayout" Target="../slideLayouts/slideLayout848.xml"/><Relationship Id="rId7" Type="http://schemas.openxmlformats.org/officeDocument/2006/relationships/slideLayout" Target="../slideLayouts/slideLayout852.xml"/><Relationship Id="rId12" Type="http://schemas.openxmlformats.org/officeDocument/2006/relationships/theme" Target="../theme/theme72.xml"/><Relationship Id="rId2" Type="http://schemas.openxmlformats.org/officeDocument/2006/relationships/slideLayout" Target="../slideLayouts/slideLayout847.xml"/><Relationship Id="rId1" Type="http://schemas.openxmlformats.org/officeDocument/2006/relationships/slideLayout" Target="../slideLayouts/slideLayout846.xml"/><Relationship Id="rId6" Type="http://schemas.openxmlformats.org/officeDocument/2006/relationships/slideLayout" Target="../slideLayouts/slideLayout851.xml"/><Relationship Id="rId11" Type="http://schemas.openxmlformats.org/officeDocument/2006/relationships/slideLayout" Target="../slideLayouts/slideLayout856.xml"/><Relationship Id="rId5" Type="http://schemas.openxmlformats.org/officeDocument/2006/relationships/slideLayout" Target="../slideLayouts/slideLayout850.xml"/><Relationship Id="rId10" Type="http://schemas.openxmlformats.org/officeDocument/2006/relationships/slideLayout" Target="../slideLayouts/slideLayout855.xml"/><Relationship Id="rId4" Type="http://schemas.openxmlformats.org/officeDocument/2006/relationships/slideLayout" Target="../slideLayouts/slideLayout849.xml"/><Relationship Id="rId9" Type="http://schemas.openxmlformats.org/officeDocument/2006/relationships/slideLayout" Target="../slideLayouts/slideLayout854.xml"/></Relationships>
</file>

<file path=ppt/slideMasters/_rels/slideMaster7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4.xml"/><Relationship Id="rId13" Type="http://schemas.openxmlformats.org/officeDocument/2006/relationships/image" Target="../media/image16.png"/><Relationship Id="rId3" Type="http://schemas.openxmlformats.org/officeDocument/2006/relationships/slideLayout" Target="../slideLayouts/slideLayout859.xml"/><Relationship Id="rId7" Type="http://schemas.openxmlformats.org/officeDocument/2006/relationships/slideLayout" Target="../slideLayouts/slideLayout863.xml"/><Relationship Id="rId12" Type="http://schemas.openxmlformats.org/officeDocument/2006/relationships/theme" Target="../theme/theme73.xml"/><Relationship Id="rId2" Type="http://schemas.openxmlformats.org/officeDocument/2006/relationships/slideLayout" Target="../slideLayouts/slideLayout858.xml"/><Relationship Id="rId1" Type="http://schemas.openxmlformats.org/officeDocument/2006/relationships/slideLayout" Target="../slideLayouts/slideLayout857.xml"/><Relationship Id="rId6" Type="http://schemas.openxmlformats.org/officeDocument/2006/relationships/slideLayout" Target="../slideLayouts/slideLayout862.xml"/><Relationship Id="rId11" Type="http://schemas.openxmlformats.org/officeDocument/2006/relationships/slideLayout" Target="../slideLayouts/slideLayout867.xml"/><Relationship Id="rId5" Type="http://schemas.openxmlformats.org/officeDocument/2006/relationships/slideLayout" Target="../slideLayouts/slideLayout861.xml"/><Relationship Id="rId10" Type="http://schemas.openxmlformats.org/officeDocument/2006/relationships/slideLayout" Target="../slideLayouts/slideLayout866.xml"/><Relationship Id="rId4" Type="http://schemas.openxmlformats.org/officeDocument/2006/relationships/slideLayout" Target="../slideLayouts/slideLayout860.xml"/><Relationship Id="rId9" Type="http://schemas.openxmlformats.org/officeDocument/2006/relationships/slideLayout" Target="../slideLayouts/slideLayout865.xml"/><Relationship Id="rId14" Type="http://schemas.openxmlformats.org/officeDocument/2006/relationships/image" Target="../media/image7.png"/></Relationships>
</file>

<file path=ppt/slideMasters/_rels/slideMaster7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5.xml"/><Relationship Id="rId13" Type="http://schemas.openxmlformats.org/officeDocument/2006/relationships/image" Target="../media/image16.png"/><Relationship Id="rId3" Type="http://schemas.openxmlformats.org/officeDocument/2006/relationships/slideLayout" Target="../slideLayouts/slideLayout870.xml"/><Relationship Id="rId7" Type="http://schemas.openxmlformats.org/officeDocument/2006/relationships/slideLayout" Target="../slideLayouts/slideLayout874.xml"/><Relationship Id="rId12" Type="http://schemas.openxmlformats.org/officeDocument/2006/relationships/theme" Target="../theme/theme74.xml"/><Relationship Id="rId2" Type="http://schemas.openxmlformats.org/officeDocument/2006/relationships/slideLayout" Target="../slideLayouts/slideLayout869.xml"/><Relationship Id="rId1" Type="http://schemas.openxmlformats.org/officeDocument/2006/relationships/slideLayout" Target="../slideLayouts/slideLayout868.xml"/><Relationship Id="rId6" Type="http://schemas.openxmlformats.org/officeDocument/2006/relationships/slideLayout" Target="../slideLayouts/slideLayout873.xml"/><Relationship Id="rId11" Type="http://schemas.openxmlformats.org/officeDocument/2006/relationships/slideLayout" Target="../slideLayouts/slideLayout878.xml"/><Relationship Id="rId5" Type="http://schemas.openxmlformats.org/officeDocument/2006/relationships/slideLayout" Target="../slideLayouts/slideLayout872.xml"/><Relationship Id="rId10" Type="http://schemas.openxmlformats.org/officeDocument/2006/relationships/slideLayout" Target="../slideLayouts/slideLayout877.xml"/><Relationship Id="rId4" Type="http://schemas.openxmlformats.org/officeDocument/2006/relationships/slideLayout" Target="../slideLayouts/slideLayout871.xml"/><Relationship Id="rId9" Type="http://schemas.openxmlformats.org/officeDocument/2006/relationships/slideLayout" Target="../slideLayouts/slideLayout876.xml"/><Relationship Id="rId14" Type="http://schemas.openxmlformats.org/officeDocument/2006/relationships/image" Target="../media/image7.png"/></Relationships>
</file>

<file path=ppt/slideMasters/_rels/slideMaster7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86.xml"/><Relationship Id="rId13" Type="http://schemas.openxmlformats.org/officeDocument/2006/relationships/image" Target="../media/image16.png"/><Relationship Id="rId3" Type="http://schemas.openxmlformats.org/officeDocument/2006/relationships/slideLayout" Target="../slideLayouts/slideLayout881.xml"/><Relationship Id="rId7" Type="http://schemas.openxmlformats.org/officeDocument/2006/relationships/slideLayout" Target="../slideLayouts/slideLayout885.xml"/><Relationship Id="rId12" Type="http://schemas.openxmlformats.org/officeDocument/2006/relationships/theme" Target="../theme/theme75.xml"/><Relationship Id="rId2" Type="http://schemas.openxmlformats.org/officeDocument/2006/relationships/slideLayout" Target="../slideLayouts/slideLayout880.xml"/><Relationship Id="rId1" Type="http://schemas.openxmlformats.org/officeDocument/2006/relationships/slideLayout" Target="../slideLayouts/slideLayout879.xml"/><Relationship Id="rId6" Type="http://schemas.openxmlformats.org/officeDocument/2006/relationships/slideLayout" Target="../slideLayouts/slideLayout884.xml"/><Relationship Id="rId11" Type="http://schemas.openxmlformats.org/officeDocument/2006/relationships/slideLayout" Target="../slideLayouts/slideLayout889.xml"/><Relationship Id="rId5" Type="http://schemas.openxmlformats.org/officeDocument/2006/relationships/slideLayout" Target="../slideLayouts/slideLayout883.xml"/><Relationship Id="rId10" Type="http://schemas.openxmlformats.org/officeDocument/2006/relationships/slideLayout" Target="../slideLayouts/slideLayout888.xml"/><Relationship Id="rId4" Type="http://schemas.openxmlformats.org/officeDocument/2006/relationships/slideLayout" Target="../slideLayouts/slideLayout882.xml"/><Relationship Id="rId9" Type="http://schemas.openxmlformats.org/officeDocument/2006/relationships/slideLayout" Target="../slideLayouts/slideLayout887.xml"/><Relationship Id="rId14" Type="http://schemas.openxmlformats.org/officeDocument/2006/relationships/image" Target="../media/image7.png"/></Relationships>
</file>

<file path=ppt/slideMasters/_rels/slideMaster7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7.xml"/><Relationship Id="rId13" Type="http://schemas.openxmlformats.org/officeDocument/2006/relationships/image" Target="../media/image16.png"/><Relationship Id="rId3" Type="http://schemas.openxmlformats.org/officeDocument/2006/relationships/slideLayout" Target="../slideLayouts/slideLayout892.xml"/><Relationship Id="rId7" Type="http://schemas.openxmlformats.org/officeDocument/2006/relationships/slideLayout" Target="../slideLayouts/slideLayout896.xml"/><Relationship Id="rId12" Type="http://schemas.openxmlformats.org/officeDocument/2006/relationships/theme" Target="../theme/theme76.xml"/><Relationship Id="rId2" Type="http://schemas.openxmlformats.org/officeDocument/2006/relationships/slideLayout" Target="../slideLayouts/slideLayout891.xml"/><Relationship Id="rId1" Type="http://schemas.openxmlformats.org/officeDocument/2006/relationships/slideLayout" Target="../slideLayouts/slideLayout890.xml"/><Relationship Id="rId6" Type="http://schemas.openxmlformats.org/officeDocument/2006/relationships/slideLayout" Target="../slideLayouts/slideLayout895.xml"/><Relationship Id="rId11" Type="http://schemas.openxmlformats.org/officeDocument/2006/relationships/slideLayout" Target="../slideLayouts/slideLayout900.xml"/><Relationship Id="rId5" Type="http://schemas.openxmlformats.org/officeDocument/2006/relationships/slideLayout" Target="../slideLayouts/slideLayout894.xml"/><Relationship Id="rId10" Type="http://schemas.openxmlformats.org/officeDocument/2006/relationships/slideLayout" Target="../slideLayouts/slideLayout899.xml"/><Relationship Id="rId4" Type="http://schemas.openxmlformats.org/officeDocument/2006/relationships/slideLayout" Target="../slideLayouts/slideLayout893.xml"/><Relationship Id="rId9" Type="http://schemas.openxmlformats.org/officeDocument/2006/relationships/slideLayout" Target="../slideLayouts/slideLayout898.xml"/><Relationship Id="rId14" Type="http://schemas.openxmlformats.org/officeDocument/2006/relationships/image" Target="../media/image7.png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8.xml"/><Relationship Id="rId12" Type="http://schemas.openxmlformats.org/officeDocument/2006/relationships/slideLayout" Target="../slideLayouts/slideLayout93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slideLayout" Target="../slideLayouts/slideLayout92.xml"/><Relationship Id="rId5" Type="http://schemas.openxmlformats.org/officeDocument/2006/relationships/slideLayout" Target="../slideLayouts/slideLayout86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91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Relationship Id="rId14" Type="http://schemas.openxmlformats.org/officeDocument/2006/relationships/image" Target="../media/image6.png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1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6.xml"/><Relationship Id="rId7" Type="http://schemas.openxmlformats.org/officeDocument/2006/relationships/slideLayout" Target="../slideLayouts/slideLayout100.xml"/><Relationship Id="rId12" Type="http://schemas.openxmlformats.org/officeDocument/2006/relationships/slideLayout" Target="../slideLayouts/slideLayout105.xml"/><Relationship Id="rId2" Type="http://schemas.openxmlformats.org/officeDocument/2006/relationships/slideLayout" Target="../slideLayouts/slideLayout95.xml"/><Relationship Id="rId1" Type="http://schemas.openxmlformats.org/officeDocument/2006/relationships/slideLayout" Target="../slideLayouts/slideLayout94.xml"/><Relationship Id="rId6" Type="http://schemas.openxmlformats.org/officeDocument/2006/relationships/slideLayout" Target="../slideLayouts/slideLayout99.xml"/><Relationship Id="rId11" Type="http://schemas.openxmlformats.org/officeDocument/2006/relationships/slideLayout" Target="../slideLayouts/slideLayout104.xml"/><Relationship Id="rId5" Type="http://schemas.openxmlformats.org/officeDocument/2006/relationships/slideLayout" Target="../slideLayouts/slideLayout98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97.xml"/><Relationship Id="rId9" Type="http://schemas.openxmlformats.org/officeDocument/2006/relationships/slideLayout" Target="../slideLayouts/slideLayout102.xml"/><Relationship Id="rId14" Type="http://schemas.openxmlformats.org/officeDocument/2006/relationships/image" Target="../media/image6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36FAB3-1F85-41D5-AFE4-1AA00215BADB}" type="datetimeFigureOut">
              <a:rPr lang="en-US" smtClean="0"/>
              <a:t>10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BE1641-001A-4C96-87AD-4813645DB0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939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7551" r:id="rId1"/>
    <p:sldLayoutId id="2147497552" r:id="rId2"/>
    <p:sldLayoutId id="2147497553" r:id="rId3"/>
    <p:sldLayoutId id="2147497554" r:id="rId4"/>
    <p:sldLayoutId id="2147497555" r:id="rId5"/>
    <p:sldLayoutId id="2147497556" r:id="rId6"/>
    <p:sldLayoutId id="2147497557" r:id="rId7"/>
    <p:sldLayoutId id="2147497558" r:id="rId8"/>
    <p:sldLayoutId id="2147497559" r:id="rId9"/>
    <p:sldLayoutId id="2147497560" r:id="rId10"/>
    <p:sldLayoutId id="214749756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366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923C6D2F-64DA-49BB-AEF6-E371FAF58A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13673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405" r:id="rId1"/>
    <p:sldLayoutId id="2147496406" r:id="rId2"/>
    <p:sldLayoutId id="2147496407" r:id="rId3"/>
    <p:sldLayoutId id="2147496408" r:id="rId4"/>
    <p:sldLayoutId id="2147496409" r:id="rId5"/>
    <p:sldLayoutId id="2147496410" r:id="rId6"/>
    <p:sldLayoutId id="2147496411" r:id="rId7"/>
    <p:sldLayoutId id="2147496412" r:id="rId8"/>
    <p:sldLayoutId id="2147496413" r:id="rId9"/>
    <p:sldLayoutId id="2147496414" r:id="rId10"/>
    <p:sldLayoutId id="2147496415" r:id="rId11"/>
    <p:sldLayoutId id="2147496416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469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9742B054-B917-4534-B57A-06FF979B3F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14697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417" r:id="rId1"/>
    <p:sldLayoutId id="2147496418" r:id="rId2"/>
    <p:sldLayoutId id="2147496419" r:id="rId3"/>
    <p:sldLayoutId id="2147496420" r:id="rId4"/>
    <p:sldLayoutId id="2147496421" r:id="rId5"/>
    <p:sldLayoutId id="2147496422" r:id="rId6"/>
    <p:sldLayoutId id="2147496423" r:id="rId7"/>
    <p:sldLayoutId id="2147496424" r:id="rId8"/>
    <p:sldLayoutId id="2147496425" r:id="rId9"/>
    <p:sldLayoutId id="2147496426" r:id="rId10"/>
    <p:sldLayoutId id="2147496427" r:id="rId11"/>
    <p:sldLayoutId id="2147496428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571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BF928D13-C630-4AC2-9F4E-97BA71C927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15721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429" r:id="rId1"/>
    <p:sldLayoutId id="2147496430" r:id="rId2"/>
    <p:sldLayoutId id="2147496431" r:id="rId3"/>
    <p:sldLayoutId id="2147496432" r:id="rId4"/>
    <p:sldLayoutId id="2147496433" r:id="rId5"/>
    <p:sldLayoutId id="2147496434" r:id="rId6"/>
    <p:sldLayoutId id="2147496435" r:id="rId7"/>
    <p:sldLayoutId id="2147496436" r:id="rId8"/>
    <p:sldLayoutId id="2147496437" r:id="rId9"/>
    <p:sldLayoutId id="2147496438" r:id="rId10"/>
    <p:sldLayoutId id="2147496439" r:id="rId11"/>
    <p:sldLayoutId id="2147496440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8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673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2E09312C-9C22-43C4-B498-A10D360CF5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16745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441" r:id="rId1"/>
    <p:sldLayoutId id="2147496442" r:id="rId2"/>
    <p:sldLayoutId id="2147496443" r:id="rId3"/>
    <p:sldLayoutId id="2147496444" r:id="rId4"/>
    <p:sldLayoutId id="2147496445" r:id="rId5"/>
    <p:sldLayoutId id="2147496446" r:id="rId6"/>
    <p:sldLayoutId id="2147496447" r:id="rId7"/>
    <p:sldLayoutId id="2147496448" r:id="rId8"/>
    <p:sldLayoutId id="2147496449" r:id="rId9"/>
    <p:sldLayoutId id="2147496450" r:id="rId10"/>
    <p:sldLayoutId id="2147496451" r:id="rId11"/>
    <p:sldLayoutId id="2147496452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2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776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96AB1C8E-9BEF-42F2-80F4-AD68126661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17769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453" r:id="rId1"/>
    <p:sldLayoutId id="2147496454" r:id="rId2"/>
    <p:sldLayoutId id="2147496455" r:id="rId3"/>
    <p:sldLayoutId id="2147496456" r:id="rId4"/>
    <p:sldLayoutId id="2147496457" r:id="rId5"/>
    <p:sldLayoutId id="2147496458" r:id="rId6"/>
    <p:sldLayoutId id="2147496459" r:id="rId7"/>
    <p:sldLayoutId id="2147496460" r:id="rId8"/>
    <p:sldLayoutId id="2147496461" r:id="rId9"/>
    <p:sldLayoutId id="2147496462" r:id="rId10"/>
    <p:sldLayoutId id="2147496463" r:id="rId11"/>
    <p:sldLayoutId id="2147496464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878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F5E082CB-887D-4B3B-8389-B01C7D450D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18793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465" r:id="rId1"/>
    <p:sldLayoutId id="2147496466" r:id="rId2"/>
    <p:sldLayoutId id="2147496467" r:id="rId3"/>
    <p:sldLayoutId id="2147496468" r:id="rId4"/>
    <p:sldLayoutId id="2147496469" r:id="rId5"/>
    <p:sldLayoutId id="2147496470" r:id="rId6"/>
    <p:sldLayoutId id="2147496471" r:id="rId7"/>
    <p:sldLayoutId id="2147496472" r:id="rId8"/>
    <p:sldLayoutId id="2147496473" r:id="rId9"/>
    <p:sldLayoutId id="2147496474" r:id="rId10"/>
    <p:sldLayoutId id="2147496475" r:id="rId11"/>
    <p:sldLayoutId id="2147496476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0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981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0277EF5C-464C-433E-BBD4-24E0999602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19817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477" r:id="rId1"/>
    <p:sldLayoutId id="2147496478" r:id="rId2"/>
    <p:sldLayoutId id="2147496479" r:id="rId3"/>
    <p:sldLayoutId id="2147496480" r:id="rId4"/>
    <p:sldLayoutId id="2147496481" r:id="rId5"/>
    <p:sldLayoutId id="2147496482" r:id="rId6"/>
    <p:sldLayoutId id="2147496483" r:id="rId7"/>
    <p:sldLayoutId id="2147496484" r:id="rId8"/>
    <p:sldLayoutId id="2147496485" r:id="rId9"/>
    <p:sldLayoutId id="2147496486" r:id="rId10"/>
    <p:sldLayoutId id="2147496487" r:id="rId11"/>
    <p:sldLayoutId id="2147496488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083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83A88ACF-5D3C-4C7A-AB6C-D26576A7D5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20841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489" r:id="rId1"/>
    <p:sldLayoutId id="2147496490" r:id="rId2"/>
    <p:sldLayoutId id="2147496491" r:id="rId3"/>
    <p:sldLayoutId id="2147496492" r:id="rId4"/>
    <p:sldLayoutId id="2147496493" r:id="rId5"/>
    <p:sldLayoutId id="2147496494" r:id="rId6"/>
    <p:sldLayoutId id="2147496495" r:id="rId7"/>
    <p:sldLayoutId id="2147496496" r:id="rId8"/>
    <p:sldLayoutId id="2147496497" r:id="rId9"/>
    <p:sldLayoutId id="2147496498" r:id="rId10"/>
    <p:sldLayoutId id="2147496499" r:id="rId11"/>
    <p:sldLayoutId id="2147496500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185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3DDD9D3C-4F16-4ECE-8D91-3F95C4767E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21865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501" r:id="rId1"/>
    <p:sldLayoutId id="2147496502" r:id="rId2"/>
    <p:sldLayoutId id="2147496503" r:id="rId3"/>
    <p:sldLayoutId id="2147496504" r:id="rId4"/>
    <p:sldLayoutId id="2147496505" r:id="rId5"/>
    <p:sldLayoutId id="2147496506" r:id="rId6"/>
    <p:sldLayoutId id="2147496507" r:id="rId7"/>
    <p:sldLayoutId id="2147496508" r:id="rId8"/>
    <p:sldLayoutId id="2147496509" r:id="rId9"/>
    <p:sldLayoutId id="2147496510" r:id="rId10"/>
    <p:sldLayoutId id="2147496511" r:id="rId11"/>
    <p:sldLayoutId id="2147496512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88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B7B6292C-B10A-492E-83C8-DCA39F93D3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22889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513" r:id="rId1"/>
    <p:sldLayoutId id="2147496514" r:id="rId2"/>
    <p:sldLayoutId id="2147496515" r:id="rId3"/>
    <p:sldLayoutId id="2147496516" r:id="rId4"/>
    <p:sldLayoutId id="2147496517" r:id="rId5"/>
    <p:sldLayoutId id="2147496518" r:id="rId6"/>
    <p:sldLayoutId id="2147496519" r:id="rId7"/>
    <p:sldLayoutId id="2147496520" r:id="rId8"/>
    <p:sldLayoutId id="2147496521" r:id="rId9"/>
    <p:sldLayoutId id="2147496522" r:id="rId10"/>
    <p:sldLayoutId id="2147496523" r:id="rId11"/>
    <p:sldLayoutId id="2147496524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2EFC8273-13CC-4E0C-8997-2A77B73E2A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</a:t>
            </a:r>
            <a:r>
              <a:rPr lang="en-US" sz="16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ver 2 billion people in the world are overweight</a:t>
            </a: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1385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322" r:id="rId1"/>
    <p:sldLayoutId id="2147496323" r:id="rId2"/>
    <p:sldLayoutId id="2147496324" r:id="rId3"/>
    <p:sldLayoutId id="2147496325" r:id="rId4"/>
    <p:sldLayoutId id="2147496326" r:id="rId5"/>
    <p:sldLayoutId id="2147496327" r:id="rId6"/>
    <p:sldLayoutId id="2147496328" r:id="rId7"/>
    <p:sldLayoutId id="2147496329" r:id="rId8"/>
    <p:sldLayoutId id="2147496330" r:id="rId9"/>
    <p:sldLayoutId id="2147496331" r:id="rId10"/>
    <p:sldLayoutId id="2147496332" r:id="rId11"/>
    <p:sldLayoutId id="2147496333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6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90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3DCC7938-2F0F-4651-9954-65895854BE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23913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525" r:id="rId1"/>
    <p:sldLayoutId id="2147496526" r:id="rId2"/>
    <p:sldLayoutId id="2147496527" r:id="rId3"/>
    <p:sldLayoutId id="2147496528" r:id="rId4"/>
    <p:sldLayoutId id="2147496529" r:id="rId5"/>
    <p:sldLayoutId id="2147496530" r:id="rId6"/>
    <p:sldLayoutId id="2147496531" r:id="rId7"/>
    <p:sldLayoutId id="2147496532" r:id="rId8"/>
    <p:sldLayoutId id="2147496533" r:id="rId9"/>
    <p:sldLayoutId id="2147496534" r:id="rId10"/>
    <p:sldLayoutId id="2147496535" r:id="rId11"/>
    <p:sldLayoutId id="2147496536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49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2396371B-E825-49EA-8988-F62C1418B1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24937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537" r:id="rId1"/>
    <p:sldLayoutId id="2147496538" r:id="rId2"/>
    <p:sldLayoutId id="2147496539" r:id="rId3"/>
    <p:sldLayoutId id="2147496540" r:id="rId4"/>
    <p:sldLayoutId id="2147496541" r:id="rId5"/>
    <p:sldLayoutId id="2147496542" r:id="rId6"/>
    <p:sldLayoutId id="2147496543" r:id="rId7"/>
    <p:sldLayoutId id="2147496544" r:id="rId8"/>
    <p:sldLayoutId id="2147496545" r:id="rId9"/>
    <p:sldLayoutId id="2147496546" r:id="rId10"/>
    <p:sldLayoutId id="2147496547" r:id="rId11"/>
    <p:sldLayoutId id="2147496548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595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7974CAF0-81B6-4A2A-92CD-41AF87BC8E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25961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549" r:id="rId1"/>
    <p:sldLayoutId id="2147496550" r:id="rId2"/>
    <p:sldLayoutId id="2147496551" r:id="rId3"/>
    <p:sldLayoutId id="2147496552" r:id="rId4"/>
    <p:sldLayoutId id="2147496553" r:id="rId5"/>
    <p:sldLayoutId id="2147496554" r:id="rId6"/>
    <p:sldLayoutId id="2147496555" r:id="rId7"/>
    <p:sldLayoutId id="2147496556" r:id="rId8"/>
    <p:sldLayoutId id="2147496557" r:id="rId9"/>
    <p:sldLayoutId id="2147496558" r:id="rId10"/>
    <p:sldLayoutId id="2147496559" r:id="rId11"/>
    <p:sldLayoutId id="2147496560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Picture 21" descr="black_fat_scooter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0" y="6324600"/>
            <a:ext cx="9144000" cy="533400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1600" i="1" dirty="0" smtClean="0">
                <a:solidFill>
                  <a:srgbClr val="FFFFFF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9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2F5B80F3-4C59-4C1A-BA32-D388F2D28B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7598" name="Rectangle 14"/>
          <p:cNvSpPr>
            <a:spLocks noChangeArrowheads="1"/>
          </p:cNvSpPr>
          <p:nvPr/>
        </p:nvSpPr>
        <p:spPr bwMode="auto">
          <a:xfrm>
            <a:off x="0" y="0"/>
            <a:ext cx="1981200" cy="6477000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7601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2133600" y="277813"/>
            <a:ext cx="6781800" cy="1139825"/>
          </a:xfrm>
          <a:prstGeom prst="rect">
            <a:avLst/>
          </a:prstGeom>
          <a:solidFill>
            <a:srgbClr val="FFFFFF">
              <a:alpha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7602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2133600" y="1600200"/>
            <a:ext cx="6781800" cy="4530725"/>
          </a:xfrm>
          <a:prstGeom prst="rect">
            <a:avLst/>
          </a:prstGeom>
          <a:solidFill>
            <a:srgbClr val="FFFFFF">
              <a:alpha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26986" name="Picture 22" descr="fat guy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04800" y="277813"/>
            <a:ext cx="1371600" cy="1027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987" name="Picture 23" descr="black_fat_scooter"/>
          <p:cNvPicPr>
            <a:picLocks noChangeAspect="1" noChangeArrowheads="1"/>
          </p:cNvPicPr>
          <p:nvPr/>
        </p:nvPicPr>
        <p:blipFill>
          <a:blip r:embed="rId16" cstate="print">
            <a:lum contrast="18000"/>
          </a:blip>
          <a:srcRect/>
          <a:stretch>
            <a:fillRect/>
          </a:stretch>
        </p:blipFill>
        <p:spPr bwMode="auto">
          <a:xfrm>
            <a:off x="304800" y="1860550"/>
            <a:ext cx="13716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988" name="Picture 24" descr="fair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04800" y="3444875"/>
            <a:ext cx="13716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989" name="Picture 25" descr="girl_pc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304800" y="5029200"/>
            <a:ext cx="13716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561" r:id="rId1"/>
    <p:sldLayoutId id="2147496562" r:id="rId2"/>
    <p:sldLayoutId id="2147496563" r:id="rId3"/>
    <p:sldLayoutId id="2147496564" r:id="rId4"/>
    <p:sldLayoutId id="2147496565" r:id="rId5"/>
    <p:sldLayoutId id="2147496566" r:id="rId6"/>
    <p:sldLayoutId id="2147496567" r:id="rId7"/>
    <p:sldLayoutId id="2147496568" r:id="rId8"/>
    <p:sldLayoutId id="2147496569" r:id="rId9"/>
    <p:sldLayoutId id="2147496570" r:id="rId10"/>
    <p:sldLayoutId id="2147496571" r:id="rId11"/>
    <p:sldLayoutId id="2147496572" r:id="rId12"/>
  </p:sldLayoutIdLst>
  <p:transition spd="slow">
    <p:cover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2"/>
        </a:buClr>
        <a:buChar char="•"/>
        <a:defRPr sz="24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Font typeface="Arial" charset="0"/>
        <a:buChar char="–"/>
        <a:defRPr sz="22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hlink"/>
        </a:buClr>
        <a:buFont typeface="Wingdings" pitchFamily="2" charset="2"/>
        <a:buChar char="§"/>
        <a:defRPr sz="22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2"/>
        </a:buClr>
        <a:buChar char="•"/>
        <a:defRPr sz="22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2"/>
        </a:buClr>
        <a:buChar char="o"/>
        <a:defRPr sz="22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20000"/>
        </a:spcAft>
        <a:buClr>
          <a:schemeClr val="accent2"/>
        </a:buClr>
        <a:buChar char="o"/>
        <a:defRPr sz="22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20000"/>
        </a:spcAft>
        <a:buClr>
          <a:schemeClr val="accent2"/>
        </a:buClr>
        <a:buChar char="o"/>
        <a:defRPr sz="22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20000"/>
        </a:spcAft>
        <a:buClr>
          <a:schemeClr val="accent2"/>
        </a:buClr>
        <a:buChar char="o"/>
        <a:defRPr sz="22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20000"/>
        </a:spcAft>
        <a:buClr>
          <a:schemeClr val="accent2"/>
        </a:buClr>
        <a:buChar char="o"/>
        <a:defRPr sz="22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Picture 19" descr="rt_bottom_gold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9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  <a:latin typeface="Arial"/>
              </a:defRPr>
            </a:lvl1pPr>
          </a:lstStyle>
          <a:p>
            <a:pPr>
              <a:defRPr/>
            </a:pPr>
            <a:fld id="{24653C35-E78E-4AE9-91B5-8AEE305C3827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  <a:latin typeface="Arial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Arial"/>
              </a:defRPr>
            </a:lvl1pPr>
          </a:lstStyle>
          <a:p>
            <a:pPr>
              <a:defRPr/>
            </a:pPr>
            <a:fld id="{FC8C0A9E-F474-4D70-A757-A55E5344E0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29033" name="Picture 17" descr="unc_blk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689" r:id="rId1"/>
    <p:sldLayoutId id="2147496690" r:id="rId2"/>
    <p:sldLayoutId id="2147496691" r:id="rId3"/>
    <p:sldLayoutId id="2147496692" r:id="rId4"/>
    <p:sldLayoutId id="2147496693" r:id="rId5"/>
    <p:sldLayoutId id="2147496694" r:id="rId6"/>
    <p:sldLayoutId id="2147496695" r:id="rId7"/>
    <p:sldLayoutId id="2147496696" r:id="rId8"/>
    <p:sldLayoutId id="2147496697" r:id="rId9"/>
    <p:sldLayoutId id="2147496698" r:id="rId10"/>
    <p:sldLayoutId id="2147496699" r:id="rId11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0" name="Picture 21" descr="black_fat_scooter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0" y="6324600"/>
            <a:ext cx="9144000" cy="533400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1600" i="1" dirty="0" smtClean="0">
                <a:solidFill>
                  <a:srgbClr val="FFFFFF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9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9C8F405A-A29F-4E70-B4A5-8815D0214F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7598" name="Rectangle 14"/>
          <p:cNvSpPr>
            <a:spLocks noChangeArrowheads="1"/>
          </p:cNvSpPr>
          <p:nvPr/>
        </p:nvSpPr>
        <p:spPr bwMode="auto">
          <a:xfrm>
            <a:off x="0" y="0"/>
            <a:ext cx="1981200" cy="6477000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7601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2133600" y="277813"/>
            <a:ext cx="6781800" cy="1139825"/>
          </a:xfrm>
          <a:prstGeom prst="rect">
            <a:avLst/>
          </a:prstGeom>
          <a:solidFill>
            <a:srgbClr val="FFFFFF">
              <a:alpha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7602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2133600" y="1600200"/>
            <a:ext cx="6781800" cy="4530725"/>
          </a:xfrm>
          <a:prstGeom prst="rect">
            <a:avLst/>
          </a:prstGeom>
          <a:solidFill>
            <a:srgbClr val="FFFFFF">
              <a:alpha val="75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30058" name="Picture 22" descr="fat guy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04800" y="277813"/>
            <a:ext cx="1371600" cy="1027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0059" name="Picture 23" descr="black_fat_scooter"/>
          <p:cNvPicPr>
            <a:picLocks noChangeAspect="1" noChangeArrowheads="1"/>
          </p:cNvPicPr>
          <p:nvPr/>
        </p:nvPicPr>
        <p:blipFill>
          <a:blip r:embed="rId16" cstate="print">
            <a:lum contrast="18000"/>
          </a:blip>
          <a:srcRect/>
          <a:stretch>
            <a:fillRect/>
          </a:stretch>
        </p:blipFill>
        <p:spPr bwMode="auto">
          <a:xfrm>
            <a:off x="304800" y="1860550"/>
            <a:ext cx="13716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0060" name="Picture 24" descr="fair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04800" y="3444875"/>
            <a:ext cx="13716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0061" name="Picture 25" descr="girl_pc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304800" y="5029200"/>
            <a:ext cx="13716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573" r:id="rId1"/>
    <p:sldLayoutId id="2147496574" r:id="rId2"/>
    <p:sldLayoutId id="2147496575" r:id="rId3"/>
    <p:sldLayoutId id="2147496576" r:id="rId4"/>
    <p:sldLayoutId id="2147496577" r:id="rId5"/>
    <p:sldLayoutId id="2147496578" r:id="rId6"/>
    <p:sldLayoutId id="2147496579" r:id="rId7"/>
    <p:sldLayoutId id="2147496580" r:id="rId8"/>
    <p:sldLayoutId id="2147496581" r:id="rId9"/>
    <p:sldLayoutId id="2147496582" r:id="rId10"/>
    <p:sldLayoutId id="2147496583" r:id="rId11"/>
    <p:sldLayoutId id="2147496584" r:id="rId12"/>
  </p:sldLayoutIdLst>
  <p:transition spd="slow">
    <p:cover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2"/>
        </a:buClr>
        <a:buChar char="•"/>
        <a:defRPr sz="24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Font typeface="Arial" charset="0"/>
        <a:buChar char="–"/>
        <a:defRPr sz="22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hlink"/>
        </a:buClr>
        <a:buFont typeface="Wingdings" pitchFamily="2" charset="2"/>
        <a:buChar char="§"/>
        <a:defRPr sz="22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2"/>
        </a:buClr>
        <a:buChar char="•"/>
        <a:defRPr sz="22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2"/>
        </a:buClr>
        <a:buChar char="o"/>
        <a:defRPr sz="22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20000"/>
        </a:spcAft>
        <a:buClr>
          <a:schemeClr val="accent2"/>
        </a:buClr>
        <a:buChar char="o"/>
        <a:defRPr sz="22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20000"/>
        </a:spcAft>
        <a:buClr>
          <a:schemeClr val="accent2"/>
        </a:buClr>
        <a:buChar char="o"/>
        <a:defRPr sz="22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20000"/>
        </a:spcAft>
        <a:buClr>
          <a:schemeClr val="accent2"/>
        </a:buClr>
        <a:buChar char="o"/>
        <a:defRPr sz="22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20000"/>
        </a:spcAft>
        <a:buClr>
          <a:schemeClr val="accent2"/>
        </a:buClr>
        <a:buChar char="o"/>
        <a:defRPr sz="2200">
          <a:solidFill>
            <a:srgbClr val="000000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4" name="Picture 19" descr="rt_bottom_gold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107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  <a:latin typeface="Arial"/>
              </a:defRPr>
            </a:lvl1pPr>
          </a:lstStyle>
          <a:p>
            <a:pPr>
              <a:defRPr/>
            </a:pPr>
            <a:fld id="{8497B8B6-71B2-41D1-BC55-3EBBDD247387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  <a:latin typeface="Arial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Arial"/>
              </a:defRPr>
            </a:lvl1pPr>
          </a:lstStyle>
          <a:p>
            <a:pPr>
              <a:defRPr/>
            </a:pPr>
            <a:fld id="{866D2672-F496-448F-8844-CE49916DF6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31081" name="Picture 17" descr="unc_blk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700" r:id="rId1"/>
    <p:sldLayoutId id="2147496701" r:id="rId2"/>
    <p:sldLayoutId id="2147496702" r:id="rId3"/>
    <p:sldLayoutId id="2147496703" r:id="rId4"/>
    <p:sldLayoutId id="2147496704" r:id="rId5"/>
    <p:sldLayoutId id="2147496705" r:id="rId6"/>
    <p:sldLayoutId id="2147496706" r:id="rId7"/>
    <p:sldLayoutId id="2147496707" r:id="rId8"/>
    <p:sldLayoutId id="2147496708" r:id="rId9"/>
    <p:sldLayoutId id="2147496709" r:id="rId10"/>
    <p:sldLayoutId id="2147496710" r:id="rId11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209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71B56C92-78FC-4DA8-8632-D819F59D08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32105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585" r:id="rId1"/>
    <p:sldLayoutId id="2147496586" r:id="rId2"/>
    <p:sldLayoutId id="2147496587" r:id="rId3"/>
    <p:sldLayoutId id="2147496588" r:id="rId4"/>
    <p:sldLayoutId id="2147496589" r:id="rId5"/>
    <p:sldLayoutId id="2147496590" r:id="rId6"/>
    <p:sldLayoutId id="2147496591" r:id="rId7"/>
    <p:sldLayoutId id="2147496592" r:id="rId8"/>
    <p:sldLayoutId id="2147496593" r:id="rId9"/>
    <p:sldLayoutId id="2147496594" r:id="rId10"/>
    <p:sldLayoutId id="2147496595" r:id="rId11"/>
    <p:sldLayoutId id="2147496596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414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fontAlgn="auto" hangingPunct="0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fontAlgn="auto" hangingPunct="0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9BC4B60-DB5B-4EE3-86DC-C9C3E7BC1E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34153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609" r:id="rId1"/>
    <p:sldLayoutId id="2147496610" r:id="rId2"/>
    <p:sldLayoutId id="2147496611" r:id="rId3"/>
    <p:sldLayoutId id="2147496612" r:id="rId4"/>
    <p:sldLayoutId id="2147496613" r:id="rId5"/>
    <p:sldLayoutId id="2147496614" r:id="rId6"/>
    <p:sldLayoutId id="2147496615" r:id="rId7"/>
    <p:sldLayoutId id="2147496616" r:id="rId8"/>
    <p:sldLayoutId id="2147496617" r:id="rId9"/>
    <p:sldLayoutId id="2147496618" r:id="rId10"/>
    <p:sldLayoutId id="2147496619" r:id="rId11"/>
    <p:sldLayoutId id="2147496620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2815ACD2-CFC6-4638-950A-A5B25092BAE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1385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712" r:id="rId1"/>
    <p:sldLayoutId id="2147496713" r:id="rId2"/>
    <p:sldLayoutId id="2147496714" r:id="rId3"/>
    <p:sldLayoutId id="2147496715" r:id="rId4"/>
    <p:sldLayoutId id="2147496716" r:id="rId5"/>
    <p:sldLayoutId id="2147496717" r:id="rId6"/>
    <p:sldLayoutId id="2147496718" r:id="rId7"/>
    <p:sldLayoutId id="2147496719" r:id="rId8"/>
    <p:sldLayoutId id="2147496720" r:id="rId9"/>
    <p:sldLayoutId id="2147496721" r:id="rId10"/>
    <p:sldLayoutId id="2147496722" r:id="rId11"/>
    <p:sldLayoutId id="2147496723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19" descr="rt_bottom_gold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fld id="{A165605B-22E0-40AC-B549-F458C430A7C9}" type="datetimeFigureOut">
              <a:rPr lang="en-US"/>
              <a:pPr>
                <a:defRPr/>
              </a:pPr>
              <a:t>10/28/2015</a:t>
            </a:fld>
            <a:endParaRPr lang="en-US"/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9516B5B3-FED7-4D6A-A774-A818AD4D55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</a:t>
            </a:r>
            <a:r>
              <a:rPr lang="en-US" sz="16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ver 2 billion people in the world are overweight</a:t>
            </a: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3433" name="Picture 17" descr="unc_blk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346" r:id="rId1"/>
    <p:sldLayoutId id="2147496347" r:id="rId2"/>
    <p:sldLayoutId id="2147496348" r:id="rId3"/>
    <p:sldLayoutId id="2147496349" r:id="rId4"/>
    <p:sldLayoutId id="2147496350" r:id="rId5"/>
    <p:sldLayoutId id="2147496351" r:id="rId6"/>
    <p:sldLayoutId id="2147496352" r:id="rId7"/>
    <p:sldLayoutId id="2147496353" r:id="rId8"/>
    <p:sldLayoutId id="2147496354" r:id="rId9"/>
    <p:sldLayoutId id="2147496355" r:id="rId10"/>
    <p:sldLayoutId id="2147496356" r:id="rId11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2EFC8273-13CC-4E0C-8997-2A77B73E2A89}" type="slidenum">
              <a:rPr lang="en-US">
                <a:solidFill>
                  <a:srgbClr val="000000"/>
                </a:solidFill>
                <a:latin typeface="Arial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1385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725" r:id="rId1"/>
    <p:sldLayoutId id="2147496726" r:id="rId2"/>
    <p:sldLayoutId id="2147496727" r:id="rId3"/>
    <p:sldLayoutId id="2147496728" r:id="rId4"/>
    <p:sldLayoutId id="2147496729" r:id="rId5"/>
    <p:sldLayoutId id="2147496730" r:id="rId6"/>
    <p:sldLayoutId id="2147496731" r:id="rId7"/>
    <p:sldLayoutId id="2147496732" r:id="rId8"/>
    <p:sldLayoutId id="2147496733" r:id="rId9"/>
    <p:sldLayoutId id="2147496734" r:id="rId10"/>
    <p:sldLayoutId id="2147496735" r:id="rId11"/>
    <p:sldLayoutId id="2147496736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2EFC8273-13CC-4E0C-8997-2A77B73E2A8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1385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738" r:id="rId1"/>
    <p:sldLayoutId id="2147496739" r:id="rId2"/>
    <p:sldLayoutId id="2147496740" r:id="rId3"/>
    <p:sldLayoutId id="2147496741" r:id="rId4"/>
    <p:sldLayoutId id="2147496742" r:id="rId5"/>
    <p:sldLayoutId id="2147496743" r:id="rId6"/>
    <p:sldLayoutId id="2147496744" r:id="rId7"/>
    <p:sldLayoutId id="2147496745" r:id="rId8"/>
    <p:sldLayoutId id="2147496746" r:id="rId9"/>
    <p:sldLayoutId id="2147496747" r:id="rId10"/>
    <p:sldLayoutId id="2147496748" r:id="rId11"/>
    <p:sldLayoutId id="2147496749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2EFC8273-13CC-4E0C-8997-2A77B73E2A8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1385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751" r:id="rId1"/>
    <p:sldLayoutId id="2147496752" r:id="rId2"/>
    <p:sldLayoutId id="2147496753" r:id="rId3"/>
    <p:sldLayoutId id="2147496754" r:id="rId4"/>
    <p:sldLayoutId id="2147496755" r:id="rId5"/>
    <p:sldLayoutId id="2147496756" r:id="rId6"/>
    <p:sldLayoutId id="2147496757" r:id="rId7"/>
    <p:sldLayoutId id="2147496758" r:id="rId8"/>
    <p:sldLayoutId id="2147496759" r:id="rId9"/>
    <p:sldLayoutId id="2147496760" r:id="rId10"/>
    <p:sldLayoutId id="2147496761" r:id="rId11"/>
    <p:sldLayoutId id="2147496762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7" descr="fat guy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350"/>
            <a:ext cx="9144000" cy="684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2760" name="Rectangle 8"/>
          <p:cNvSpPr>
            <a:spLocks noChangeArrowheads="1"/>
          </p:cNvSpPr>
          <p:nvPr/>
        </p:nvSpPr>
        <p:spPr bwMode="auto">
          <a:xfrm>
            <a:off x="0" y="0"/>
            <a:ext cx="1981200" cy="64770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547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2133600" y="277813"/>
            <a:ext cx="6781800" cy="1139825"/>
          </a:xfrm>
          <a:prstGeom prst="rect">
            <a:avLst/>
          </a:prstGeom>
          <a:solidFill>
            <a:srgbClr val="FFFFFF">
              <a:alpha val="74901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2762" name="Rectangle 1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3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4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901FB698-E51C-40BC-9654-88260EFAB00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5480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133600" y="1600200"/>
            <a:ext cx="6781800" cy="4530725"/>
          </a:xfrm>
          <a:prstGeom prst="rect">
            <a:avLst/>
          </a:prstGeom>
          <a:solidFill>
            <a:srgbClr val="FFFFFF">
              <a:alpha val="74901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324600"/>
            <a:ext cx="9144000" cy="533400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1600" i="1" dirty="0" smtClean="0">
                <a:solidFill>
                  <a:srgbClr val="FFFFFF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6764" r:id="rId1"/>
    <p:sldLayoutId id="2147496765" r:id="rId2"/>
    <p:sldLayoutId id="2147496766" r:id="rId3"/>
    <p:sldLayoutId id="2147496767" r:id="rId4"/>
    <p:sldLayoutId id="2147496768" r:id="rId5"/>
    <p:sldLayoutId id="2147496769" r:id="rId6"/>
    <p:sldLayoutId id="2147496770" r:id="rId7"/>
    <p:sldLayoutId id="2147496771" r:id="rId8"/>
    <p:sldLayoutId id="2147496772" r:id="rId9"/>
    <p:sldLayoutId id="2147496773" r:id="rId10"/>
    <p:sldLayoutId id="2147496774" r:id="rId11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2EFC8273-13CC-4E0C-8997-2A77B73E2A8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1385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776" r:id="rId1"/>
    <p:sldLayoutId id="2147496777" r:id="rId2"/>
    <p:sldLayoutId id="2147496778" r:id="rId3"/>
    <p:sldLayoutId id="2147496779" r:id="rId4"/>
    <p:sldLayoutId id="2147496780" r:id="rId5"/>
    <p:sldLayoutId id="2147496781" r:id="rId6"/>
    <p:sldLayoutId id="2147496782" r:id="rId7"/>
    <p:sldLayoutId id="2147496783" r:id="rId8"/>
    <p:sldLayoutId id="2147496784" r:id="rId9"/>
    <p:sldLayoutId id="2147496785" r:id="rId10"/>
    <p:sldLayoutId id="2147496786" r:id="rId11"/>
    <p:sldLayoutId id="2147496787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5FA3514E-29DA-4BC3-8748-7E0668548BD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27657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803" r:id="rId1"/>
    <p:sldLayoutId id="2147496804" r:id="rId2"/>
    <p:sldLayoutId id="2147496805" r:id="rId3"/>
    <p:sldLayoutId id="2147496806" r:id="rId4"/>
    <p:sldLayoutId id="2147496807" r:id="rId5"/>
    <p:sldLayoutId id="2147496808" r:id="rId6"/>
    <p:sldLayoutId id="2147496809" r:id="rId7"/>
    <p:sldLayoutId id="2147496810" r:id="rId8"/>
    <p:sldLayoutId id="2147496811" r:id="rId9"/>
    <p:sldLayoutId id="2147496812" r:id="rId10"/>
    <p:sldLayoutId id="2147496813" r:id="rId11"/>
    <p:sldLayoutId id="2147496814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2EFC8273-13CC-4E0C-8997-2A77B73E2A8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1385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816" r:id="rId1"/>
    <p:sldLayoutId id="2147496817" r:id="rId2"/>
    <p:sldLayoutId id="2147496818" r:id="rId3"/>
    <p:sldLayoutId id="2147496819" r:id="rId4"/>
    <p:sldLayoutId id="2147496820" r:id="rId5"/>
    <p:sldLayoutId id="2147496821" r:id="rId6"/>
    <p:sldLayoutId id="2147496822" r:id="rId7"/>
    <p:sldLayoutId id="2147496823" r:id="rId8"/>
    <p:sldLayoutId id="2147496824" r:id="rId9"/>
    <p:sldLayoutId id="2147496825" r:id="rId10"/>
    <p:sldLayoutId id="2147496826" r:id="rId11"/>
    <p:sldLayoutId id="2147496827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19" descr="rt_bottom_gold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fld id="{A165605B-22E0-40AC-B549-F458C430A7C9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9516B5B3-FED7-4D6A-A774-A818AD4D55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3433" name="Picture 17" descr="unc_blk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829" r:id="rId1"/>
    <p:sldLayoutId id="2147496830" r:id="rId2"/>
    <p:sldLayoutId id="2147496831" r:id="rId3"/>
    <p:sldLayoutId id="2147496832" r:id="rId4"/>
    <p:sldLayoutId id="2147496833" r:id="rId5"/>
    <p:sldLayoutId id="2147496834" r:id="rId6"/>
    <p:sldLayoutId id="2147496835" r:id="rId7"/>
    <p:sldLayoutId id="2147496836" r:id="rId8"/>
    <p:sldLayoutId id="2147496837" r:id="rId9"/>
    <p:sldLayoutId id="2147496838" r:id="rId10"/>
    <p:sldLayoutId id="2147496839" r:id="rId11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9DE0CD6D-97C7-4CFA-87E8-1D86E7E17F9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33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877" r:id="rId1"/>
    <p:sldLayoutId id="2147496878" r:id="rId2"/>
    <p:sldLayoutId id="2147496879" r:id="rId3"/>
    <p:sldLayoutId id="2147496880" r:id="rId4"/>
    <p:sldLayoutId id="2147496881" r:id="rId5"/>
    <p:sldLayoutId id="2147496882" r:id="rId6"/>
    <p:sldLayoutId id="2147496883" r:id="rId7"/>
    <p:sldLayoutId id="2147496884" r:id="rId8"/>
    <p:sldLayoutId id="2147496885" r:id="rId9"/>
    <p:sldLayoutId id="2147496886" r:id="rId10"/>
    <p:sldLayoutId id="2147496887" r:id="rId11"/>
    <p:sldLayoutId id="2147496888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9DE0CD6D-97C7-4CFA-87E8-1D86E7E17F9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33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890" r:id="rId1"/>
    <p:sldLayoutId id="2147496891" r:id="rId2"/>
    <p:sldLayoutId id="2147496892" r:id="rId3"/>
    <p:sldLayoutId id="2147496893" r:id="rId4"/>
    <p:sldLayoutId id="2147496894" r:id="rId5"/>
    <p:sldLayoutId id="2147496895" r:id="rId6"/>
    <p:sldLayoutId id="2147496896" r:id="rId7"/>
    <p:sldLayoutId id="2147496897" r:id="rId8"/>
    <p:sldLayoutId id="2147496898" r:id="rId9"/>
    <p:sldLayoutId id="2147496899" r:id="rId10"/>
    <p:sldLayoutId id="2147496900" r:id="rId11"/>
    <p:sldLayoutId id="2147496901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7" descr="fat guy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350"/>
            <a:ext cx="9144000" cy="684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2760" name="Rectangle 8"/>
          <p:cNvSpPr>
            <a:spLocks noChangeArrowheads="1"/>
          </p:cNvSpPr>
          <p:nvPr/>
        </p:nvSpPr>
        <p:spPr bwMode="auto">
          <a:xfrm>
            <a:off x="0" y="0"/>
            <a:ext cx="1981200" cy="64770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5476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2133600" y="277813"/>
            <a:ext cx="6781800" cy="1139825"/>
          </a:xfrm>
          <a:prstGeom prst="rect">
            <a:avLst/>
          </a:prstGeom>
          <a:solidFill>
            <a:srgbClr val="FFFFFF">
              <a:alpha val="74901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2762" name="Rectangle 1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2763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2764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defRPr>
            </a:lvl1pPr>
          </a:lstStyle>
          <a:p>
            <a:pPr>
              <a:defRPr/>
            </a:pPr>
            <a:fld id="{901FB698-E51C-40BC-9654-88260EFAB0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5480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133600" y="1600200"/>
            <a:ext cx="6781800" cy="4530725"/>
          </a:xfrm>
          <a:prstGeom prst="rect">
            <a:avLst/>
          </a:prstGeom>
          <a:solidFill>
            <a:srgbClr val="FFFFFF">
              <a:alpha val="74901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324600"/>
            <a:ext cx="9144000" cy="533400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1600" i="1" dirty="0" smtClean="0">
                <a:solidFill>
                  <a:srgbClr val="FFFFFF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96632" r:id="rId1"/>
    <p:sldLayoutId id="2147496633" r:id="rId2"/>
    <p:sldLayoutId id="2147496634" r:id="rId3"/>
    <p:sldLayoutId id="2147496635" r:id="rId4"/>
    <p:sldLayoutId id="2147496636" r:id="rId5"/>
    <p:sldLayoutId id="2147496637" r:id="rId6"/>
    <p:sldLayoutId id="2147496638" r:id="rId7"/>
    <p:sldLayoutId id="2147496639" r:id="rId8"/>
    <p:sldLayoutId id="2147496640" r:id="rId9"/>
    <p:sldLayoutId id="2147496641" r:id="rId10"/>
    <p:sldLayoutId id="2147496642" r:id="rId11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9" descr="rt_bottom_gold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fld id="{B357F83D-E3D0-4948-8820-494E4940C029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F7E1D16A-A888-42D7-B74B-58C1533C04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27657" name="Picture 17" descr="unc_blk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903" r:id="rId1"/>
    <p:sldLayoutId id="2147496904" r:id="rId2"/>
    <p:sldLayoutId id="2147496905" r:id="rId3"/>
    <p:sldLayoutId id="2147496906" r:id="rId4"/>
    <p:sldLayoutId id="2147496907" r:id="rId5"/>
    <p:sldLayoutId id="2147496908" r:id="rId6"/>
    <p:sldLayoutId id="2147496909" r:id="rId7"/>
    <p:sldLayoutId id="2147496910" r:id="rId8"/>
    <p:sldLayoutId id="2147496911" r:id="rId9"/>
    <p:sldLayoutId id="2147496912" r:id="rId10"/>
    <p:sldLayoutId id="2147496913" r:id="rId11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9DE0CD6D-97C7-4CFA-87E8-1D86E7E17F9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33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915" r:id="rId1"/>
    <p:sldLayoutId id="2147496916" r:id="rId2"/>
    <p:sldLayoutId id="2147496917" r:id="rId3"/>
    <p:sldLayoutId id="2147496918" r:id="rId4"/>
    <p:sldLayoutId id="2147496919" r:id="rId5"/>
    <p:sldLayoutId id="2147496920" r:id="rId6"/>
    <p:sldLayoutId id="2147496921" r:id="rId7"/>
    <p:sldLayoutId id="2147496922" r:id="rId8"/>
    <p:sldLayoutId id="2147496923" r:id="rId9"/>
    <p:sldLayoutId id="2147496924" r:id="rId10"/>
    <p:sldLayoutId id="2147496925" r:id="rId11"/>
    <p:sldLayoutId id="2147496926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9DE0CD6D-97C7-4CFA-87E8-1D86E7E17F9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33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928" r:id="rId1"/>
    <p:sldLayoutId id="2147496929" r:id="rId2"/>
    <p:sldLayoutId id="2147496930" r:id="rId3"/>
    <p:sldLayoutId id="2147496931" r:id="rId4"/>
    <p:sldLayoutId id="2147496932" r:id="rId5"/>
    <p:sldLayoutId id="2147496933" r:id="rId6"/>
    <p:sldLayoutId id="2147496934" r:id="rId7"/>
    <p:sldLayoutId id="2147496935" r:id="rId8"/>
    <p:sldLayoutId id="2147496936" r:id="rId9"/>
    <p:sldLayoutId id="2147496937" r:id="rId10"/>
    <p:sldLayoutId id="2147496938" r:id="rId11"/>
    <p:sldLayoutId id="2147496939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9" descr="rt_bottom_gold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fld id="{B357F83D-E3D0-4948-8820-494E4940C029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F7E1D16A-A888-42D7-B74B-58C1533C04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27657" name="Picture 17" descr="unc_blk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941" r:id="rId1"/>
    <p:sldLayoutId id="2147496942" r:id="rId2"/>
    <p:sldLayoutId id="2147496943" r:id="rId3"/>
    <p:sldLayoutId id="2147496944" r:id="rId4"/>
    <p:sldLayoutId id="2147496945" r:id="rId5"/>
    <p:sldLayoutId id="2147496946" r:id="rId6"/>
    <p:sldLayoutId id="2147496947" r:id="rId7"/>
    <p:sldLayoutId id="2147496948" r:id="rId8"/>
    <p:sldLayoutId id="2147496949" r:id="rId9"/>
    <p:sldLayoutId id="2147496950" r:id="rId10"/>
    <p:sldLayoutId id="2147496951" r:id="rId11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9" descr="rt_bottom_gold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fld id="{B357F83D-E3D0-4948-8820-494E4940C029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F7E1D16A-A888-42D7-B74B-58C1533C04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27657" name="Picture 17" descr="unc_blk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953" r:id="rId1"/>
    <p:sldLayoutId id="2147496954" r:id="rId2"/>
    <p:sldLayoutId id="2147496955" r:id="rId3"/>
    <p:sldLayoutId id="2147496956" r:id="rId4"/>
    <p:sldLayoutId id="2147496957" r:id="rId5"/>
    <p:sldLayoutId id="2147496958" r:id="rId6"/>
    <p:sldLayoutId id="2147496959" r:id="rId7"/>
    <p:sldLayoutId id="2147496960" r:id="rId8"/>
    <p:sldLayoutId id="2147496961" r:id="rId9"/>
    <p:sldLayoutId id="2147496962" r:id="rId10"/>
    <p:sldLayoutId id="2147496963" r:id="rId11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9DE0CD6D-97C7-4CFA-87E8-1D86E7E17F9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33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965" r:id="rId1"/>
    <p:sldLayoutId id="2147496966" r:id="rId2"/>
    <p:sldLayoutId id="2147496967" r:id="rId3"/>
    <p:sldLayoutId id="2147496968" r:id="rId4"/>
    <p:sldLayoutId id="2147496969" r:id="rId5"/>
    <p:sldLayoutId id="2147496970" r:id="rId6"/>
    <p:sldLayoutId id="2147496971" r:id="rId7"/>
    <p:sldLayoutId id="2147496972" r:id="rId8"/>
    <p:sldLayoutId id="2147496973" r:id="rId9"/>
    <p:sldLayoutId id="2147496974" r:id="rId10"/>
    <p:sldLayoutId id="2147496975" r:id="rId11"/>
    <p:sldLayoutId id="2147496976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2EFC8273-13CC-4E0C-8997-2A77B73E2A8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1385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7001" r:id="rId1"/>
    <p:sldLayoutId id="2147497002" r:id="rId2"/>
    <p:sldLayoutId id="2147497003" r:id="rId3"/>
    <p:sldLayoutId id="2147497004" r:id="rId4"/>
    <p:sldLayoutId id="2147497005" r:id="rId5"/>
    <p:sldLayoutId id="2147497006" r:id="rId6"/>
    <p:sldLayoutId id="2147497007" r:id="rId7"/>
    <p:sldLayoutId id="2147497008" r:id="rId8"/>
    <p:sldLayoutId id="2147497009" r:id="rId9"/>
    <p:sldLayoutId id="2147497010" r:id="rId10"/>
    <p:sldLayoutId id="2147497011" r:id="rId11"/>
    <p:sldLayoutId id="2147497012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19" descr="rt_bottom_gold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fld id="{A165605B-22E0-40AC-B549-F458C430A7C9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9516B5B3-FED7-4D6A-A774-A818AD4D55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3433" name="Picture 17" descr="unc_blk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7027" r:id="rId1"/>
    <p:sldLayoutId id="2147497028" r:id="rId2"/>
    <p:sldLayoutId id="2147497029" r:id="rId3"/>
    <p:sldLayoutId id="2147497030" r:id="rId4"/>
    <p:sldLayoutId id="2147497031" r:id="rId5"/>
    <p:sldLayoutId id="2147497032" r:id="rId6"/>
    <p:sldLayoutId id="2147497033" r:id="rId7"/>
    <p:sldLayoutId id="2147497034" r:id="rId8"/>
    <p:sldLayoutId id="2147497035" r:id="rId9"/>
    <p:sldLayoutId id="2147497036" r:id="rId10"/>
    <p:sldLayoutId id="2147497037" r:id="rId11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2EFC8273-13CC-4E0C-8997-2A77B73E2A8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1385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7039" r:id="rId1"/>
    <p:sldLayoutId id="2147497040" r:id="rId2"/>
    <p:sldLayoutId id="2147497041" r:id="rId3"/>
    <p:sldLayoutId id="2147497042" r:id="rId4"/>
    <p:sldLayoutId id="2147497043" r:id="rId5"/>
    <p:sldLayoutId id="2147497044" r:id="rId6"/>
    <p:sldLayoutId id="2147497045" r:id="rId7"/>
    <p:sldLayoutId id="2147497046" r:id="rId8"/>
    <p:sldLayoutId id="2147497047" r:id="rId9"/>
    <p:sldLayoutId id="2147497048" r:id="rId10"/>
    <p:sldLayoutId id="2147497049" r:id="rId11"/>
    <p:sldLayoutId id="2147497050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9" descr="rt_bottom_gold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fld id="{F8744343-5648-4E35-8583-382366A25891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B305C9C9-0C1A-4459-A43A-D54350DBE0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153" name="Picture 17" descr="unc_blk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7052" r:id="rId1"/>
    <p:sldLayoutId id="2147497053" r:id="rId2"/>
    <p:sldLayoutId id="2147497054" r:id="rId3"/>
    <p:sldLayoutId id="2147497055" r:id="rId4"/>
    <p:sldLayoutId id="2147497056" r:id="rId5"/>
    <p:sldLayoutId id="2147497057" r:id="rId6"/>
    <p:sldLayoutId id="2147497058" r:id="rId7"/>
    <p:sldLayoutId id="2147497059" r:id="rId8"/>
    <p:sldLayoutId id="2147497060" r:id="rId9"/>
    <p:sldLayoutId id="2147497061" r:id="rId10"/>
    <p:sldLayoutId id="2147497062" r:id="rId11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854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fld id="{330E0314-2AD5-4D05-B353-A74F49BBF7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</a:t>
            </a:r>
            <a:r>
              <a:rPr lang="en-US" sz="16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ver 2 billion people in the world are overweight</a:t>
            </a: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8553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665" r:id="rId1"/>
    <p:sldLayoutId id="2147496666" r:id="rId2"/>
    <p:sldLayoutId id="2147496667" r:id="rId3"/>
    <p:sldLayoutId id="2147496668" r:id="rId4"/>
    <p:sldLayoutId id="2147496669" r:id="rId5"/>
    <p:sldLayoutId id="2147496670" r:id="rId6"/>
    <p:sldLayoutId id="2147496671" r:id="rId7"/>
    <p:sldLayoutId id="2147496672" r:id="rId8"/>
    <p:sldLayoutId id="2147496673" r:id="rId9"/>
    <p:sldLayoutId id="2147496674" r:id="rId10"/>
    <p:sldLayoutId id="2147496675" r:id="rId11"/>
    <p:sldLayoutId id="2147496676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7CA23448-8197-4856-9C89-1ABAE8C1A4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4105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7064" r:id="rId1"/>
    <p:sldLayoutId id="2147497065" r:id="rId2"/>
    <p:sldLayoutId id="2147497066" r:id="rId3"/>
    <p:sldLayoutId id="2147497067" r:id="rId4"/>
    <p:sldLayoutId id="2147497068" r:id="rId5"/>
    <p:sldLayoutId id="2147497069" r:id="rId6"/>
    <p:sldLayoutId id="2147497070" r:id="rId7"/>
    <p:sldLayoutId id="2147497071" r:id="rId8"/>
    <p:sldLayoutId id="2147497072" r:id="rId9"/>
    <p:sldLayoutId id="2147497073" r:id="rId10"/>
    <p:sldLayoutId id="2147497074" r:id="rId11"/>
    <p:sldLayoutId id="2147497075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7CA23448-8197-4856-9C89-1ABAE8C1A4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4105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7077" r:id="rId1"/>
    <p:sldLayoutId id="2147497078" r:id="rId2"/>
    <p:sldLayoutId id="2147497079" r:id="rId3"/>
    <p:sldLayoutId id="2147497080" r:id="rId4"/>
    <p:sldLayoutId id="2147497081" r:id="rId5"/>
    <p:sldLayoutId id="2147497082" r:id="rId6"/>
    <p:sldLayoutId id="2147497083" r:id="rId7"/>
    <p:sldLayoutId id="2147497084" r:id="rId8"/>
    <p:sldLayoutId id="2147497085" r:id="rId9"/>
    <p:sldLayoutId id="2147497086" r:id="rId10"/>
    <p:sldLayoutId id="2147497087" r:id="rId11"/>
    <p:sldLayoutId id="2147497088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7CA23448-8197-4856-9C89-1ABAE8C1A4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4105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7090" r:id="rId1"/>
    <p:sldLayoutId id="2147497091" r:id="rId2"/>
    <p:sldLayoutId id="2147497092" r:id="rId3"/>
    <p:sldLayoutId id="2147497093" r:id="rId4"/>
    <p:sldLayoutId id="2147497094" r:id="rId5"/>
    <p:sldLayoutId id="2147497095" r:id="rId6"/>
    <p:sldLayoutId id="2147497096" r:id="rId7"/>
    <p:sldLayoutId id="2147497097" r:id="rId8"/>
    <p:sldLayoutId id="2147497098" r:id="rId9"/>
    <p:sldLayoutId id="2147497099" r:id="rId10"/>
    <p:sldLayoutId id="2147497100" r:id="rId11"/>
    <p:sldLayoutId id="2147497101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9" descr="rt_bottom_gold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fld id="{F8744343-5648-4E35-8583-382366A25891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B305C9C9-0C1A-4459-A43A-D54350DBE0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>
                <a:solidFill>
                  <a:srgbClr val="000000"/>
                </a:solidFill>
                <a:latin typeface="Times New Roman" pitchFamily="18" charset="0"/>
              </a:rPr>
              <a:t>“Over 1.6 billion people in the world are overweight”</a:t>
            </a:r>
          </a:p>
        </p:txBody>
      </p:sp>
      <p:pic>
        <p:nvPicPr>
          <p:cNvPr id="6153" name="Picture 17" descr="unc_blk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7103" r:id="rId1"/>
    <p:sldLayoutId id="2147497104" r:id="rId2"/>
    <p:sldLayoutId id="2147497105" r:id="rId3"/>
    <p:sldLayoutId id="2147497106" r:id="rId4"/>
    <p:sldLayoutId id="2147497107" r:id="rId5"/>
    <p:sldLayoutId id="2147497108" r:id="rId6"/>
    <p:sldLayoutId id="2147497109" r:id="rId7"/>
    <p:sldLayoutId id="2147497110" r:id="rId8"/>
    <p:sldLayoutId id="2147497111" r:id="rId9"/>
    <p:sldLayoutId id="2147497112" r:id="rId10"/>
    <p:sldLayoutId id="2147497113" r:id="rId11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7CA23448-8197-4856-9C89-1ABAE8C1A4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4105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7115" r:id="rId1"/>
    <p:sldLayoutId id="2147497116" r:id="rId2"/>
    <p:sldLayoutId id="2147497117" r:id="rId3"/>
    <p:sldLayoutId id="2147497118" r:id="rId4"/>
    <p:sldLayoutId id="2147497119" r:id="rId5"/>
    <p:sldLayoutId id="2147497120" r:id="rId6"/>
    <p:sldLayoutId id="2147497121" r:id="rId7"/>
    <p:sldLayoutId id="2147497122" r:id="rId8"/>
    <p:sldLayoutId id="2147497123" r:id="rId9"/>
    <p:sldLayoutId id="2147497124" r:id="rId10"/>
    <p:sldLayoutId id="2147497125" r:id="rId11"/>
    <p:sldLayoutId id="2147497126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2EFC8273-13CC-4E0C-8997-2A77B73E2A8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1385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7141" r:id="rId1"/>
    <p:sldLayoutId id="2147497142" r:id="rId2"/>
    <p:sldLayoutId id="2147497143" r:id="rId3"/>
    <p:sldLayoutId id="2147497144" r:id="rId4"/>
    <p:sldLayoutId id="2147497145" r:id="rId5"/>
    <p:sldLayoutId id="2147497146" r:id="rId6"/>
    <p:sldLayoutId id="2147497147" r:id="rId7"/>
    <p:sldLayoutId id="2147497148" r:id="rId8"/>
    <p:sldLayoutId id="2147497149" r:id="rId9"/>
    <p:sldLayoutId id="2147497150" r:id="rId10"/>
    <p:sldLayoutId id="2147497151" r:id="rId11"/>
    <p:sldLayoutId id="2147497152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2EFC8273-13CC-4E0C-8997-2A77B73E2A8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1385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7190" r:id="rId1"/>
    <p:sldLayoutId id="2147497191" r:id="rId2"/>
    <p:sldLayoutId id="2147497192" r:id="rId3"/>
    <p:sldLayoutId id="2147497193" r:id="rId4"/>
    <p:sldLayoutId id="2147497194" r:id="rId5"/>
    <p:sldLayoutId id="2147497195" r:id="rId6"/>
    <p:sldLayoutId id="2147497196" r:id="rId7"/>
    <p:sldLayoutId id="2147497197" r:id="rId8"/>
    <p:sldLayoutId id="2147497198" r:id="rId9"/>
    <p:sldLayoutId id="2147497199" r:id="rId10"/>
    <p:sldLayoutId id="2147497200" r:id="rId11"/>
    <p:sldLayoutId id="2147497201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19" descr="rt_bottom_gold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fld id="{A165605B-22E0-40AC-B549-F458C430A7C9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9516B5B3-FED7-4D6A-A774-A818AD4D55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3433" name="Picture 17" descr="unc_blk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7203" r:id="rId1"/>
    <p:sldLayoutId id="2147497204" r:id="rId2"/>
    <p:sldLayoutId id="2147497205" r:id="rId3"/>
    <p:sldLayoutId id="2147497206" r:id="rId4"/>
    <p:sldLayoutId id="2147497207" r:id="rId5"/>
    <p:sldLayoutId id="2147497208" r:id="rId6"/>
    <p:sldLayoutId id="2147497209" r:id="rId7"/>
    <p:sldLayoutId id="2147497210" r:id="rId8"/>
    <p:sldLayoutId id="2147497211" r:id="rId9"/>
    <p:sldLayoutId id="2147497212" r:id="rId10"/>
    <p:sldLayoutId id="2147497213" r:id="rId11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2EFC8273-13CC-4E0C-8997-2A77B73E2A8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1385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7215" r:id="rId1"/>
    <p:sldLayoutId id="2147497216" r:id="rId2"/>
    <p:sldLayoutId id="2147497217" r:id="rId3"/>
    <p:sldLayoutId id="2147497218" r:id="rId4"/>
    <p:sldLayoutId id="2147497219" r:id="rId5"/>
    <p:sldLayoutId id="2147497220" r:id="rId6"/>
    <p:sldLayoutId id="2147497221" r:id="rId7"/>
    <p:sldLayoutId id="2147497222" r:id="rId8"/>
    <p:sldLayoutId id="2147497223" r:id="rId9"/>
    <p:sldLayoutId id="2147497224" r:id="rId10"/>
    <p:sldLayoutId id="2147497225" r:id="rId11"/>
    <p:sldLayoutId id="2147497226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2EFC8273-13CC-4E0C-8997-2A77B73E2A8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1385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7228" r:id="rId1"/>
    <p:sldLayoutId id="2147497229" r:id="rId2"/>
    <p:sldLayoutId id="2147497230" r:id="rId3"/>
    <p:sldLayoutId id="2147497231" r:id="rId4"/>
    <p:sldLayoutId id="2147497232" r:id="rId5"/>
    <p:sldLayoutId id="2147497233" r:id="rId6"/>
    <p:sldLayoutId id="2147497234" r:id="rId7"/>
    <p:sldLayoutId id="2147497235" r:id="rId8"/>
    <p:sldLayoutId id="2147497236" r:id="rId9"/>
    <p:sldLayoutId id="2147497237" r:id="rId10"/>
    <p:sldLayoutId id="2147497238" r:id="rId11"/>
    <p:sldLayoutId id="2147497239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957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2BBED957-45CE-44B7-ADC4-90DBB0FCBD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</a:t>
            </a:r>
            <a:r>
              <a:rPr lang="en-US" sz="16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ver 2 billion people in the world are overweight</a:t>
            </a: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9577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357" r:id="rId1"/>
    <p:sldLayoutId id="2147496358" r:id="rId2"/>
    <p:sldLayoutId id="2147496359" r:id="rId3"/>
    <p:sldLayoutId id="2147496360" r:id="rId4"/>
    <p:sldLayoutId id="2147496361" r:id="rId5"/>
    <p:sldLayoutId id="2147496362" r:id="rId6"/>
    <p:sldLayoutId id="2147496363" r:id="rId7"/>
    <p:sldLayoutId id="2147496364" r:id="rId8"/>
    <p:sldLayoutId id="2147496365" r:id="rId9"/>
    <p:sldLayoutId id="2147496366" r:id="rId10"/>
    <p:sldLayoutId id="2147496367" r:id="rId11"/>
    <p:sldLayoutId id="2147496368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4" y="4138616"/>
            <a:ext cx="3468688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92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92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2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2EFC8273-13CC-4E0C-8997-2A77B73E2A8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1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1385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6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74129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7241" r:id="rId1"/>
    <p:sldLayoutId id="2147497242" r:id="rId2"/>
    <p:sldLayoutId id="2147497243" r:id="rId3"/>
    <p:sldLayoutId id="2147497244" r:id="rId4"/>
    <p:sldLayoutId id="2147497245" r:id="rId5"/>
    <p:sldLayoutId id="2147497246" r:id="rId6"/>
    <p:sldLayoutId id="2147497247" r:id="rId7"/>
    <p:sldLayoutId id="2147497248" r:id="rId8"/>
    <p:sldLayoutId id="2147497249" r:id="rId9"/>
    <p:sldLayoutId id="2147497250" r:id="rId10"/>
    <p:sldLayoutId id="2147497251" r:id="rId11"/>
    <p:sldLayoutId id="2147497252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0308" y="5594446"/>
            <a:ext cx="2515792" cy="1263554"/>
          </a:xfrm>
          <a:prstGeom prst="rect">
            <a:avLst/>
          </a:prstGeom>
        </p:spPr>
      </p:pic>
      <p:pic>
        <p:nvPicPr>
          <p:cNvPr id="101378" name="Picture 19" descr="rt_bottom_gold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4" y="4138616"/>
            <a:ext cx="3468688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92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92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2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2EFC8273-13CC-4E0C-8997-2A77B73E2A89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1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</a:p>
        </p:txBody>
      </p:sp>
      <p:pic>
        <p:nvPicPr>
          <p:cNvPr id="101385" name="Picture 17" descr="unc_blk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010400" y="6049966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111195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7255" r:id="rId1"/>
    <p:sldLayoutId id="2147497256" r:id="rId2"/>
    <p:sldLayoutId id="2147497257" r:id="rId3"/>
    <p:sldLayoutId id="2147497258" r:id="rId4"/>
    <p:sldLayoutId id="2147497259" r:id="rId5"/>
    <p:sldLayoutId id="2147497260" r:id="rId6"/>
    <p:sldLayoutId id="2147497261" r:id="rId7"/>
    <p:sldLayoutId id="2147497262" r:id="rId8"/>
    <p:sldLayoutId id="2147497263" r:id="rId9"/>
    <p:sldLayoutId id="2147497264" r:id="rId10"/>
    <p:sldLayoutId id="2147497265" r:id="rId11"/>
    <p:sldLayoutId id="2147497266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0308" y="5594446"/>
            <a:ext cx="2515792" cy="1263554"/>
          </a:xfrm>
          <a:prstGeom prst="rect">
            <a:avLst/>
          </a:prstGeom>
        </p:spPr>
      </p:pic>
      <p:pic>
        <p:nvPicPr>
          <p:cNvPr id="101378" name="Picture 19" descr="rt_bottom_gold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1385" name="Picture 17" descr="unc_blk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4"/>
          <p:cNvSpPr>
            <a:spLocks noChangeArrowheads="1"/>
          </p:cNvSpPr>
          <p:nvPr userDrawn="1"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>
                <a:solidFill>
                  <a:srgbClr val="000000"/>
                </a:solidFill>
                <a:latin typeface="Times New Roman"/>
              </a:rPr>
              <a:t>“close to 2 billion people overweight”</a:t>
            </a:r>
          </a:p>
        </p:txBody>
      </p:sp>
    </p:spTree>
    <p:extLst>
      <p:ext uri="{BB962C8B-B14F-4D97-AF65-F5344CB8AC3E}">
        <p14:creationId xmlns:p14="http://schemas.microsoft.com/office/powerpoint/2010/main" val="27242241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7268" r:id="rId1"/>
    <p:sldLayoutId id="2147497269" r:id="rId2"/>
    <p:sldLayoutId id="2147497270" r:id="rId3"/>
    <p:sldLayoutId id="2147497271" r:id="rId4"/>
    <p:sldLayoutId id="2147497272" r:id="rId5"/>
    <p:sldLayoutId id="2147497273" r:id="rId6"/>
    <p:sldLayoutId id="2147497274" r:id="rId7"/>
    <p:sldLayoutId id="2147497275" r:id="rId8"/>
    <p:sldLayoutId id="2147497276" r:id="rId9"/>
    <p:sldLayoutId id="2147497277" r:id="rId10"/>
    <p:sldLayoutId id="2147497278" r:id="rId11"/>
    <p:sldLayoutId id="2147497279" r:id="rId12"/>
    <p:sldLayoutId id="2147497280" r:id="rId13"/>
  </p:sldLayoutIdLst>
  <p:transition spd="slow">
    <p:cover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0308" y="5594446"/>
            <a:ext cx="2515792" cy="1263554"/>
          </a:xfrm>
          <a:prstGeom prst="rect">
            <a:avLst/>
          </a:prstGeom>
        </p:spPr>
      </p:pic>
      <p:pic>
        <p:nvPicPr>
          <p:cNvPr id="101378" name="Picture 19" descr="rt_bottom_gold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2EFC8273-13CC-4E0C-8997-2A77B73E2A89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</a:p>
        </p:txBody>
      </p:sp>
      <p:pic>
        <p:nvPicPr>
          <p:cNvPr id="101385" name="Picture 17" descr="unc_blk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132695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7282" r:id="rId1"/>
    <p:sldLayoutId id="2147497283" r:id="rId2"/>
    <p:sldLayoutId id="2147497284" r:id="rId3"/>
    <p:sldLayoutId id="2147497285" r:id="rId4"/>
    <p:sldLayoutId id="2147497286" r:id="rId5"/>
    <p:sldLayoutId id="2147497287" r:id="rId6"/>
    <p:sldLayoutId id="2147497288" r:id="rId7"/>
    <p:sldLayoutId id="2147497289" r:id="rId8"/>
    <p:sldLayoutId id="2147497290" r:id="rId9"/>
    <p:sldLayoutId id="2147497291" r:id="rId10"/>
    <p:sldLayoutId id="2147497292" r:id="rId11"/>
    <p:sldLayoutId id="2147497293" r:id="rId12"/>
    <p:sldLayoutId id="2147497294" r:id="rId13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19" descr="rt_bottom_gold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2EFC8273-13CC-4E0C-8997-2A77B73E2A89}" type="slidenum">
              <a:rPr lang="en-US">
                <a:solidFill>
                  <a:srgbClr val="000000"/>
                </a:solidFill>
                <a:cs typeface="Arial" charset="0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101385" name="Picture 17" descr="unc_blk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071805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7297" r:id="rId1"/>
    <p:sldLayoutId id="2147497298" r:id="rId2"/>
    <p:sldLayoutId id="2147497299" r:id="rId3"/>
    <p:sldLayoutId id="2147497300" r:id="rId4"/>
    <p:sldLayoutId id="2147497301" r:id="rId5"/>
    <p:sldLayoutId id="2147497302" r:id="rId6"/>
    <p:sldLayoutId id="2147497303" r:id="rId7"/>
    <p:sldLayoutId id="2147497304" r:id="rId8"/>
    <p:sldLayoutId id="2147497305" r:id="rId9"/>
    <p:sldLayoutId id="2147497306" r:id="rId10"/>
    <p:sldLayoutId id="2147497307" r:id="rId11"/>
    <p:sldLayoutId id="2147497308" r:id="rId12"/>
    <p:sldLayoutId id="2147497309" r:id="rId13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19" descr="rt_bottom_gold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2EFC8273-13CC-4E0C-8997-2A77B73E2A89}" type="slidenum">
              <a:rPr lang="en-US">
                <a:solidFill>
                  <a:srgbClr val="000000"/>
                </a:solidFill>
                <a:cs typeface="Arial" charset="0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101385" name="Picture 17" descr="unc_blk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833073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7311" r:id="rId1"/>
    <p:sldLayoutId id="2147497312" r:id="rId2"/>
    <p:sldLayoutId id="2147497313" r:id="rId3"/>
    <p:sldLayoutId id="2147497314" r:id="rId4"/>
    <p:sldLayoutId id="2147497315" r:id="rId5"/>
    <p:sldLayoutId id="2147497316" r:id="rId6"/>
    <p:sldLayoutId id="2147497317" r:id="rId7"/>
    <p:sldLayoutId id="2147497318" r:id="rId8"/>
    <p:sldLayoutId id="2147497319" r:id="rId9"/>
    <p:sldLayoutId id="2147497320" r:id="rId10"/>
    <p:sldLayoutId id="2147497321" r:id="rId11"/>
    <p:sldLayoutId id="2147497322" r:id="rId12"/>
    <p:sldLayoutId id="2147497323" r:id="rId13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1385" name="Picture 17" descr="unc_blk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21080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7325" r:id="rId1"/>
    <p:sldLayoutId id="2147497326" r:id="rId2"/>
    <p:sldLayoutId id="2147497327" r:id="rId3"/>
    <p:sldLayoutId id="2147497328" r:id="rId4"/>
    <p:sldLayoutId id="2147497329" r:id="rId5"/>
    <p:sldLayoutId id="2147497330" r:id="rId6"/>
    <p:sldLayoutId id="2147497331" r:id="rId7"/>
    <p:sldLayoutId id="2147497332" r:id="rId8"/>
    <p:sldLayoutId id="2147497333" r:id="rId9"/>
    <p:sldLayoutId id="2147497334" r:id="rId10"/>
    <p:sldLayoutId id="2147497335" r:id="rId11"/>
    <p:sldLayoutId id="2147497336" r:id="rId12"/>
  </p:sldLayoutIdLst>
  <p:transition spd="slow">
    <p:cover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19" descr="rt_bottom_gold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2EFC8273-13CC-4E0C-8997-2A77B73E2A8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</a:t>
            </a:r>
            <a:r>
              <a:rPr lang="en-US" sz="16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ver 2 billion people in the world are overweight</a:t>
            </a: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1385" name="Picture 17" descr="unc_blk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772917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7338" r:id="rId1"/>
    <p:sldLayoutId id="2147497339" r:id="rId2"/>
    <p:sldLayoutId id="2147497340" r:id="rId3"/>
    <p:sldLayoutId id="2147497341" r:id="rId4"/>
    <p:sldLayoutId id="2147497342" r:id="rId5"/>
    <p:sldLayoutId id="2147497343" r:id="rId6"/>
    <p:sldLayoutId id="2147497344" r:id="rId7"/>
    <p:sldLayoutId id="2147497345" r:id="rId8"/>
    <p:sldLayoutId id="2147497346" r:id="rId9"/>
    <p:sldLayoutId id="2147497347" r:id="rId10"/>
    <p:sldLayoutId id="2147497348" r:id="rId11"/>
    <p:sldLayoutId id="2147497349" r:id="rId12"/>
    <p:sldLayoutId id="2147497350" r:id="rId13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2EFC8273-13CC-4E0C-8997-2A77B73E2A89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</a:t>
            </a:r>
            <a:r>
              <a:rPr lang="en-US" sz="16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ver 2 billion people in the world are overweight</a:t>
            </a: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1385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07308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7364" r:id="rId1"/>
    <p:sldLayoutId id="2147497365" r:id="rId2"/>
    <p:sldLayoutId id="2147497366" r:id="rId3"/>
    <p:sldLayoutId id="2147497367" r:id="rId4"/>
    <p:sldLayoutId id="2147497368" r:id="rId5"/>
    <p:sldLayoutId id="2147497369" r:id="rId6"/>
    <p:sldLayoutId id="2147497370" r:id="rId7"/>
    <p:sldLayoutId id="2147497371" r:id="rId8"/>
    <p:sldLayoutId id="2147497372" r:id="rId9"/>
    <p:sldLayoutId id="2147497373" r:id="rId10"/>
    <p:sldLayoutId id="2147497374" r:id="rId11"/>
    <p:sldLayoutId id="2147497375" r:id="rId12"/>
  </p:sldLayoutIdLst>
  <p:transition spd="slow">
    <p:cover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19" descr="rt_bottom_gold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2EFC8273-13CC-4E0C-8997-2A77B73E2A8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</a:t>
            </a:r>
            <a:r>
              <a:rPr lang="en-US" sz="16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ver 2 billion people in the world are overweight</a:t>
            </a: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1385" name="Picture 17" descr="unc_blk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34772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7377" r:id="rId1"/>
    <p:sldLayoutId id="2147497378" r:id="rId2"/>
    <p:sldLayoutId id="2147497379" r:id="rId3"/>
    <p:sldLayoutId id="2147497380" r:id="rId4"/>
    <p:sldLayoutId id="2147497381" r:id="rId5"/>
    <p:sldLayoutId id="2147497382" r:id="rId6"/>
    <p:sldLayoutId id="2147497383" r:id="rId7"/>
    <p:sldLayoutId id="2147497384" r:id="rId8"/>
    <p:sldLayoutId id="2147497385" r:id="rId9"/>
    <p:sldLayoutId id="2147497386" r:id="rId10"/>
    <p:sldLayoutId id="2147497387" r:id="rId11"/>
    <p:sldLayoutId id="2147497388" r:id="rId12"/>
    <p:sldLayoutId id="2147497389" r:id="rId13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059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F8012B1D-00FF-41B2-96D4-C7A8EEB978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10601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369" r:id="rId1"/>
    <p:sldLayoutId id="2147496370" r:id="rId2"/>
    <p:sldLayoutId id="2147496371" r:id="rId3"/>
    <p:sldLayoutId id="2147496372" r:id="rId4"/>
    <p:sldLayoutId id="2147496373" r:id="rId5"/>
    <p:sldLayoutId id="2147496374" r:id="rId6"/>
    <p:sldLayoutId id="2147496375" r:id="rId7"/>
    <p:sldLayoutId id="2147496376" r:id="rId8"/>
    <p:sldLayoutId id="2147496377" r:id="rId9"/>
    <p:sldLayoutId id="2147496378" r:id="rId10"/>
    <p:sldLayoutId id="2147496379" r:id="rId11"/>
    <p:sldLayoutId id="2147496380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19" descr="rt_bottom_gold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2EFC8273-13CC-4E0C-8997-2A77B73E2A8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</a:t>
            </a:r>
            <a:r>
              <a:rPr lang="en-US" sz="16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ver 2 billion people in the world are overweight</a:t>
            </a: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1385" name="Picture 17" descr="unc_blk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34772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7391" r:id="rId1"/>
    <p:sldLayoutId id="2147497392" r:id="rId2"/>
    <p:sldLayoutId id="2147497393" r:id="rId3"/>
    <p:sldLayoutId id="2147497394" r:id="rId4"/>
    <p:sldLayoutId id="2147497395" r:id="rId5"/>
    <p:sldLayoutId id="2147497396" r:id="rId6"/>
    <p:sldLayoutId id="2147497397" r:id="rId7"/>
    <p:sldLayoutId id="2147497398" r:id="rId8"/>
    <p:sldLayoutId id="2147497399" r:id="rId9"/>
    <p:sldLayoutId id="2147497400" r:id="rId10"/>
    <p:sldLayoutId id="2147497401" r:id="rId11"/>
    <p:sldLayoutId id="2147497402" r:id="rId12"/>
    <p:sldLayoutId id="2147497403" r:id="rId13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37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2EFC8273-13CC-4E0C-8997-2A77B73E2A89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1385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19847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7405" r:id="rId1"/>
    <p:sldLayoutId id="2147497406" r:id="rId2"/>
    <p:sldLayoutId id="2147497407" r:id="rId3"/>
    <p:sldLayoutId id="2147497408" r:id="rId4"/>
    <p:sldLayoutId id="2147497409" r:id="rId5"/>
    <p:sldLayoutId id="2147497410" r:id="rId6"/>
    <p:sldLayoutId id="2147497411" r:id="rId7"/>
    <p:sldLayoutId id="2147497412" r:id="rId8"/>
    <p:sldLayoutId id="2147497413" r:id="rId9"/>
    <p:sldLayoutId id="2147497414" r:id="rId10"/>
    <p:sldLayoutId id="2147497415" r:id="rId11"/>
    <p:sldLayoutId id="2147497416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3F914F2D-291F-4C20-B1A4-49076F3C4D89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0/28/20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D1AF240A-290E-4AA2-BD7D-59F524ED6471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601532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7491" r:id="rId1"/>
    <p:sldLayoutId id="2147497492" r:id="rId2"/>
    <p:sldLayoutId id="2147497493" r:id="rId3"/>
    <p:sldLayoutId id="2147497494" r:id="rId4"/>
    <p:sldLayoutId id="2147497495" r:id="rId5"/>
    <p:sldLayoutId id="2147497496" r:id="rId6"/>
    <p:sldLayoutId id="2147497497" r:id="rId7"/>
    <p:sldLayoutId id="2147497498" r:id="rId8"/>
    <p:sldLayoutId id="2147497499" r:id="rId9"/>
    <p:sldLayoutId id="2147497500" r:id="rId10"/>
    <p:sldLayoutId id="2147497501" r:id="rId11"/>
  </p:sldLayoutIdLst>
  <p:transition spd="slow">
    <p:cover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19" descr="rt_bottom_gold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fld id="{A165605B-22E0-40AC-B549-F458C430A7C9}" type="datetimeFigureOut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9516B5B3-FED7-4D6A-A774-A818AD4D55CE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</a:p>
        </p:txBody>
      </p:sp>
      <p:pic>
        <p:nvPicPr>
          <p:cNvPr id="103433" name="Picture 17" descr="unc_blk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909673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7503" r:id="rId1"/>
    <p:sldLayoutId id="2147497504" r:id="rId2"/>
    <p:sldLayoutId id="2147497505" r:id="rId3"/>
    <p:sldLayoutId id="2147497506" r:id="rId4"/>
    <p:sldLayoutId id="2147497507" r:id="rId5"/>
    <p:sldLayoutId id="2147497508" r:id="rId6"/>
    <p:sldLayoutId id="2147497509" r:id="rId7"/>
    <p:sldLayoutId id="2147497510" r:id="rId8"/>
    <p:sldLayoutId id="2147497511" r:id="rId9"/>
    <p:sldLayoutId id="2147497512" r:id="rId10"/>
    <p:sldLayoutId id="2147497513" r:id="rId11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19" descr="rt_bottom_gold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fld id="{A165605B-22E0-40AC-B549-F458C430A7C9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9516B5B3-FED7-4D6A-A774-A818AD4D55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3433" name="Picture 17" descr="unc_blk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703966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7515" r:id="rId1"/>
    <p:sldLayoutId id="2147497516" r:id="rId2"/>
    <p:sldLayoutId id="2147497517" r:id="rId3"/>
    <p:sldLayoutId id="2147497518" r:id="rId4"/>
    <p:sldLayoutId id="2147497519" r:id="rId5"/>
    <p:sldLayoutId id="2147497520" r:id="rId6"/>
    <p:sldLayoutId id="2147497521" r:id="rId7"/>
    <p:sldLayoutId id="2147497522" r:id="rId8"/>
    <p:sldLayoutId id="2147497523" r:id="rId9"/>
    <p:sldLayoutId id="2147497524" r:id="rId10"/>
    <p:sldLayoutId id="2147497525" r:id="rId11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19" descr="rt_bottom_gold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fld id="{A165605B-22E0-40AC-B549-F458C430A7C9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9516B5B3-FED7-4D6A-A774-A818AD4D55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3433" name="Picture 17" descr="unc_blk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334779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7527" r:id="rId1"/>
    <p:sldLayoutId id="2147497528" r:id="rId2"/>
    <p:sldLayoutId id="2147497529" r:id="rId3"/>
    <p:sldLayoutId id="2147497530" r:id="rId4"/>
    <p:sldLayoutId id="2147497531" r:id="rId5"/>
    <p:sldLayoutId id="2147497532" r:id="rId6"/>
    <p:sldLayoutId id="2147497533" r:id="rId7"/>
    <p:sldLayoutId id="2147497534" r:id="rId8"/>
    <p:sldLayoutId id="2147497535" r:id="rId9"/>
    <p:sldLayoutId id="2147497536" r:id="rId10"/>
    <p:sldLayoutId id="2147497537" r:id="rId11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19" descr="rt_bottom_gold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fld id="{A165605B-22E0-40AC-B549-F458C430A7C9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28/20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9516B5B3-FED7-4D6A-A774-A818AD4D55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03433" name="Picture 17" descr="unc_blk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091367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7539" r:id="rId1"/>
    <p:sldLayoutId id="2147497540" r:id="rId2"/>
    <p:sldLayoutId id="2147497541" r:id="rId3"/>
    <p:sldLayoutId id="2147497542" r:id="rId4"/>
    <p:sldLayoutId id="2147497543" r:id="rId5"/>
    <p:sldLayoutId id="2147497544" r:id="rId6"/>
    <p:sldLayoutId id="2147497545" r:id="rId7"/>
    <p:sldLayoutId id="2147497546" r:id="rId8"/>
    <p:sldLayoutId id="2147497547" r:id="rId9"/>
    <p:sldLayoutId id="2147497548" r:id="rId10"/>
    <p:sldLayoutId id="2147497549" r:id="rId11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161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37B08458-57AF-4D76-B0DF-0068B31D28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11625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381" r:id="rId1"/>
    <p:sldLayoutId id="2147496382" r:id="rId2"/>
    <p:sldLayoutId id="2147496383" r:id="rId3"/>
    <p:sldLayoutId id="2147496384" r:id="rId4"/>
    <p:sldLayoutId id="2147496385" r:id="rId5"/>
    <p:sldLayoutId id="2147496386" r:id="rId6"/>
    <p:sldLayoutId id="2147496387" r:id="rId7"/>
    <p:sldLayoutId id="2147496388" r:id="rId8"/>
    <p:sldLayoutId id="2147496389" r:id="rId9"/>
    <p:sldLayoutId id="2147496390" r:id="rId10"/>
    <p:sldLayoutId id="2147496391" r:id="rId11"/>
    <p:sldLayoutId id="2147496392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19" descr="rt_bottom_gold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5313" y="4138613"/>
            <a:ext cx="3468687" cy="271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4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8788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8788" y="1827213"/>
            <a:ext cx="8226425" cy="411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22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22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64A605E9-B66D-433F-B070-E676049DC2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2766" name="Rectangle 14"/>
          <p:cNvSpPr>
            <a:spLocks noChangeArrowheads="1"/>
          </p:cNvSpPr>
          <p:nvPr/>
        </p:nvSpPr>
        <p:spPr bwMode="auto">
          <a:xfrm>
            <a:off x="0" y="6096000"/>
            <a:ext cx="9144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indent="228600">
              <a:defRPr/>
            </a:pPr>
            <a:r>
              <a:rPr lang="en-US" sz="1600" i="1" dirty="0" smtClean="0">
                <a:solidFill>
                  <a:srgbClr val="000000"/>
                </a:solidFill>
                <a:latin typeface="Times New Roman" pitchFamily="18" charset="0"/>
              </a:rPr>
              <a:t>“close to 2 billion people overweight”</a:t>
            </a:r>
            <a:endParaRPr lang="en-US" sz="16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12649" name="Picture 17" descr="unc_blk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010400" y="6049963"/>
            <a:ext cx="18288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96393" r:id="rId1"/>
    <p:sldLayoutId id="2147496394" r:id="rId2"/>
    <p:sldLayoutId id="2147496395" r:id="rId3"/>
    <p:sldLayoutId id="2147496396" r:id="rId4"/>
    <p:sldLayoutId id="2147496397" r:id="rId5"/>
    <p:sldLayoutId id="2147496398" r:id="rId6"/>
    <p:sldLayoutId id="2147496399" r:id="rId7"/>
    <p:sldLayoutId id="2147496400" r:id="rId8"/>
    <p:sldLayoutId id="2147496401" r:id="rId9"/>
    <p:sldLayoutId id="2147496402" r:id="rId10"/>
    <p:sldLayoutId id="2147496403" r:id="rId11"/>
    <p:sldLayoutId id="2147496404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–"/>
        <a:defRPr sz="22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20000"/>
        </a:spcAft>
        <a:buClr>
          <a:schemeClr val="accent1"/>
        </a:buClr>
        <a:buChar char="»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5.xml"/><Relationship Id="rId1" Type="http://schemas.openxmlformats.org/officeDocument/2006/relationships/slideLayout" Target="../slideLayouts/slideLayout77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6.xml"/><Relationship Id="rId1" Type="http://schemas.openxmlformats.org/officeDocument/2006/relationships/slideLayout" Target="../slideLayouts/slideLayout84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7.xml"/><Relationship Id="rId1" Type="http://schemas.openxmlformats.org/officeDocument/2006/relationships/slideLayout" Target="../slideLayouts/slideLayout84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2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8.xml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9.xml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0.xml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5.xml"/><Relationship Id="rId4" Type="http://schemas.openxmlformats.org/officeDocument/2006/relationships/chart" Target="../charts/chart3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40.xml"/><Relationship Id="rId1" Type="http://schemas.openxmlformats.org/officeDocument/2006/relationships/themeOverride" Target="../theme/themeOverride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9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9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9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jpe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openxmlformats.org/officeDocument/2006/relationships/image" Target="../media/image26.jpe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7.xml"/><Relationship Id="rId6" Type="http://schemas.openxmlformats.org/officeDocument/2006/relationships/diagramColors" Target="../diagrams/colors1.xml"/><Relationship Id="rId11" Type="http://schemas.openxmlformats.org/officeDocument/2006/relationships/image" Target="../media/image25.jpeg"/><Relationship Id="rId5" Type="http://schemas.openxmlformats.org/officeDocument/2006/relationships/diagramQuickStyle" Target="../diagrams/quickStyle1.xml"/><Relationship Id="rId10" Type="http://schemas.openxmlformats.org/officeDocument/2006/relationships/image" Target="../media/image24.jpeg"/><Relationship Id="rId4" Type="http://schemas.openxmlformats.org/officeDocument/2006/relationships/diagramLayout" Target="../diagrams/layout1.xml"/><Relationship Id="rId9" Type="http://schemas.openxmlformats.org/officeDocument/2006/relationships/image" Target="../media/image23.jpeg"/><Relationship Id="rId14" Type="http://schemas.openxmlformats.org/officeDocument/2006/relationships/image" Target="../media/image28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2.jpeg"/><Relationship Id="rId2" Type="http://schemas.openxmlformats.org/officeDocument/2006/relationships/slideLayout" Target="../slideLayouts/slideLayout802.xml"/><Relationship Id="rId1" Type="http://schemas.openxmlformats.org/officeDocument/2006/relationships/themeOverride" Target="../theme/themeOverride8.xml"/><Relationship Id="rId6" Type="http://schemas.openxmlformats.org/officeDocument/2006/relationships/image" Target="../media/image31.png"/><Relationship Id="rId5" Type="http://schemas.openxmlformats.org/officeDocument/2006/relationships/image" Target="../media/image30.jpeg"/><Relationship Id="rId4" Type="http://schemas.openxmlformats.org/officeDocument/2006/relationships/image" Target="../media/image29.jpeg"/><Relationship Id="rId9" Type="http://schemas.openxmlformats.org/officeDocument/2006/relationships/image" Target="../media/image24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7.jpeg"/><Relationship Id="rId2" Type="http://schemas.openxmlformats.org/officeDocument/2006/relationships/slideLayout" Target="../slideLayouts/slideLayout18.xml"/><Relationship Id="rId1" Type="http://schemas.openxmlformats.org/officeDocument/2006/relationships/themeOverride" Target="../theme/themeOverride9.xml"/><Relationship Id="rId6" Type="http://schemas.openxmlformats.org/officeDocument/2006/relationships/image" Target="../media/image36.jpeg"/><Relationship Id="rId5" Type="http://schemas.openxmlformats.org/officeDocument/2006/relationships/image" Target="../media/image35.jpeg"/><Relationship Id="rId4" Type="http://schemas.openxmlformats.org/officeDocument/2006/relationships/image" Target="../media/image34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9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wcrf.org/policy_public_affairs/nourishing_framework/" TargetMode="External"/><Relationship Id="rId1" Type="http://schemas.openxmlformats.org/officeDocument/2006/relationships/slideLayout" Target="../slideLayouts/slideLayout79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slideLayout" Target="../slideLayouts/slideLayout796.xml"/><Relationship Id="rId1" Type="http://schemas.openxmlformats.org/officeDocument/2006/relationships/themeOverride" Target="../theme/themeOverride1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74.xml"/><Relationship Id="rId6" Type="http://schemas.openxmlformats.org/officeDocument/2006/relationships/chart" Target="../charts/chart4.xml"/><Relationship Id="rId5" Type="http://schemas.openxmlformats.org/officeDocument/2006/relationships/chart" Target="../charts/chart3.xml"/><Relationship Id="rId4" Type="http://schemas.openxmlformats.org/officeDocument/2006/relationships/chart" Target="../charts/char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13.xml"/><Relationship Id="rId1" Type="http://schemas.openxmlformats.org/officeDocument/2006/relationships/themeOverride" Target="../theme/themeOverride11.xml"/><Relationship Id="rId4" Type="http://schemas.openxmlformats.org/officeDocument/2006/relationships/image" Target="../media/image40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79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slideLayout" Target="../slideLayouts/slideLayout802.xml"/><Relationship Id="rId1" Type="http://schemas.openxmlformats.org/officeDocument/2006/relationships/themeOverride" Target="../theme/themeOverride12.xml"/><Relationship Id="rId4" Type="http://schemas.openxmlformats.org/officeDocument/2006/relationships/image" Target="../media/image43.jpe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74.xml"/><Relationship Id="rId6" Type="http://schemas.openxmlformats.org/officeDocument/2006/relationships/chart" Target="../charts/chart8.xml"/><Relationship Id="rId5" Type="http://schemas.openxmlformats.org/officeDocument/2006/relationships/chart" Target="../charts/chart7.xml"/><Relationship Id="rId4" Type="http://schemas.openxmlformats.org/officeDocument/2006/relationships/chart" Target="../charts/char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9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85.xml"/><Relationship Id="rId6" Type="http://schemas.openxmlformats.org/officeDocument/2006/relationships/chart" Target="../charts/chart12.xml"/><Relationship Id="rId5" Type="http://schemas.openxmlformats.org/officeDocument/2006/relationships/chart" Target="../charts/chart11.xml"/><Relationship Id="rId4" Type="http://schemas.openxmlformats.org/officeDocument/2006/relationships/chart" Target="../charts/chart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3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85.xml"/><Relationship Id="rId6" Type="http://schemas.openxmlformats.org/officeDocument/2006/relationships/chart" Target="../charts/chart16.xml"/><Relationship Id="rId5" Type="http://schemas.openxmlformats.org/officeDocument/2006/relationships/chart" Target="../charts/chart15.xml"/><Relationship Id="rId4" Type="http://schemas.openxmlformats.org/officeDocument/2006/relationships/chart" Target="../charts/char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7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96.xml"/><Relationship Id="rId6" Type="http://schemas.openxmlformats.org/officeDocument/2006/relationships/chart" Target="../charts/chart20.xml"/><Relationship Id="rId5" Type="http://schemas.openxmlformats.org/officeDocument/2006/relationships/chart" Target="../charts/chart19.xml"/><Relationship Id="rId4" Type="http://schemas.openxmlformats.org/officeDocument/2006/relationships/chart" Target="../charts/char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96.xml"/><Relationship Id="rId6" Type="http://schemas.openxmlformats.org/officeDocument/2006/relationships/chart" Target="../charts/chart24.xml"/><Relationship Id="rId5" Type="http://schemas.openxmlformats.org/officeDocument/2006/relationships/chart" Target="../charts/chart23.xml"/><Relationship Id="rId4" Type="http://schemas.openxmlformats.org/officeDocument/2006/relationships/chart" Target="../charts/chart2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 txBox="1">
            <a:spLocks/>
          </p:cNvSpPr>
          <p:nvPr/>
        </p:nvSpPr>
        <p:spPr>
          <a:xfrm>
            <a:off x="0" y="329875"/>
            <a:ext cx="9144000" cy="1157868"/>
          </a:xfrm>
          <a:prstGeom prst="rect">
            <a:avLst/>
          </a:prstGeom>
        </p:spPr>
        <p:txBody>
          <a:bodyPr vert="horz" bIns="0" anchor="t" anchorCtr="0">
            <a:noAutofit/>
          </a:bodyPr>
          <a:lstStyle>
            <a:extLst/>
          </a:lstStyle>
          <a:p>
            <a:pPr algn="ctr">
              <a:lnSpc>
                <a:spcPct val="110000"/>
              </a:lnSpc>
            </a:pPr>
            <a:r>
              <a:rPr lang="en-US" sz="3200" b="1" dirty="0">
                <a:solidFill>
                  <a:schemeClr val="bg1"/>
                </a:solidFill>
              </a:rPr>
              <a:t>Obesity Prevention Policies in Low and Middle Income Countries (LMIC’s)</a:t>
            </a:r>
          </a:p>
          <a:p>
            <a:r>
              <a:rPr lang="en-US" sz="3200" u="sng" dirty="0" smtClean="0"/>
              <a:t> </a:t>
            </a:r>
            <a:endParaRPr lang="en-US" sz="3200" dirty="0"/>
          </a:p>
        </p:txBody>
      </p:sp>
      <p:pic>
        <p:nvPicPr>
          <p:cNvPr id="5" name="Picture 10" descr="line-break-dotted-00-2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0121" y="1550077"/>
            <a:ext cx="5345112" cy="3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79946" y="1630203"/>
            <a:ext cx="8617166" cy="2437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lnSpc>
                <a:spcPct val="120000"/>
              </a:lnSpc>
              <a:spcAft>
                <a:spcPts val="0"/>
              </a:spcAft>
            </a:pPr>
            <a:r>
              <a:rPr lang="en-US" sz="2400" b="1" kern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arry Popkin</a:t>
            </a:r>
          </a:p>
          <a:p>
            <a:pPr algn="ctr" fontAlgn="auto">
              <a:spcAft>
                <a:spcPts val="0"/>
              </a:spcAft>
            </a:pPr>
            <a:r>
              <a:rPr lang="en-US" sz="1700" kern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. R. </a:t>
            </a:r>
            <a:r>
              <a:rPr lang="en-US" sz="1700" kern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enan, Jr. </a:t>
            </a:r>
            <a:r>
              <a:rPr lang="en-US" sz="1700" kern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istinguished University Professor</a:t>
            </a:r>
          </a:p>
          <a:p>
            <a:pPr algn="ctr" fontAlgn="auto">
              <a:spcAft>
                <a:spcPts val="0"/>
              </a:spcAft>
            </a:pPr>
            <a:r>
              <a:rPr lang="en-US" sz="1700" kern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epartment </a:t>
            </a:r>
            <a:r>
              <a:rPr lang="en-US" sz="1700" kern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f </a:t>
            </a:r>
            <a:r>
              <a:rPr lang="en-US" sz="1700" kern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utrition </a:t>
            </a:r>
          </a:p>
          <a:p>
            <a:pPr algn="ctr" fontAlgn="auto">
              <a:spcAft>
                <a:spcPts val="0"/>
              </a:spcAft>
            </a:pPr>
            <a:r>
              <a:rPr lang="en-US" sz="1700" kern="0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illings</a:t>
            </a:r>
            <a:r>
              <a:rPr lang="en-US" sz="1700" kern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School of Global Public Health</a:t>
            </a:r>
            <a:br>
              <a:rPr lang="en-US" sz="1700" kern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</a:br>
            <a:r>
              <a:rPr lang="en-US" sz="1700" kern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chool of Medicine</a:t>
            </a:r>
            <a:r>
              <a:rPr lang="en-US" sz="1700" kern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1700" kern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</a:br>
            <a:r>
              <a:rPr lang="en-US" sz="1700" kern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epartment </a:t>
            </a:r>
            <a:r>
              <a:rPr lang="en-US" sz="1700" kern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f </a:t>
            </a:r>
            <a:r>
              <a:rPr lang="en-US" sz="1700" kern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onomics  </a:t>
            </a:r>
            <a:br>
              <a:rPr lang="en-US" sz="1700" kern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</a:br>
            <a:r>
              <a:rPr lang="en-US" sz="1700" i="1" kern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 University </a:t>
            </a:r>
            <a:r>
              <a:rPr lang="en-US" sz="1700" i="1" kern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f </a:t>
            </a:r>
            <a:r>
              <a:rPr lang="en-US" sz="1700" i="1" kern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orth Carolina </a:t>
            </a:r>
            <a:r>
              <a:rPr lang="en-US" sz="1700" i="1" kern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t </a:t>
            </a:r>
            <a:r>
              <a:rPr lang="en-US" sz="1700" i="1" kern="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apel Hill</a:t>
            </a:r>
          </a:p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53642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other major shif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ightward shift in the BMI distribution among LMIC’s adults, especially women but where have male data find often similar pattern (</a:t>
            </a:r>
            <a:r>
              <a:rPr lang="en-US" dirty="0" err="1" smtClean="0"/>
              <a:t>e.g</a:t>
            </a:r>
            <a:r>
              <a:rPr lang="en-US" dirty="0" smtClean="0"/>
              <a:t> China)</a:t>
            </a:r>
          </a:p>
          <a:p>
            <a:r>
              <a:rPr lang="en-US" dirty="0" smtClean="0"/>
              <a:t>Mysterious challenge: WC/BMI ratio increasing in many countr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5895971"/>
      </p:ext>
    </p:extLst>
  </p:cSld>
  <p:clrMapOvr>
    <a:masterClrMapping/>
  </p:clrMapOvr>
  <p:transition spd="slow">
    <p:cover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000" b="0" dirty="0" smtClean="0"/>
              <a:t>Predicted BMI Increases Across Selected Countries at the </a:t>
            </a:r>
            <a:br>
              <a:rPr lang="en-US" sz="2000" b="0" dirty="0" smtClean="0"/>
            </a:br>
            <a:r>
              <a:rPr lang="en-US" sz="2000" b="0" dirty="0" smtClean="0"/>
              <a:t>95th Centile in Age 30 and 40 Year Old Women*</a:t>
            </a:r>
            <a:endParaRPr lang="en-US" sz="2000" b="0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34174559"/>
              </p:ext>
            </p:extLst>
          </p:nvPr>
        </p:nvGraphicFramePr>
        <p:xfrm>
          <a:off x="456554" y="1081826"/>
          <a:ext cx="8230891" cy="485533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Rectangle 1"/>
          <p:cNvSpPr/>
          <p:nvPr/>
        </p:nvSpPr>
        <p:spPr>
          <a:xfrm>
            <a:off x="656948" y="5914134"/>
            <a:ext cx="7830104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+mj-lt"/>
              </a:rPr>
              <a:t>*Based on </a:t>
            </a:r>
            <a:r>
              <a:rPr lang="en-US" sz="1200" dirty="0" err="1">
                <a:solidFill>
                  <a:srgbClr val="000000"/>
                </a:solidFill>
                <a:latin typeface="+mj-lt"/>
              </a:rPr>
              <a:t>quantile</a:t>
            </a:r>
            <a:r>
              <a:rPr lang="en-US" sz="1200" dirty="0">
                <a:solidFill>
                  <a:srgbClr val="000000"/>
                </a:solidFill>
                <a:latin typeface="+mj-lt"/>
              </a:rPr>
              <a:t> regression from nationally representative surveys of all </a:t>
            </a:r>
            <a:r>
              <a:rPr lang="en-US" sz="1200" dirty="0" smtClean="0">
                <a:solidFill>
                  <a:srgbClr val="000000"/>
                </a:solidFill>
                <a:latin typeface="+mj-lt"/>
              </a:rPr>
              <a:t>countries </a:t>
            </a:r>
            <a:r>
              <a:rPr lang="en-US" sz="1200" dirty="0">
                <a:solidFill>
                  <a:srgbClr val="000000"/>
                </a:solidFill>
                <a:latin typeface="+mj-lt"/>
              </a:rPr>
              <a:t>except </a:t>
            </a:r>
            <a:r>
              <a:rPr lang="en-US" sz="1200" dirty="0" smtClean="0">
                <a:solidFill>
                  <a:srgbClr val="000000"/>
                </a:solidFill>
                <a:latin typeface="+mj-lt"/>
              </a:rPr>
              <a:t>China</a:t>
            </a:r>
          </a:p>
          <a:p>
            <a:pPr indent="53975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000000"/>
                </a:solidFill>
                <a:latin typeface="Arial"/>
              </a:rPr>
              <a:t>Source</a:t>
            </a:r>
            <a:r>
              <a:rPr lang="en-US" sz="1200" dirty="0">
                <a:solidFill>
                  <a:srgbClr val="000000"/>
                </a:solidFill>
                <a:latin typeface="Arial"/>
              </a:rPr>
              <a:t>: Popkin and Slining (2013) </a:t>
            </a:r>
            <a:r>
              <a:rPr lang="en-US" sz="1200" dirty="0" err="1">
                <a:solidFill>
                  <a:srgbClr val="000000"/>
                </a:solidFill>
                <a:latin typeface="Arial"/>
              </a:rPr>
              <a:t>Obes</a:t>
            </a:r>
            <a:r>
              <a:rPr lang="en-US" sz="1200" dirty="0">
                <a:solidFill>
                  <a:srgbClr val="000000"/>
                </a:solidFill>
                <a:latin typeface="Arial"/>
              </a:rPr>
              <a:t> Reviews </a:t>
            </a:r>
            <a:r>
              <a:rPr lang="en-US" sz="1200" dirty="0"/>
              <a:t>2013; 14: 11-20</a:t>
            </a:r>
            <a:r>
              <a:rPr lang="en-US" sz="1200" dirty="0" smtClean="0"/>
              <a:t>.; see Stern et al, in process. </a:t>
            </a:r>
            <a:r>
              <a:rPr lang="en-US" sz="1200" dirty="0" smtClean="0">
                <a:solidFill>
                  <a:srgbClr val="000000"/>
                </a:solidFill>
                <a:latin typeface="Arial"/>
              </a:rPr>
              <a:t> </a:t>
            </a:r>
            <a:endParaRPr lang="en-US" sz="1200" dirty="0">
              <a:solidFill>
                <a:srgbClr val="000000"/>
              </a:solidFill>
              <a:latin typeface="Arial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400" dirty="0">
              <a:solidFill>
                <a:srgbClr val="000000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93263943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Female Waist Circumferences are Increasing at the Same </a:t>
            </a:r>
            <a:br>
              <a:rPr lang="en-US" sz="2000" dirty="0" smtClean="0"/>
            </a:br>
            <a:r>
              <a:rPr lang="en-US" sz="2000" dirty="0" smtClean="0"/>
              <a:t>BMI Level Across Many Countries: The China Example </a:t>
            </a:r>
            <a:endParaRPr lang="en-US" sz="20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29240945"/>
              </p:ext>
            </p:extLst>
          </p:nvPr>
        </p:nvGraphicFramePr>
        <p:xfrm>
          <a:off x="273539" y="1124560"/>
          <a:ext cx="8682892" cy="50476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16746" y="6285390"/>
            <a:ext cx="5327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e Stern et al, under revise/resubmissions statu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8390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Male Waist Circumferences are Increasing at the Same </a:t>
            </a:r>
            <a:br>
              <a:rPr lang="en-US" sz="2000" dirty="0" smtClean="0"/>
            </a:br>
            <a:r>
              <a:rPr lang="en-US" sz="2000" dirty="0" smtClean="0"/>
              <a:t>BMI Level Across Many Countries: The China Example </a:t>
            </a:r>
            <a:endParaRPr lang="en-US" sz="20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74115196"/>
              </p:ext>
            </p:extLst>
          </p:nvPr>
        </p:nvGraphicFramePr>
        <p:xfrm>
          <a:off x="273539" y="1124560"/>
          <a:ext cx="8682892" cy="50476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Rectangle 2"/>
          <p:cNvSpPr/>
          <p:nvPr/>
        </p:nvSpPr>
        <p:spPr>
          <a:xfrm>
            <a:off x="550415" y="5999956"/>
            <a:ext cx="69068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>
                <a:solidFill>
                  <a:srgbClr val="000000"/>
                </a:solidFill>
              </a:rPr>
              <a:t>See Stern et al, under revise/resubmissions status</a:t>
            </a:r>
          </a:p>
        </p:txBody>
      </p:sp>
    </p:spTree>
    <p:extLst>
      <p:ext uri="{BB962C8B-B14F-4D97-AF65-F5344CB8AC3E}">
        <p14:creationId xmlns:p14="http://schemas.microsoft.com/office/powerpoint/2010/main" val="10057858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2</a:t>
            </a:r>
            <a:r>
              <a:rPr lang="en-US" sz="2800" dirty="0" smtClean="0"/>
              <a:t>. Energy </a:t>
            </a:r>
            <a:r>
              <a:rPr lang="en-US" sz="2800" dirty="0"/>
              <a:t>Imbalance: Physical Activity </a:t>
            </a:r>
            <a:r>
              <a:rPr lang="en-US" sz="2800" dirty="0" smtClean="0"/>
              <a:t>declines </a:t>
            </a:r>
            <a:r>
              <a:rPr lang="en-US" sz="2800" dirty="0"/>
              <a:t>in LMIC’s represent a </a:t>
            </a:r>
            <a:r>
              <a:rPr lang="en-US" sz="2800" dirty="0" smtClean="0"/>
              <a:t>significant, large </a:t>
            </a:r>
            <a:r>
              <a:rPr lang="en-US" sz="2800" dirty="0"/>
              <a:t>component of the energy </a:t>
            </a:r>
            <a:r>
              <a:rPr lang="en-US" sz="2800" dirty="0" smtClean="0"/>
              <a:t>imbalance. 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/>
              <a:t>In countries with detailed longitudinal data on all components of physical activity we find very large declines in METS and any other measure of </a:t>
            </a:r>
            <a:r>
              <a:rPr lang="en-US" dirty="0" smtClean="0"/>
              <a:t>activity</a:t>
            </a:r>
            <a:endParaRPr lang="en-US" dirty="0"/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/>
              <a:t>Slow downward shift in high income countries starting from much lower starting point  relative to high METS starting point </a:t>
            </a:r>
            <a:r>
              <a:rPr lang="en-US" b="1" dirty="0"/>
              <a:t>and very steep decline in </a:t>
            </a:r>
            <a:r>
              <a:rPr lang="en-US" b="1" dirty="0" smtClean="0"/>
              <a:t>LMIC’s </a:t>
            </a:r>
            <a:endParaRPr lang="en-US" b="1" dirty="0"/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/>
              <a:t>See review across a number of low and high income  countries by Ng and Popkin </a:t>
            </a:r>
            <a:r>
              <a:rPr lang="en-US" i="1" dirty="0" err="1"/>
              <a:t>Obes</a:t>
            </a:r>
            <a:r>
              <a:rPr lang="en-US" i="1" dirty="0"/>
              <a:t> Rev </a:t>
            </a:r>
            <a:r>
              <a:rPr lang="en-US" i="1" dirty="0" smtClean="0"/>
              <a:t>2012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380923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1624" y="6161371"/>
            <a:ext cx="8534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3088" indent="-573088" fontAlgn="auto">
              <a:spcBef>
                <a:spcPts val="0"/>
              </a:spcBef>
              <a:spcAft>
                <a:spcPts val="0"/>
              </a:spcAft>
            </a:pPr>
            <a:r>
              <a:rPr lang="en-US" sz="1100" dirty="0" smtClean="0">
                <a:solidFill>
                  <a:srgbClr val="000000"/>
                </a:solidFill>
                <a:latin typeface="Arial"/>
              </a:rPr>
              <a:t>Source: Ng S.W. &amp; Popkin B.M. </a:t>
            </a:r>
            <a:r>
              <a:rPr lang="en-US" sz="1100" u="sng" dirty="0">
                <a:solidFill>
                  <a:srgbClr val="000000"/>
                </a:solidFill>
                <a:latin typeface="Arial"/>
              </a:rPr>
              <a:t>Obesity Reviews</a:t>
            </a:r>
            <a:r>
              <a:rPr lang="en-US" sz="1100" dirty="0">
                <a:solidFill>
                  <a:srgbClr val="000000"/>
                </a:solidFill>
                <a:latin typeface="Arial"/>
              </a:rPr>
              <a:t> 13 (8):659-80</a:t>
            </a:r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02083033"/>
              </p:ext>
            </p:extLst>
          </p:nvPr>
        </p:nvGraphicFramePr>
        <p:xfrm>
          <a:off x="311624" y="304800"/>
          <a:ext cx="8534400" cy="58565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28600" y="228600"/>
            <a:ext cx="85655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srgbClr val="000000"/>
                </a:solidFill>
                <a:latin typeface="Arial"/>
              </a:rPr>
              <a:t>US Adults </a:t>
            </a:r>
            <a:r>
              <a:rPr lang="en-US" dirty="0" smtClean="0">
                <a:solidFill>
                  <a:srgbClr val="000000"/>
                </a:solidFill>
                <a:latin typeface="Arial"/>
              </a:rPr>
              <a:t>Met-hours Per Week of All Physical Activity, and Hours/Week of Time in Sedentary Behavior:  Measured for 1965-2009 and Forecasted for 2010-2030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3688079" y="3550920"/>
            <a:ext cx="4206240" cy="0"/>
          </a:xfrm>
          <a:prstGeom prst="line">
            <a:avLst/>
          </a:prstGeom>
          <a:noFill/>
          <a:ln w="12700" cap="flat" cmpd="sng" algn="ctr">
            <a:solidFill>
              <a:sysClr val="windowText" lastClr="000000"/>
            </a:solidFill>
            <a:prstDash val="sysDas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854157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89025" y="6161371"/>
            <a:ext cx="698817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3088" indent="-573088" fontAlgn="auto"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latin typeface="Arial"/>
              </a:rPr>
              <a:t>Source: Ng S.W. &amp; Popkin B.M. </a:t>
            </a:r>
            <a:r>
              <a:rPr lang="en-US" sz="1100" u="sng" dirty="0">
                <a:solidFill>
                  <a:srgbClr val="000000"/>
                </a:solidFill>
                <a:latin typeface="Arial"/>
              </a:rPr>
              <a:t>Obesity Reviews</a:t>
            </a:r>
            <a:r>
              <a:rPr lang="en-US" sz="1100" dirty="0">
                <a:solidFill>
                  <a:srgbClr val="000000"/>
                </a:solidFill>
                <a:latin typeface="Arial"/>
              </a:rPr>
              <a:t> 13 (8):659-80</a:t>
            </a:r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34559649"/>
              </p:ext>
            </p:extLst>
          </p:nvPr>
        </p:nvGraphicFramePr>
        <p:xfrm>
          <a:off x="311624" y="381000"/>
          <a:ext cx="8543925" cy="57803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228600"/>
            <a:ext cx="85655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srgbClr val="000000"/>
                </a:solidFill>
                <a:latin typeface="Arial"/>
              </a:rPr>
              <a:t>UK Adults </a:t>
            </a:r>
            <a:r>
              <a:rPr lang="en-US" dirty="0" smtClean="0">
                <a:solidFill>
                  <a:srgbClr val="000000"/>
                </a:solidFill>
                <a:latin typeface="Arial"/>
              </a:rPr>
              <a:t>Met-hours per Week of Physical Activity and Hours/Week of Time in Sedentary Behavior:  Measured for 1961-2005 and Forecasted for 2006-2030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3416864" y="3550920"/>
            <a:ext cx="4206240" cy="0"/>
          </a:xfrm>
          <a:prstGeom prst="line">
            <a:avLst/>
          </a:prstGeom>
          <a:noFill/>
          <a:ln w="12700" cap="flat" cmpd="sng" algn="ctr">
            <a:solidFill>
              <a:sysClr val="windowText" lastClr="000000"/>
            </a:solidFill>
            <a:prstDash val="sysDas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2090835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89025" y="6161371"/>
            <a:ext cx="698817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3088" indent="-573088" fontAlgn="auto"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latin typeface="Arial"/>
              </a:rPr>
              <a:t>Source: Ng S.W. &amp; Popkin B.M. </a:t>
            </a:r>
            <a:r>
              <a:rPr lang="en-US" sz="1100" u="sng" dirty="0">
                <a:solidFill>
                  <a:srgbClr val="000000"/>
                </a:solidFill>
                <a:latin typeface="Arial"/>
              </a:rPr>
              <a:t>Obesity Reviews</a:t>
            </a:r>
            <a:r>
              <a:rPr lang="en-US" sz="1100" dirty="0">
                <a:solidFill>
                  <a:srgbClr val="000000"/>
                </a:solidFill>
                <a:latin typeface="Arial"/>
              </a:rPr>
              <a:t> 13 (8):659-80</a:t>
            </a:r>
          </a:p>
        </p:txBody>
      </p:sp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50005011"/>
              </p:ext>
            </p:extLst>
          </p:nvPr>
        </p:nvGraphicFramePr>
        <p:xfrm>
          <a:off x="316540" y="304799"/>
          <a:ext cx="8534400" cy="58565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85655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srgbClr val="000000"/>
                </a:solidFill>
                <a:latin typeface="Arial"/>
              </a:rPr>
              <a:t>Brazilian Adults </a:t>
            </a:r>
            <a:r>
              <a:rPr lang="en-US" dirty="0" smtClean="0">
                <a:solidFill>
                  <a:srgbClr val="000000"/>
                </a:solidFill>
                <a:latin typeface="Arial"/>
              </a:rPr>
              <a:t>Met-hours per Week Of Physical Activity &amp; Hours/Week Of Time In Sedentary Behavior:  Measured For 2002-2008 And Forecasted For 2009-2030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 rot="5400000">
            <a:off x="433499" y="3550920"/>
            <a:ext cx="4206240" cy="0"/>
          </a:xfrm>
          <a:prstGeom prst="line">
            <a:avLst/>
          </a:prstGeom>
          <a:noFill/>
          <a:ln w="12700" cap="flat" cmpd="sng" algn="ctr">
            <a:solidFill>
              <a:sysClr val="windowText" lastClr="000000"/>
            </a:solidFill>
            <a:prstDash val="sysDas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231512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381000" y="304800"/>
            <a:ext cx="8458200" cy="5925519"/>
            <a:chOff x="0" y="0"/>
            <a:chExt cx="7696201" cy="4953000"/>
          </a:xfrm>
        </p:grpSpPr>
        <p:graphicFrame>
          <p:nvGraphicFramePr>
            <p:cNvPr id="7" name="Chart 6"/>
            <p:cNvGraphicFramePr/>
            <p:nvPr>
              <p:extLst>
                <p:ext uri="{D42A27DB-BD31-4B8C-83A1-F6EECF244321}">
                  <p14:modId xmlns:p14="http://schemas.microsoft.com/office/powerpoint/2010/main" val="2370648379"/>
                </p:ext>
              </p:extLst>
            </p:nvPr>
          </p:nvGraphicFramePr>
          <p:xfrm>
            <a:off x="0" y="0"/>
            <a:ext cx="7696201" cy="4953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sp>
          <p:nvSpPr>
            <p:cNvPr id="8" name="TextBox 15"/>
            <p:cNvSpPr txBox="1"/>
            <p:nvPr/>
          </p:nvSpPr>
          <p:spPr>
            <a:xfrm>
              <a:off x="628648" y="991826"/>
              <a:ext cx="914401" cy="419101"/>
            </a:xfrm>
            <a:prstGeom prst="rect">
              <a:avLst/>
            </a:prstGeom>
            <a:noFill/>
            <a:ln w="9525" cmpd="sng"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 anchor="t"/>
            <a:lstStyle>
              <a:lvl1pPr marL="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000" dirty="0">
                  <a:solidFill>
                    <a:srgbClr val="000000"/>
                  </a:solidFill>
                </a:rPr>
                <a:t>1991: 399 MET-</a:t>
              </a:r>
              <a:r>
                <a:rPr lang="en-US" sz="1000" dirty="0" err="1">
                  <a:solidFill>
                    <a:srgbClr val="000000"/>
                  </a:solidFill>
                </a:rPr>
                <a:t>hr</a:t>
              </a:r>
              <a:r>
                <a:rPr lang="en-US" sz="1000" dirty="0">
                  <a:solidFill>
                    <a:srgbClr val="000000"/>
                  </a:solidFill>
                </a:rPr>
                <a:t>/week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071890" y="6161371"/>
            <a:ext cx="700531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3088" indent="-573088" fontAlgn="auto"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latin typeface="Arial"/>
              </a:rPr>
              <a:t>Source: Ng S.W. &amp; Popkin B.M. </a:t>
            </a:r>
            <a:r>
              <a:rPr lang="en-US" sz="1100" u="sng" dirty="0">
                <a:solidFill>
                  <a:srgbClr val="000000"/>
                </a:solidFill>
                <a:latin typeface="Arial"/>
              </a:rPr>
              <a:t>Obesity Reviews</a:t>
            </a:r>
            <a:r>
              <a:rPr lang="en-US" sz="1100" dirty="0">
                <a:solidFill>
                  <a:srgbClr val="000000"/>
                </a:solidFill>
                <a:latin typeface="Arial"/>
              </a:rPr>
              <a:t> 13 (8):659-8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8600" y="228600"/>
            <a:ext cx="85655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srgbClr val="000000"/>
                </a:solidFill>
                <a:latin typeface="Arial"/>
              </a:rPr>
              <a:t>Chinese Adults </a:t>
            </a:r>
            <a:r>
              <a:rPr lang="en-US" dirty="0" smtClean="0">
                <a:solidFill>
                  <a:srgbClr val="000000"/>
                </a:solidFill>
                <a:latin typeface="Arial"/>
              </a:rPr>
              <a:t>Met-hours per Week of Physical Activity &amp; Hours/Week of Time in Sedentary Behavior:  Measured for 1991-2009 and Forecasted for 2010-2030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rot="5400000">
            <a:off x="2130530" y="3550920"/>
            <a:ext cx="4206240" cy="0"/>
          </a:xfrm>
          <a:prstGeom prst="line">
            <a:avLst/>
          </a:prstGeom>
          <a:noFill/>
          <a:ln w="12700" cap="flat" cmpd="sng" algn="ctr">
            <a:solidFill>
              <a:sysClr val="windowText" lastClr="000000"/>
            </a:solidFill>
            <a:prstDash val="sysDash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235204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533" y="274638"/>
            <a:ext cx="8442935" cy="1143000"/>
          </a:xfrm>
        </p:spPr>
        <p:txBody>
          <a:bodyPr/>
          <a:lstStyle/>
          <a:p>
            <a:r>
              <a:rPr lang="en-US" sz="2800" dirty="0"/>
              <a:t>Why the concern about movement and </a:t>
            </a:r>
            <a:r>
              <a:rPr lang="en-US" sz="2800" dirty="0" smtClean="0"/>
              <a:t>activity?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788" y="1342683"/>
            <a:ext cx="8497643" cy="4116387"/>
          </a:xfrm>
        </p:spPr>
        <p:txBody>
          <a:bodyPr/>
          <a:lstStyle/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/>
              <a:t>Important direct health benefits(other than energy balance</a:t>
            </a:r>
            <a:r>
              <a:rPr lang="en-US" dirty="0" smtClean="0"/>
              <a:t>) </a:t>
            </a:r>
            <a:endParaRPr lang="en-US" dirty="0"/>
          </a:p>
          <a:p>
            <a:pPr lvl="1">
              <a:spcBef>
                <a:spcPts val="200"/>
              </a:spcBef>
              <a:spcAft>
                <a:spcPts val="200"/>
              </a:spcAft>
            </a:pPr>
            <a:r>
              <a:rPr lang="en-US" dirty="0" smtClean="0"/>
              <a:t>kids</a:t>
            </a:r>
            <a:r>
              <a:rPr lang="en-US" dirty="0"/>
              <a:t>: enhances learning in a vast array of ways</a:t>
            </a:r>
          </a:p>
          <a:p>
            <a:pPr lvl="1">
              <a:spcBef>
                <a:spcPts val="200"/>
              </a:spcBef>
              <a:spcAft>
                <a:spcPts val="200"/>
              </a:spcAft>
            </a:pPr>
            <a:r>
              <a:rPr lang="en-US" dirty="0" smtClean="0"/>
              <a:t>adults</a:t>
            </a:r>
            <a:r>
              <a:rPr lang="en-US" dirty="0"/>
              <a:t>: improved bone health, prevention of </a:t>
            </a:r>
            <a:r>
              <a:rPr lang="en-US" dirty="0" smtClean="0"/>
              <a:t>diabetes </a:t>
            </a:r>
            <a:r>
              <a:rPr lang="en-US" dirty="0"/>
              <a:t>and cardiovascular health</a:t>
            </a:r>
            <a:r>
              <a:rPr lang="en-US" dirty="0" smtClean="0"/>
              <a:t>, healthier aging, prevention </a:t>
            </a:r>
            <a:r>
              <a:rPr lang="en-US" dirty="0"/>
              <a:t>of 4-5 different cancers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/>
              <a:t>Difficult to stop the major declines in energy expended in market and home production, transportation nor to control increases in sedentary activity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/>
              <a:t>In LMIC’s few systematic government attempts to increase physical activity other than in schools to date. 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/>
              <a:t>Little evaluation of voluntary efforts (</a:t>
            </a:r>
            <a:r>
              <a:rPr lang="en-US" dirty="0" err="1"/>
              <a:t>e.g</a:t>
            </a:r>
            <a:r>
              <a:rPr lang="en-US" dirty="0"/>
              <a:t> </a:t>
            </a:r>
            <a:r>
              <a:rPr lang="en-US" dirty="0" err="1"/>
              <a:t>Agita</a:t>
            </a:r>
            <a:r>
              <a:rPr lang="en-US" dirty="0"/>
              <a:t> Sao Paulo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99585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Ctr="1"/>
          <a:lstStyle/>
          <a:p>
            <a:pPr eaLnBrk="1" hangingPunct="1"/>
            <a:r>
              <a:rPr lang="en-US" sz="3200" dirty="0" smtClean="0"/>
              <a:t>Outline: Why is this occurring?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8788" y="1827213"/>
            <a:ext cx="8228012" cy="3254375"/>
          </a:xfrm>
        </p:spPr>
        <p:txBody>
          <a:bodyPr/>
          <a:lstStyle/>
          <a:p>
            <a:pPr marL="457200" indent="-457200" eaLnBrk="1" hangingPunct="1">
              <a:spcBef>
                <a:spcPts val="400"/>
              </a:spcBef>
              <a:spcAft>
                <a:spcPts val="400"/>
              </a:spcAft>
              <a:buClr>
                <a:schemeClr val="tx1"/>
              </a:buClr>
              <a:buFont typeface="+mj-lt"/>
              <a:buAutoNum type="arabicPeriod"/>
            </a:pPr>
            <a:r>
              <a:rPr lang="en-US" sz="2400" dirty="0" smtClean="0"/>
              <a:t>Global obesity  Dynamics </a:t>
            </a:r>
          </a:p>
          <a:p>
            <a:pPr marL="457200" indent="-457200" eaLnBrk="1" hangingPunct="1">
              <a:spcBef>
                <a:spcPts val="400"/>
              </a:spcBef>
              <a:spcAft>
                <a:spcPts val="400"/>
              </a:spcAft>
              <a:buClr>
                <a:schemeClr val="tx1"/>
              </a:buClr>
              <a:buFont typeface="+mj-lt"/>
              <a:buAutoNum type="arabicPeriod"/>
            </a:pPr>
            <a:r>
              <a:rPr lang="en-US" sz="2400" dirty="0" smtClean="0"/>
              <a:t>Major Global Driver: Dietary shifts, physical activity declines </a:t>
            </a:r>
            <a:endParaRPr lang="en-US" sz="2400" dirty="0"/>
          </a:p>
          <a:p>
            <a:pPr marL="457200" indent="-457200" eaLnBrk="1" hangingPunct="1">
              <a:spcBef>
                <a:spcPts val="400"/>
              </a:spcBef>
              <a:spcAft>
                <a:spcPts val="400"/>
              </a:spcAft>
              <a:buClr>
                <a:schemeClr val="tx1"/>
              </a:buClr>
              <a:buFont typeface="+mj-lt"/>
              <a:buAutoNum type="arabicPeriod"/>
            </a:pPr>
            <a:r>
              <a:rPr lang="en-US" sz="2400" dirty="0" smtClean="0"/>
              <a:t>How do we proceed:  Mexican case study of comprehensive attack on obesity</a:t>
            </a:r>
          </a:p>
          <a:p>
            <a:pPr marL="457200" indent="-457200" eaLnBrk="1" hangingPunct="1">
              <a:spcBef>
                <a:spcPts val="400"/>
              </a:spcBef>
              <a:spcAft>
                <a:spcPts val="400"/>
              </a:spcAft>
              <a:buClr>
                <a:schemeClr val="tx1"/>
              </a:buClr>
              <a:buFont typeface="+mj-lt"/>
              <a:buAutoNum type="arabicPeriod"/>
            </a:pPr>
            <a:r>
              <a:rPr lang="en-US" sz="2400" dirty="0" smtClean="0"/>
              <a:t>Food sector options and examples across the LMIC’s</a:t>
            </a:r>
          </a:p>
          <a:p>
            <a:pPr marL="457200" indent="-457200" eaLnBrk="1" hangingPunct="1">
              <a:spcBef>
                <a:spcPts val="400"/>
              </a:spcBef>
              <a:spcAft>
                <a:spcPts val="400"/>
              </a:spcAft>
              <a:buClr>
                <a:schemeClr val="tx1"/>
              </a:buClr>
              <a:buFont typeface="+mj-lt"/>
              <a:buAutoNum type="arabicPeriod"/>
            </a:pPr>
            <a:r>
              <a:rPr lang="en-US" sz="2400" dirty="0" smtClean="0"/>
              <a:t>Future strategies and needs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5141" y="0"/>
            <a:ext cx="8226425" cy="1143000"/>
          </a:xfrm>
        </p:spPr>
        <p:txBody>
          <a:bodyPr anchorCtr="1"/>
          <a:lstStyle/>
          <a:p>
            <a:pPr eaLnBrk="1" hangingPunct="1"/>
            <a:r>
              <a:rPr lang="en-US" sz="3200" dirty="0" smtClean="0"/>
              <a:t>Sources of Major Global Dietary Shifts</a:t>
            </a:r>
          </a:p>
        </p:txBody>
      </p:sp>
      <p:sp>
        <p:nvSpPr>
          <p:cNvPr id="2457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05859" y="960875"/>
            <a:ext cx="8226425" cy="4495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b="1" dirty="0" smtClean="0"/>
              <a:t>Global</a:t>
            </a:r>
            <a:r>
              <a:rPr lang="en-US" sz="2400" dirty="0" smtClean="0"/>
              <a:t> </a:t>
            </a:r>
            <a:r>
              <a:rPr lang="en-US" sz="2400" b="1" dirty="0" smtClean="0"/>
              <a:t>increases </a:t>
            </a:r>
            <a:r>
              <a:rPr lang="en-US" sz="2400" dirty="0" smtClean="0"/>
              <a:t>in</a:t>
            </a:r>
            <a:r>
              <a:rPr lang="en-US" sz="2400" b="1" dirty="0" smtClean="0"/>
              <a:t>:</a:t>
            </a:r>
          </a:p>
          <a:p>
            <a:pPr lvl="1" eaLnBrk="1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</a:pPr>
            <a:r>
              <a:rPr lang="en-US" sz="2200" b="1" dirty="0" smtClean="0"/>
              <a:t>	</a:t>
            </a:r>
            <a:r>
              <a:rPr lang="en-US" sz="2200" dirty="0" smtClean="0"/>
              <a:t>Caloric sweetener use, especially in beverages but increasingly in all consumer packaged foods</a:t>
            </a:r>
          </a:p>
          <a:p>
            <a:pPr lvl="1" eaLnBrk="1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</a:pPr>
            <a:r>
              <a:rPr lang="en-US" sz="2200" dirty="0" smtClean="0"/>
              <a:t>	animal source foods</a:t>
            </a:r>
          </a:p>
          <a:p>
            <a:pPr lvl="1" eaLnBrk="1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</a:pPr>
            <a:r>
              <a:rPr lang="en-US" sz="2200" dirty="0" smtClean="0"/>
              <a:t>	refined carbohydrates, ultra refined highly processed foods</a:t>
            </a:r>
          </a:p>
          <a:p>
            <a:pPr lvl="1" eaLnBrk="1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</a:pPr>
            <a:r>
              <a:rPr lang="en-US" sz="2200" dirty="0" smtClean="0"/>
              <a:t>	Convenience eating/foods: snacking, away-from-home eating, precooked food</a:t>
            </a:r>
          </a:p>
          <a:p>
            <a:pPr eaLnBrk="1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b="1" dirty="0" smtClean="0"/>
              <a:t>Global decreases </a:t>
            </a:r>
            <a:r>
              <a:rPr lang="en-US" sz="2400" dirty="0" smtClean="0"/>
              <a:t>in</a:t>
            </a:r>
            <a:r>
              <a:rPr lang="en-US" sz="2400" b="1" dirty="0" smtClean="0"/>
              <a:t>:</a:t>
            </a:r>
          </a:p>
          <a:p>
            <a:pPr lvl="1" eaLnBrk="1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</a:pPr>
            <a:r>
              <a:rPr lang="en-US" sz="2200" dirty="0" smtClean="0"/>
              <a:t>	legumes, vegetables, fruits in most countries</a:t>
            </a:r>
          </a:p>
          <a:p>
            <a:pPr lvl="1" eaLnBrk="1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</a:pPr>
            <a:r>
              <a:rPr lang="en-US" sz="2200" dirty="0" smtClean="0"/>
              <a:t>	food preparation time </a:t>
            </a:r>
          </a:p>
          <a:p>
            <a:pPr eaLnBrk="1" hangingPunct="1">
              <a:lnSpc>
                <a:spcPct val="90000"/>
              </a:lnSpc>
              <a:spcBef>
                <a:spcPts val="400"/>
              </a:spcBef>
              <a:spcAft>
                <a:spcPts val="400"/>
              </a:spcAft>
            </a:pPr>
            <a:r>
              <a:rPr lang="en-US" sz="2400" b="1" dirty="0" smtClean="0"/>
              <a:t>Only in Low and middle income world: </a:t>
            </a:r>
            <a:r>
              <a:rPr lang="en-US" sz="2400" dirty="0" smtClean="0"/>
              <a:t>large increased edible oil use and food frying </a:t>
            </a:r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6998913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0086" y="247135"/>
            <a:ext cx="8405127" cy="1170503"/>
          </a:xfrm>
        </p:spPr>
        <p:txBody>
          <a:bodyPr/>
          <a:lstStyle/>
          <a:p>
            <a:r>
              <a:rPr lang="en-US" sz="2800" dirty="0">
                <a:solidFill>
                  <a:srgbClr val="000000"/>
                </a:solidFill>
              </a:rPr>
              <a:t>Major Food System Shifts : Linkages from </a:t>
            </a:r>
            <a:r>
              <a:rPr lang="en-US" sz="2800" dirty="0" smtClean="0">
                <a:solidFill>
                  <a:srgbClr val="000000"/>
                </a:solidFill>
              </a:rPr>
              <a:t/>
            </a:r>
            <a:br>
              <a:rPr lang="en-US" sz="2800" dirty="0" smtClean="0">
                <a:solidFill>
                  <a:srgbClr val="000000"/>
                </a:solidFill>
              </a:rPr>
            </a:br>
            <a:r>
              <a:rPr lang="en-US" sz="2800" dirty="0" smtClean="0">
                <a:solidFill>
                  <a:srgbClr val="000000"/>
                </a:solidFill>
              </a:rPr>
              <a:t>Farm </a:t>
            </a:r>
            <a:r>
              <a:rPr lang="en-US" sz="2800" dirty="0">
                <a:solidFill>
                  <a:srgbClr val="000000"/>
                </a:solidFill>
              </a:rPr>
              <a:t>to Food Sales are Rapidly Shifting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786" y="1805226"/>
            <a:ext cx="8226425" cy="4116387"/>
          </a:xfrm>
        </p:spPr>
        <p:txBody>
          <a:bodyPr/>
          <a:lstStyle/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sz="2300" dirty="0" smtClean="0"/>
              <a:t>The value chain is rapidly shifting toward vertical integration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sz="2300" dirty="0"/>
              <a:t>Rapid transition to modern system varied across Latin America, Africa, Asia at various times over 1980-2010</a:t>
            </a:r>
          </a:p>
          <a:p>
            <a:pPr lvl="1">
              <a:spcBef>
                <a:spcPts val="200"/>
              </a:spcBef>
              <a:spcAft>
                <a:spcPts val="200"/>
              </a:spcAft>
            </a:pPr>
            <a:r>
              <a:rPr lang="en-US" dirty="0"/>
              <a:t>Modern: farmer to </a:t>
            </a:r>
            <a:r>
              <a:rPr lang="en-US" dirty="0" smtClean="0"/>
              <a:t>food processors </a:t>
            </a:r>
            <a:r>
              <a:rPr lang="en-US" dirty="0"/>
              <a:t>or supermarkets</a:t>
            </a:r>
          </a:p>
          <a:p>
            <a:pPr lvl="1">
              <a:spcBef>
                <a:spcPts val="200"/>
              </a:spcBef>
              <a:spcAft>
                <a:spcPts val="200"/>
              </a:spcAft>
            </a:pPr>
            <a:r>
              <a:rPr lang="en-US" dirty="0"/>
              <a:t>Consolidation of food system resources is happening in most countries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sz="2300" dirty="0" smtClean="0"/>
              <a:t>Latin America: shift from  15-20% of all peso on food from modern supermarkets to 60% in 1990-2000 period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sz="2300" dirty="0" smtClean="0">
                <a:solidFill>
                  <a:srgbClr val="000000"/>
                </a:solidFill>
              </a:rPr>
              <a:t>Top </a:t>
            </a:r>
            <a:r>
              <a:rPr lang="en-US" sz="2300" dirty="0">
                <a:solidFill>
                  <a:srgbClr val="000000"/>
                </a:solidFill>
              </a:rPr>
              <a:t>5 chains control two-thirds of the supermarket sector in Latin America (Wal-Mart, Carrefour, Ahold)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endParaRPr lang="en-US" dirty="0"/>
          </a:p>
          <a:p>
            <a:endParaRPr lang="en-US" dirty="0"/>
          </a:p>
        </p:txBody>
      </p:sp>
      <p:pic>
        <p:nvPicPr>
          <p:cNvPr id="5" name="Picture 13" descr="logo_12-17-10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91221" y="5844381"/>
            <a:ext cx="1584325" cy="65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43306214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786" y="1801410"/>
            <a:ext cx="8226425" cy="4116387"/>
          </a:xfrm>
        </p:spPr>
        <p:txBody>
          <a:bodyPr/>
          <a:lstStyle/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sz="2200" dirty="0"/>
              <a:t>First wave South Korea($42B), Taiwan</a:t>
            </a:r>
          </a:p>
          <a:p>
            <a:pPr lvl="1">
              <a:spcBef>
                <a:spcPts val="200"/>
              </a:spcBef>
              <a:spcAft>
                <a:spcPts val="200"/>
              </a:spcAft>
            </a:pPr>
            <a:r>
              <a:rPr lang="en-US" dirty="0" smtClean="0"/>
              <a:t>Annual </a:t>
            </a:r>
            <a:r>
              <a:rPr lang="en-US" dirty="0"/>
              <a:t>compound sales growth 2001-09: 10-12%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sz="2200" dirty="0"/>
              <a:t>Second wave</a:t>
            </a:r>
            <a:r>
              <a:rPr lang="en-US" sz="2200" dirty="0" smtClean="0"/>
              <a:t>: Indonesia</a:t>
            </a:r>
            <a:r>
              <a:rPr lang="en-US" sz="2200" dirty="0"/>
              <a:t>, Malaysia, </a:t>
            </a:r>
            <a:r>
              <a:rPr lang="en-US" sz="2200" dirty="0" smtClean="0"/>
              <a:t>Philippines, Thailand </a:t>
            </a:r>
            <a:r>
              <a:rPr lang="en-US" sz="2200" dirty="0"/>
              <a:t>($18B)</a:t>
            </a:r>
          </a:p>
          <a:p>
            <a:pPr lvl="1">
              <a:spcBef>
                <a:spcPts val="200"/>
              </a:spcBef>
              <a:spcAft>
                <a:spcPts val="200"/>
              </a:spcAft>
            </a:pPr>
            <a:r>
              <a:rPr lang="en-US" dirty="0" smtClean="0"/>
              <a:t>Annual </a:t>
            </a:r>
            <a:r>
              <a:rPr lang="en-US" dirty="0"/>
              <a:t>compound sales growth 2001-09: 13-18.5%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sz="2200" dirty="0"/>
              <a:t>Third wave: China($91B), India, Vietnam</a:t>
            </a:r>
          </a:p>
          <a:p>
            <a:pPr lvl="1">
              <a:spcBef>
                <a:spcPts val="200"/>
              </a:spcBef>
              <a:spcAft>
                <a:spcPts val="200"/>
              </a:spcAft>
            </a:pPr>
            <a:r>
              <a:rPr lang="en-US" dirty="0" smtClean="0"/>
              <a:t>Annual </a:t>
            </a:r>
            <a:r>
              <a:rPr lang="en-US" dirty="0"/>
              <a:t>compound sales growth 2001-09: 28-50%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sz="2200" dirty="0" smtClean="0"/>
              <a:t>Current growth is very rapid in all markets where any opportunities are found.  Rapid translation north-south by all global food system players—be they based in high or low and middle income countries</a:t>
            </a:r>
            <a:endParaRPr lang="en-US" sz="2200" dirty="0"/>
          </a:p>
        </p:txBody>
      </p:sp>
      <p:pic>
        <p:nvPicPr>
          <p:cNvPr id="4" name="Picture 13" descr="logo_12-17-10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13068" y="5941285"/>
            <a:ext cx="1584325" cy="65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280086" y="247135"/>
            <a:ext cx="8405127" cy="1170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kern="0" dirty="0">
                <a:solidFill>
                  <a:srgbClr val="000000"/>
                </a:solidFill>
              </a:rPr>
              <a:t>Shift In Growth and Size of Sales for </a:t>
            </a:r>
            <a:br>
              <a:rPr lang="en-US" sz="2800" kern="0" dirty="0">
                <a:solidFill>
                  <a:srgbClr val="000000"/>
                </a:solidFill>
              </a:rPr>
            </a:br>
            <a:r>
              <a:rPr lang="en-US" sz="2800" kern="0" dirty="0">
                <a:solidFill>
                  <a:srgbClr val="000000"/>
                </a:solidFill>
              </a:rPr>
              <a:t>a Subset of Retailers in Asia</a:t>
            </a:r>
            <a:endParaRPr lang="en-US" sz="2800" kern="0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96012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3. The Global LMIC’s Response: Mexico’s Integrated Systematic Respons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788" y="1428629"/>
            <a:ext cx="8226425" cy="4116387"/>
          </a:xfrm>
        </p:spPr>
        <p:txBody>
          <a:bodyPr/>
          <a:lstStyle/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 smtClean="0"/>
              <a:t>Faced rapid increase in obesity, high caloric beverage intake, aggressive marketing, confusing use of GDA’s in food labeling by industry to confuse consumers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 smtClean="0"/>
              <a:t>First beverage guidelines panel led to gov’t action in food-related programs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 smtClean="0"/>
              <a:t>Second, systematic National </a:t>
            </a:r>
            <a:r>
              <a:rPr lang="en-US" dirty="0"/>
              <a:t>Agreement for Healthy Nutrition (ANSA</a:t>
            </a:r>
            <a:r>
              <a:rPr lang="en-US" dirty="0" smtClean="0"/>
              <a:t>) coordinated by INSP, </a:t>
            </a:r>
            <a:r>
              <a:rPr lang="en-US" dirty="0" err="1" smtClean="0"/>
              <a:t>Cuernevaca</a:t>
            </a:r>
            <a:r>
              <a:rPr lang="en-US" dirty="0" smtClean="0"/>
              <a:t> approved by previous President, all cabinet—this was very comprehensive and specific with each agency assigned selected activiti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6972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4186" y="1733432"/>
            <a:ext cx="3892304" cy="4154432"/>
          </a:xfrm>
          <a:prstGeom prst="rect">
            <a:avLst/>
          </a:prstGeom>
          <a:solidFill>
            <a:schemeClr val="accent3"/>
          </a:soli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6739" y="69728"/>
            <a:ext cx="8226425" cy="892380"/>
          </a:xfrm>
        </p:spPr>
        <p:txBody>
          <a:bodyPr/>
          <a:lstStyle/>
          <a:p>
            <a:r>
              <a:rPr lang="en-US" sz="2400" dirty="0" smtClean="0"/>
              <a:t>Mexico’s Beverage Recommendations For Adults </a:t>
            </a:r>
            <a:endParaRPr lang="en-US" sz="2400" dirty="0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700338" y="1319188"/>
            <a:ext cx="1614115" cy="954107"/>
          </a:xfrm>
          <a:prstGeom prst="rect">
            <a:avLst/>
          </a:prstGeom>
          <a:solidFill>
            <a:srgbClr val="FFFFFF">
              <a:alpha val="74902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MX" altLang="en-US" sz="1400" dirty="0">
                <a:solidFill>
                  <a:srgbClr val="000000"/>
                </a:solidFill>
              </a:rPr>
              <a:t>2 CUPS </a:t>
            </a:r>
            <a:r>
              <a:rPr lang="es-MX" altLang="en-US" sz="1400" dirty="0" smtClean="0">
                <a:solidFill>
                  <a:srgbClr val="000000"/>
                </a:solidFill>
              </a:rPr>
              <a:t/>
            </a:r>
            <a:br>
              <a:rPr lang="es-MX" altLang="en-US" sz="1400" dirty="0" smtClean="0">
                <a:solidFill>
                  <a:srgbClr val="000000"/>
                </a:solidFill>
              </a:rPr>
            </a:br>
            <a:r>
              <a:rPr lang="es-MX" altLang="en-US" sz="1400" dirty="0" smtClean="0">
                <a:solidFill>
                  <a:srgbClr val="000000"/>
                </a:solidFill>
              </a:rPr>
              <a:t>UNSWEETENED </a:t>
            </a:r>
            <a:br>
              <a:rPr lang="es-MX" altLang="en-US" sz="1400" dirty="0" smtClean="0">
                <a:solidFill>
                  <a:srgbClr val="000000"/>
                </a:solidFill>
              </a:rPr>
            </a:br>
            <a:r>
              <a:rPr lang="es-MX" altLang="en-US" sz="1400" dirty="0" smtClean="0">
                <a:solidFill>
                  <a:srgbClr val="000000"/>
                </a:solidFill>
              </a:rPr>
              <a:t>COFFEE </a:t>
            </a:r>
            <a:br>
              <a:rPr lang="es-MX" altLang="en-US" sz="1400" dirty="0" smtClean="0">
                <a:solidFill>
                  <a:srgbClr val="000000"/>
                </a:solidFill>
              </a:rPr>
            </a:br>
            <a:r>
              <a:rPr lang="es-MX" altLang="en-US" sz="1400" dirty="0" smtClean="0">
                <a:solidFill>
                  <a:srgbClr val="000000"/>
                </a:solidFill>
              </a:rPr>
              <a:t>(</a:t>
            </a:r>
            <a:r>
              <a:rPr lang="es-MX" altLang="en-US" sz="1400" b="1" dirty="0">
                <a:solidFill>
                  <a:srgbClr val="000000"/>
                </a:solidFill>
              </a:rPr>
              <a:t>10 KCALS</a:t>
            </a:r>
            <a:r>
              <a:rPr lang="es-MX" altLang="en-US" sz="1400" dirty="0">
                <a:solidFill>
                  <a:srgbClr val="000000"/>
                </a:solidFill>
              </a:rPr>
              <a:t>) </a:t>
            </a:r>
            <a:endParaRPr lang="es-ES" altLang="en-US" sz="1400" dirty="0">
              <a:solidFill>
                <a:srgbClr val="000000"/>
              </a:solidFill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116804" y="3089801"/>
            <a:ext cx="2360419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MX" altLang="en-US" sz="1400" dirty="0">
                <a:solidFill>
                  <a:srgbClr val="000000"/>
                </a:solidFill>
              </a:rPr>
              <a:t>½ GLASS UNSWEETENED </a:t>
            </a:r>
            <a:r>
              <a:rPr lang="es-MX" altLang="en-US" sz="1400" dirty="0" smtClean="0">
                <a:solidFill>
                  <a:srgbClr val="000000"/>
                </a:solidFill>
              </a:rPr>
              <a:t/>
            </a:r>
            <a:br>
              <a:rPr lang="es-MX" altLang="en-US" sz="1400" dirty="0" smtClean="0">
                <a:solidFill>
                  <a:srgbClr val="000000"/>
                </a:solidFill>
              </a:rPr>
            </a:br>
            <a:r>
              <a:rPr lang="es-MX" altLang="en-US" sz="1400" dirty="0" smtClean="0">
                <a:solidFill>
                  <a:srgbClr val="000000"/>
                </a:solidFill>
              </a:rPr>
              <a:t>FRUIT </a:t>
            </a:r>
            <a:r>
              <a:rPr lang="es-MX" altLang="en-US" sz="1400" dirty="0">
                <a:solidFill>
                  <a:srgbClr val="000000"/>
                </a:solidFill>
              </a:rPr>
              <a:t>JUICE (</a:t>
            </a:r>
            <a:r>
              <a:rPr lang="es-MX" altLang="en-US" sz="1400" b="1" dirty="0" smtClean="0">
                <a:solidFill>
                  <a:srgbClr val="000000"/>
                </a:solidFill>
              </a:rPr>
              <a:t>54 KCALS</a:t>
            </a:r>
            <a:r>
              <a:rPr lang="es-MX" altLang="en-US" sz="1400" dirty="0">
                <a:solidFill>
                  <a:srgbClr val="000000"/>
                </a:solidFill>
              </a:rPr>
              <a:t>)</a:t>
            </a:r>
            <a:endParaRPr lang="es-ES" altLang="en-US" sz="1400" dirty="0">
              <a:solidFill>
                <a:srgbClr val="000000"/>
              </a:solidFill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216720" y="4097991"/>
            <a:ext cx="2160587" cy="5270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MX" altLang="en-US" sz="1400" dirty="0">
                <a:solidFill>
                  <a:srgbClr val="000000"/>
                </a:solidFill>
              </a:rPr>
              <a:t>1 CUP REDUCED FAT MILK (</a:t>
            </a:r>
            <a:r>
              <a:rPr lang="es-MX" altLang="en-US" sz="1400" b="1" dirty="0">
                <a:solidFill>
                  <a:srgbClr val="000000"/>
                </a:solidFill>
              </a:rPr>
              <a:t>103 KCALS</a:t>
            </a:r>
            <a:r>
              <a:rPr lang="es-MX" altLang="en-US" sz="1400" dirty="0">
                <a:solidFill>
                  <a:srgbClr val="000000"/>
                </a:solidFill>
              </a:rPr>
              <a:t>)</a:t>
            </a:r>
            <a:endParaRPr lang="es-ES" altLang="en-US" sz="1400" dirty="0">
              <a:solidFill>
                <a:srgbClr val="000000"/>
              </a:solidFill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583006" y="5226661"/>
            <a:ext cx="1765452" cy="52322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MX" altLang="en-US" sz="1400" dirty="0">
                <a:solidFill>
                  <a:srgbClr val="000000"/>
                </a:solidFill>
              </a:rPr>
              <a:t>6-8 GLASSES OF WATER (</a:t>
            </a:r>
            <a:r>
              <a:rPr lang="es-MX" altLang="en-US" sz="1400" b="1" dirty="0">
                <a:solidFill>
                  <a:srgbClr val="000000"/>
                </a:solidFill>
              </a:rPr>
              <a:t>0 Kcal</a:t>
            </a:r>
            <a:r>
              <a:rPr lang="es-MX" altLang="en-US" sz="1400" dirty="0">
                <a:solidFill>
                  <a:srgbClr val="000000"/>
                </a:solidFill>
              </a:rPr>
              <a:t>)</a:t>
            </a:r>
            <a:endParaRPr lang="es-ES" altLang="en-US" sz="1400" dirty="0">
              <a:solidFill>
                <a:srgbClr val="000000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43044" y="1733432"/>
            <a:ext cx="3892304" cy="4154432"/>
          </a:xfrm>
          <a:prstGeom prst="rect">
            <a:avLst/>
          </a:prstGeom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09987" y="1337087"/>
            <a:ext cx="1472323" cy="954107"/>
          </a:xfrm>
          <a:prstGeom prst="rect">
            <a:avLst/>
          </a:prstGeom>
          <a:solidFill>
            <a:srgbClr val="FFFFFF">
              <a:alpha val="74902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MX" altLang="en-US" sz="1400" dirty="0" smtClean="0">
                <a:solidFill>
                  <a:srgbClr val="000000"/>
                </a:solidFill>
              </a:rPr>
              <a:t>1 </a:t>
            </a:r>
            <a:r>
              <a:rPr lang="es-MX" altLang="en-US" sz="1400" dirty="0">
                <a:solidFill>
                  <a:srgbClr val="000000"/>
                </a:solidFill>
              </a:rPr>
              <a:t>GLASS </a:t>
            </a:r>
            <a:br>
              <a:rPr lang="es-MX" altLang="en-US" sz="1400" dirty="0">
                <a:solidFill>
                  <a:srgbClr val="000000"/>
                </a:solidFill>
              </a:rPr>
            </a:br>
            <a:r>
              <a:rPr lang="es-MX" altLang="en-US" sz="1400" dirty="0" smtClean="0">
                <a:solidFill>
                  <a:srgbClr val="000000"/>
                </a:solidFill>
              </a:rPr>
              <a:t>LOW </a:t>
            </a:r>
            <a:r>
              <a:rPr lang="es-MX" altLang="en-US" sz="1400" dirty="0">
                <a:solidFill>
                  <a:srgbClr val="000000"/>
                </a:solidFill>
              </a:rPr>
              <a:t>SUGAR </a:t>
            </a:r>
            <a:r>
              <a:rPr lang="es-MX" altLang="en-US" sz="1400" dirty="0" smtClean="0">
                <a:solidFill>
                  <a:srgbClr val="000000"/>
                </a:solidFill>
              </a:rPr>
              <a:t/>
            </a:r>
            <a:br>
              <a:rPr lang="es-MX" altLang="en-US" sz="1400" dirty="0" smtClean="0">
                <a:solidFill>
                  <a:srgbClr val="000000"/>
                </a:solidFill>
              </a:rPr>
            </a:br>
            <a:r>
              <a:rPr lang="es-MX" altLang="en-US" sz="1400" dirty="0" smtClean="0">
                <a:solidFill>
                  <a:srgbClr val="000000"/>
                </a:solidFill>
              </a:rPr>
              <a:t>AGUA </a:t>
            </a:r>
            <a:r>
              <a:rPr lang="es-MX" altLang="en-US" sz="1400" dirty="0">
                <a:solidFill>
                  <a:srgbClr val="000000"/>
                </a:solidFill>
              </a:rPr>
              <a:t>FRESCA </a:t>
            </a:r>
            <a:r>
              <a:rPr lang="es-MX" altLang="en-US" sz="1400" dirty="0" smtClean="0">
                <a:solidFill>
                  <a:srgbClr val="000000"/>
                </a:solidFill>
              </a:rPr>
              <a:t/>
            </a:r>
            <a:br>
              <a:rPr lang="es-MX" altLang="en-US" sz="1400" dirty="0" smtClean="0">
                <a:solidFill>
                  <a:srgbClr val="000000"/>
                </a:solidFill>
              </a:rPr>
            </a:br>
            <a:r>
              <a:rPr lang="es-MX" altLang="en-US" sz="1400" dirty="0" smtClean="0">
                <a:solidFill>
                  <a:srgbClr val="000000"/>
                </a:solidFill>
              </a:rPr>
              <a:t>(</a:t>
            </a:r>
            <a:r>
              <a:rPr lang="es-MX" altLang="en-US" sz="1400" b="1" dirty="0">
                <a:solidFill>
                  <a:srgbClr val="000000"/>
                </a:solidFill>
              </a:rPr>
              <a:t>20 KCAL</a:t>
            </a:r>
            <a:r>
              <a:rPr lang="es-MX" altLang="en-US" sz="1400" dirty="0">
                <a:solidFill>
                  <a:srgbClr val="000000"/>
                </a:solidFill>
              </a:rPr>
              <a:t>)</a:t>
            </a:r>
            <a:endParaRPr lang="es-ES" altLang="en-US" sz="1400" dirty="0">
              <a:solidFill>
                <a:srgbClr val="00000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899306" y="2290176"/>
            <a:ext cx="566426" cy="293609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6" idx="2"/>
          </p:cNvCxnSpPr>
          <p:nvPr/>
        </p:nvCxnSpPr>
        <p:spPr>
          <a:xfrm flipH="1">
            <a:off x="2798859" y="2273295"/>
            <a:ext cx="708537" cy="62098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944653" y="763914"/>
            <a:ext cx="23690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/>
              <a:t>Recommended kcals </a:t>
            </a:r>
            <a:br>
              <a:rPr lang="en-US" sz="1600" b="1" dirty="0" smtClean="0"/>
            </a:br>
            <a:r>
              <a:rPr lang="en-US" sz="1600" b="1" dirty="0" smtClean="0"/>
              <a:t>Consumed for Women</a:t>
            </a:r>
            <a:endParaRPr lang="en-US" sz="16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1323595" y="2235141"/>
            <a:ext cx="17774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TOTAL 187 KCALS</a:t>
            </a:r>
            <a:endParaRPr lang="en-US" sz="14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5156208" y="763914"/>
            <a:ext cx="22813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/>
              <a:t>Recommended kcals </a:t>
            </a:r>
            <a:br>
              <a:rPr lang="en-US" sz="1600" b="1" dirty="0" smtClean="0"/>
            </a:br>
            <a:r>
              <a:rPr lang="en-US" sz="1600" b="1" dirty="0" smtClean="0"/>
              <a:t>Consumed for Men</a:t>
            </a:r>
            <a:endParaRPr lang="en-US" sz="1600" b="1" dirty="0"/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5605672" y="2583785"/>
            <a:ext cx="1804951" cy="87534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/>
        </p:spPr>
        <p:txBody>
          <a:bodyPr wrap="none">
            <a:noAutofit/>
          </a:bodyPr>
          <a:lstStyle/>
          <a:p>
            <a:pPr algn="ctr">
              <a:spcBef>
                <a:spcPct val="50000"/>
              </a:spcBef>
            </a:pPr>
            <a:r>
              <a:rPr lang="es-MX" altLang="en-US" sz="1300" dirty="0" smtClean="0">
                <a:solidFill>
                  <a:srgbClr val="000000"/>
                </a:solidFill>
              </a:rPr>
              <a:t>1/2 BEER (180ML) </a:t>
            </a:r>
            <a:br>
              <a:rPr lang="es-MX" altLang="en-US" sz="1300" dirty="0" smtClean="0">
                <a:solidFill>
                  <a:srgbClr val="000000"/>
                </a:solidFill>
              </a:rPr>
            </a:br>
            <a:r>
              <a:rPr lang="es-MX" altLang="en-US" sz="1300" dirty="0" smtClean="0">
                <a:solidFill>
                  <a:srgbClr val="000000"/>
                </a:solidFill>
              </a:rPr>
              <a:t>OR 1 GLASS RED </a:t>
            </a:r>
            <a:br>
              <a:rPr lang="es-MX" altLang="en-US" sz="1300" dirty="0" smtClean="0">
                <a:solidFill>
                  <a:srgbClr val="000000"/>
                </a:solidFill>
              </a:rPr>
            </a:br>
            <a:r>
              <a:rPr lang="es-MX" altLang="en-US" sz="1300" dirty="0" smtClean="0">
                <a:solidFill>
                  <a:srgbClr val="000000"/>
                </a:solidFill>
              </a:rPr>
              <a:t>WINE (100ML)</a:t>
            </a:r>
            <a:br>
              <a:rPr lang="es-MX" altLang="en-US" sz="1300" dirty="0" smtClean="0">
                <a:solidFill>
                  <a:srgbClr val="000000"/>
                </a:solidFill>
              </a:rPr>
            </a:br>
            <a:r>
              <a:rPr lang="es-MX" altLang="en-US" sz="1300" dirty="0" smtClean="0">
                <a:solidFill>
                  <a:srgbClr val="000000"/>
                </a:solidFill>
              </a:rPr>
              <a:t>(</a:t>
            </a:r>
            <a:r>
              <a:rPr lang="es-MX" altLang="en-US" sz="1300" b="1" dirty="0" smtClean="0">
                <a:solidFill>
                  <a:srgbClr val="000000"/>
                </a:solidFill>
              </a:rPr>
              <a:t>75 </a:t>
            </a:r>
            <a:r>
              <a:rPr lang="es-MX" altLang="en-US" sz="1300" b="1" dirty="0">
                <a:solidFill>
                  <a:srgbClr val="000000"/>
                </a:solidFill>
              </a:rPr>
              <a:t>KCAL</a:t>
            </a:r>
            <a:r>
              <a:rPr lang="es-MX" altLang="en-US" sz="1300" dirty="0">
                <a:solidFill>
                  <a:srgbClr val="000000"/>
                </a:solidFill>
              </a:rPr>
              <a:t>)</a:t>
            </a:r>
            <a:endParaRPr lang="es-ES" altLang="en-US" sz="1300" dirty="0">
              <a:solidFill>
                <a:srgbClr val="0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539111" y="2235141"/>
            <a:ext cx="17774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TOTAL 231 KCALS</a:t>
            </a:r>
            <a:endParaRPr lang="en-US" sz="1400" b="1" dirty="0"/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5381706" y="3510772"/>
            <a:ext cx="2418529" cy="49244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MX" altLang="en-US" sz="1300" dirty="0" smtClean="0">
                <a:solidFill>
                  <a:srgbClr val="000000"/>
                </a:solidFill>
              </a:rPr>
              <a:t>2 GLASSES LOW </a:t>
            </a:r>
            <a:r>
              <a:rPr lang="es-MX" altLang="en-US" sz="1300" dirty="0">
                <a:solidFill>
                  <a:srgbClr val="000000"/>
                </a:solidFill>
              </a:rPr>
              <a:t>SUGAR </a:t>
            </a:r>
            <a:r>
              <a:rPr lang="es-MX" altLang="en-US" sz="1300" dirty="0" smtClean="0">
                <a:solidFill>
                  <a:srgbClr val="000000"/>
                </a:solidFill>
              </a:rPr>
              <a:t/>
            </a:r>
            <a:br>
              <a:rPr lang="es-MX" altLang="en-US" sz="1300" dirty="0" smtClean="0">
                <a:solidFill>
                  <a:srgbClr val="000000"/>
                </a:solidFill>
              </a:rPr>
            </a:br>
            <a:r>
              <a:rPr lang="es-MX" altLang="en-US" sz="1300" dirty="0" smtClean="0">
                <a:solidFill>
                  <a:srgbClr val="000000"/>
                </a:solidFill>
              </a:rPr>
              <a:t>AGUA </a:t>
            </a:r>
            <a:r>
              <a:rPr lang="es-MX" altLang="en-US" sz="1300" dirty="0">
                <a:solidFill>
                  <a:srgbClr val="000000"/>
                </a:solidFill>
              </a:rPr>
              <a:t>FRESCA </a:t>
            </a:r>
            <a:r>
              <a:rPr lang="es-MX" altLang="en-US" sz="1300" dirty="0" smtClean="0">
                <a:solidFill>
                  <a:srgbClr val="000000"/>
                </a:solidFill>
              </a:rPr>
              <a:t>(</a:t>
            </a:r>
            <a:r>
              <a:rPr lang="es-MX" altLang="en-US" sz="1300" b="1" dirty="0" smtClean="0">
                <a:solidFill>
                  <a:srgbClr val="000000"/>
                </a:solidFill>
              </a:rPr>
              <a:t>40 </a:t>
            </a:r>
            <a:r>
              <a:rPr lang="es-MX" altLang="en-US" sz="1300" b="1" dirty="0">
                <a:solidFill>
                  <a:srgbClr val="000000"/>
                </a:solidFill>
              </a:rPr>
              <a:t>KCAL</a:t>
            </a:r>
            <a:r>
              <a:rPr lang="es-MX" altLang="en-US" sz="1300" dirty="0">
                <a:solidFill>
                  <a:srgbClr val="000000"/>
                </a:solidFill>
              </a:rPr>
              <a:t>)</a:t>
            </a:r>
            <a:endParaRPr lang="es-ES" altLang="en-US" sz="1300" dirty="0">
              <a:solidFill>
                <a:srgbClr val="000000"/>
              </a:solidFill>
            </a:endParaRP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4094627" y="4975229"/>
            <a:ext cx="1444484" cy="877238"/>
          </a:xfrm>
          <a:prstGeom prst="rect">
            <a:avLst/>
          </a:prstGeom>
          <a:solidFill>
            <a:srgbClr val="FFFFFF">
              <a:alpha val="74902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>
            <a:noAutofit/>
          </a:bodyPr>
          <a:lstStyle/>
          <a:p>
            <a:pPr>
              <a:spcBef>
                <a:spcPct val="50000"/>
              </a:spcBef>
            </a:pPr>
            <a:r>
              <a:rPr lang="es-MX" altLang="en-US" sz="1300" dirty="0">
                <a:solidFill>
                  <a:srgbClr val="000000"/>
                </a:solidFill>
              </a:rPr>
              <a:t>2 </a:t>
            </a:r>
            <a:r>
              <a:rPr lang="es-MX" altLang="en-US" sz="1300" dirty="0" smtClean="0">
                <a:solidFill>
                  <a:srgbClr val="000000"/>
                </a:solidFill>
              </a:rPr>
              <a:t>CUPS</a:t>
            </a:r>
            <a:br>
              <a:rPr lang="es-MX" altLang="en-US" sz="1300" dirty="0" smtClean="0">
                <a:solidFill>
                  <a:srgbClr val="000000"/>
                </a:solidFill>
              </a:rPr>
            </a:br>
            <a:r>
              <a:rPr lang="es-MX" altLang="en-US" sz="1300" dirty="0" smtClean="0">
                <a:solidFill>
                  <a:srgbClr val="000000"/>
                </a:solidFill>
              </a:rPr>
              <a:t>UNSWEETENED </a:t>
            </a:r>
            <a:br>
              <a:rPr lang="es-MX" altLang="en-US" sz="1300" dirty="0" smtClean="0">
                <a:solidFill>
                  <a:srgbClr val="000000"/>
                </a:solidFill>
              </a:rPr>
            </a:br>
            <a:r>
              <a:rPr lang="es-MX" altLang="en-US" sz="1300" dirty="0" smtClean="0">
                <a:solidFill>
                  <a:srgbClr val="000000"/>
                </a:solidFill>
              </a:rPr>
              <a:t>COFFEE </a:t>
            </a:r>
            <a:br>
              <a:rPr lang="es-MX" altLang="en-US" sz="1300" dirty="0" smtClean="0">
                <a:solidFill>
                  <a:srgbClr val="000000"/>
                </a:solidFill>
              </a:rPr>
            </a:br>
            <a:r>
              <a:rPr lang="es-MX" altLang="en-US" sz="1300" dirty="0" smtClean="0">
                <a:solidFill>
                  <a:srgbClr val="000000"/>
                </a:solidFill>
              </a:rPr>
              <a:t>(</a:t>
            </a:r>
            <a:r>
              <a:rPr lang="es-MX" altLang="en-US" sz="1300" b="1" dirty="0">
                <a:solidFill>
                  <a:srgbClr val="000000"/>
                </a:solidFill>
              </a:rPr>
              <a:t>10 KCALS</a:t>
            </a:r>
            <a:r>
              <a:rPr lang="es-MX" altLang="en-US" sz="1300" dirty="0">
                <a:solidFill>
                  <a:srgbClr val="000000"/>
                </a:solidFill>
              </a:rPr>
              <a:t>) </a:t>
            </a:r>
            <a:endParaRPr lang="es-ES" altLang="en-US" sz="1300" dirty="0">
              <a:solidFill>
                <a:srgbClr val="000000"/>
              </a:solidFill>
            </a:endParaRPr>
          </a:p>
        </p:txBody>
      </p:sp>
      <p:cxnSp>
        <p:nvCxnSpPr>
          <p:cNvPr id="27" name="Straight Arrow Connector 26"/>
          <p:cNvCxnSpPr>
            <a:stCxn id="25" idx="0"/>
          </p:cNvCxnSpPr>
          <p:nvPr/>
        </p:nvCxnSpPr>
        <p:spPr>
          <a:xfrm flipV="1">
            <a:off x="4816869" y="4097991"/>
            <a:ext cx="788803" cy="87723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5439816" y="4238837"/>
            <a:ext cx="236041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MX" altLang="en-US" sz="1300" dirty="0">
                <a:solidFill>
                  <a:srgbClr val="000000"/>
                </a:solidFill>
              </a:rPr>
              <a:t>½ GLASS UNSWEETENED </a:t>
            </a:r>
            <a:r>
              <a:rPr lang="es-MX" altLang="en-US" sz="1300" dirty="0" smtClean="0">
                <a:solidFill>
                  <a:srgbClr val="000000"/>
                </a:solidFill>
              </a:rPr>
              <a:t/>
            </a:r>
            <a:br>
              <a:rPr lang="es-MX" altLang="en-US" sz="1300" dirty="0" smtClean="0">
                <a:solidFill>
                  <a:srgbClr val="000000"/>
                </a:solidFill>
              </a:rPr>
            </a:br>
            <a:r>
              <a:rPr lang="es-MX" altLang="en-US" sz="1300" dirty="0" smtClean="0">
                <a:solidFill>
                  <a:srgbClr val="000000"/>
                </a:solidFill>
              </a:rPr>
              <a:t>FRUIT </a:t>
            </a:r>
            <a:r>
              <a:rPr lang="es-MX" altLang="en-US" sz="1300" dirty="0">
                <a:solidFill>
                  <a:srgbClr val="000000"/>
                </a:solidFill>
              </a:rPr>
              <a:t>JUICE (</a:t>
            </a:r>
            <a:r>
              <a:rPr lang="es-MX" altLang="en-US" sz="1300" b="1" dirty="0" smtClean="0">
                <a:solidFill>
                  <a:srgbClr val="000000"/>
                </a:solidFill>
              </a:rPr>
              <a:t>54 KCALS</a:t>
            </a:r>
            <a:r>
              <a:rPr lang="es-MX" altLang="en-US" sz="1300" dirty="0">
                <a:solidFill>
                  <a:srgbClr val="000000"/>
                </a:solidFill>
              </a:rPr>
              <a:t>)</a:t>
            </a:r>
            <a:endParaRPr lang="es-ES" altLang="en-US" sz="1300" dirty="0">
              <a:solidFill>
                <a:srgbClr val="000000"/>
              </a:solidFill>
            </a:endParaRPr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5693134" y="4886798"/>
            <a:ext cx="1828800" cy="527050"/>
          </a:xfrm>
          <a:prstGeom prst="rect">
            <a:avLst/>
          </a:prstGeom>
          <a:solidFill>
            <a:srgbClr val="FFFFFF">
              <a:alpha val="74902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>
            <a:noAutofit/>
          </a:bodyPr>
          <a:lstStyle/>
          <a:p>
            <a:pPr algn="ctr">
              <a:spcBef>
                <a:spcPct val="50000"/>
              </a:spcBef>
            </a:pPr>
            <a:r>
              <a:rPr lang="es-MX" altLang="en-US" sz="1300" dirty="0" smtClean="0">
                <a:solidFill>
                  <a:srgbClr val="000000"/>
                </a:solidFill>
              </a:rPr>
              <a:t>1/2 </a:t>
            </a:r>
            <a:r>
              <a:rPr lang="es-MX" altLang="en-US" sz="1300" dirty="0">
                <a:solidFill>
                  <a:srgbClr val="000000"/>
                </a:solidFill>
              </a:rPr>
              <a:t>CUP REDUCED </a:t>
            </a:r>
            <a:r>
              <a:rPr lang="es-MX" altLang="en-US" sz="1300" dirty="0" smtClean="0">
                <a:solidFill>
                  <a:srgbClr val="000000"/>
                </a:solidFill>
              </a:rPr>
              <a:t/>
            </a:r>
            <a:br>
              <a:rPr lang="es-MX" altLang="en-US" sz="1300" dirty="0" smtClean="0">
                <a:solidFill>
                  <a:srgbClr val="000000"/>
                </a:solidFill>
              </a:rPr>
            </a:br>
            <a:r>
              <a:rPr lang="es-MX" altLang="en-US" sz="1300" dirty="0" smtClean="0">
                <a:solidFill>
                  <a:srgbClr val="000000"/>
                </a:solidFill>
              </a:rPr>
              <a:t>FAT </a:t>
            </a:r>
            <a:r>
              <a:rPr lang="es-MX" altLang="en-US" sz="1300" dirty="0">
                <a:solidFill>
                  <a:srgbClr val="000000"/>
                </a:solidFill>
              </a:rPr>
              <a:t>MILK </a:t>
            </a:r>
            <a:r>
              <a:rPr lang="es-MX" altLang="en-US" sz="1300" dirty="0" smtClean="0">
                <a:solidFill>
                  <a:srgbClr val="000000"/>
                </a:solidFill>
              </a:rPr>
              <a:t>(</a:t>
            </a:r>
            <a:r>
              <a:rPr lang="es-MX" altLang="en-US" sz="1300" b="1" dirty="0" smtClean="0">
                <a:solidFill>
                  <a:srgbClr val="000000"/>
                </a:solidFill>
              </a:rPr>
              <a:t>52 </a:t>
            </a:r>
            <a:r>
              <a:rPr lang="es-MX" altLang="en-US" sz="1300" b="1" dirty="0">
                <a:solidFill>
                  <a:srgbClr val="000000"/>
                </a:solidFill>
              </a:rPr>
              <a:t>KCALS</a:t>
            </a:r>
            <a:r>
              <a:rPr lang="es-MX" altLang="en-US" sz="1300" dirty="0">
                <a:solidFill>
                  <a:srgbClr val="000000"/>
                </a:solidFill>
              </a:rPr>
              <a:t>)</a:t>
            </a:r>
            <a:endParaRPr lang="es-ES" altLang="en-US" sz="1300" dirty="0">
              <a:solidFill>
                <a:srgbClr val="000000"/>
              </a:solidFill>
            </a:endParaRPr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6762494" y="5503396"/>
            <a:ext cx="1765452" cy="52322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MX" altLang="en-US" sz="1400" dirty="0">
                <a:solidFill>
                  <a:srgbClr val="000000"/>
                </a:solidFill>
              </a:rPr>
              <a:t>6-8 GLASSES OF WATER (</a:t>
            </a:r>
            <a:r>
              <a:rPr lang="es-MX" altLang="en-US" sz="1400" b="1" dirty="0">
                <a:solidFill>
                  <a:srgbClr val="000000"/>
                </a:solidFill>
              </a:rPr>
              <a:t>0 Kcal</a:t>
            </a:r>
            <a:r>
              <a:rPr lang="es-MX" altLang="en-US" sz="1400" dirty="0">
                <a:solidFill>
                  <a:srgbClr val="000000"/>
                </a:solidFill>
              </a:rPr>
              <a:t>)</a:t>
            </a:r>
            <a:endParaRPr lang="es-ES" altLang="en-US" sz="1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1778214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2277" y="2211754"/>
            <a:ext cx="8659446" cy="28916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42277" y="4043204"/>
            <a:ext cx="8659446" cy="185741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42277" y="3109266"/>
            <a:ext cx="8659446" cy="28916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Ministry Of Health Respons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400" dirty="0" smtClean="0"/>
              <a:t>10 </a:t>
            </a:r>
            <a:r>
              <a:rPr lang="en-US" sz="2400" dirty="0"/>
              <a:t>Objectives to prevent Chronic </a:t>
            </a:r>
            <a:r>
              <a:rPr lang="en-US" sz="2400" dirty="0" smtClean="0"/>
              <a:t>Disease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788" y="1506798"/>
            <a:ext cx="8502332" cy="4116387"/>
          </a:xfrm>
        </p:spPr>
        <p:txBody>
          <a:bodyPr/>
          <a:lstStyle/>
          <a:p>
            <a:pPr eaLnBrk="1" hangingPunct="1">
              <a:spcBef>
                <a:spcPts val="200"/>
              </a:spcBef>
              <a:spcAft>
                <a:spcPts val="200"/>
              </a:spcAft>
              <a:buClr>
                <a:schemeClr val="tx1"/>
              </a:buClr>
              <a:buSzPct val="100000"/>
              <a:buFont typeface="+mj-lt"/>
              <a:buAutoNum type="arabicPeriod"/>
              <a:defRPr/>
            </a:pPr>
            <a:r>
              <a:rPr lang="en-US" sz="1800" dirty="0">
                <a:solidFill>
                  <a:srgbClr val="FF0000"/>
                </a:solidFill>
                <a:ea typeface="ＭＳ Ｐゴシック" pitchFamily="-112" charset="-128"/>
              </a:rPr>
              <a:t>Promote physical activity </a:t>
            </a:r>
            <a:r>
              <a:rPr lang="en-US" sz="1800" dirty="0">
                <a:solidFill>
                  <a:srgbClr val="000000"/>
                </a:solidFill>
                <a:ea typeface="ＭＳ Ｐゴシック" pitchFamily="-112" charset="-128"/>
              </a:rPr>
              <a:t>(in school, work community, leisure environments)</a:t>
            </a:r>
          </a:p>
          <a:p>
            <a:pPr eaLnBrk="1" hangingPunct="1">
              <a:spcBef>
                <a:spcPts val="200"/>
              </a:spcBef>
              <a:spcAft>
                <a:spcPts val="200"/>
              </a:spcAft>
              <a:buClr>
                <a:schemeClr val="tx1"/>
              </a:buClr>
              <a:buSzPct val="100000"/>
              <a:buFont typeface="+mj-lt"/>
              <a:buAutoNum type="arabicPeriod"/>
              <a:defRPr/>
            </a:pPr>
            <a:r>
              <a:rPr lang="en-US" sz="1800" dirty="0">
                <a:ea typeface="ＭＳ Ｐゴシック" pitchFamily="-112" charset="-128"/>
              </a:rPr>
              <a:t> </a:t>
            </a:r>
            <a:r>
              <a:rPr lang="en-US" sz="1800" dirty="0">
                <a:solidFill>
                  <a:srgbClr val="000000"/>
                </a:solidFill>
                <a:ea typeface="ＭＳ Ｐゴシック" pitchFamily="-112" charset="-128"/>
              </a:rPr>
              <a:t>Increase availability, access</a:t>
            </a:r>
            <a:r>
              <a:rPr lang="en-US" sz="1800" dirty="0">
                <a:ea typeface="ＭＳ Ｐゴシック" pitchFamily="-112" charset="-128"/>
              </a:rPr>
              <a:t> </a:t>
            </a:r>
            <a:r>
              <a:rPr lang="en-US" sz="1800" dirty="0">
                <a:solidFill>
                  <a:srgbClr val="C00000"/>
                </a:solidFill>
                <a:ea typeface="ＭＳ Ｐゴシック" pitchFamily="-112" charset="-128"/>
              </a:rPr>
              <a:t>and consumption of water</a:t>
            </a:r>
          </a:p>
          <a:p>
            <a:pPr eaLnBrk="1" hangingPunct="1">
              <a:spcBef>
                <a:spcPts val="200"/>
              </a:spcBef>
              <a:spcAft>
                <a:spcPts val="200"/>
              </a:spcAft>
              <a:buClr>
                <a:schemeClr val="tx1"/>
              </a:buClr>
              <a:buSzPct val="100000"/>
              <a:buFont typeface="+mj-lt"/>
              <a:buAutoNum type="arabicPeriod"/>
              <a:defRPr/>
            </a:pPr>
            <a:r>
              <a:rPr lang="en-US" sz="1800" dirty="0">
                <a:solidFill>
                  <a:srgbClr val="000000"/>
                </a:solidFill>
                <a:ea typeface="ＭＳ Ｐゴシック" pitchFamily="-112" charset="-128"/>
              </a:rPr>
              <a:t>Reduce consumption</a:t>
            </a:r>
            <a:r>
              <a:rPr lang="en-US" sz="1800" dirty="0">
                <a:ea typeface="ＭＳ Ｐゴシック" pitchFamily="-112" charset="-128"/>
              </a:rPr>
              <a:t> </a:t>
            </a:r>
            <a:r>
              <a:rPr lang="en-US" sz="1800" dirty="0">
                <a:solidFill>
                  <a:srgbClr val="C00000"/>
                </a:solidFill>
                <a:ea typeface="ＭＳ Ｐゴシック" pitchFamily="-112" charset="-128"/>
              </a:rPr>
              <a:t>of sugar and fat in </a:t>
            </a:r>
            <a:r>
              <a:rPr lang="en-US" sz="1800" dirty="0" smtClean="0">
                <a:solidFill>
                  <a:srgbClr val="C00000"/>
                </a:solidFill>
                <a:ea typeface="ＭＳ Ｐゴシック" pitchFamily="-112" charset="-128"/>
              </a:rPr>
              <a:t>beverages</a:t>
            </a:r>
            <a:r>
              <a:rPr lang="en-US" sz="1800" dirty="0" smtClean="0">
                <a:ea typeface="ＭＳ Ｐゴシック" pitchFamily="-112" charset="-128"/>
              </a:rPr>
              <a:t>*</a:t>
            </a:r>
            <a:endParaRPr lang="en-US" sz="1800" dirty="0">
              <a:ea typeface="ＭＳ Ｐゴシック" pitchFamily="-112" charset="-128"/>
            </a:endParaRPr>
          </a:p>
          <a:p>
            <a:pPr eaLnBrk="1" hangingPunct="1">
              <a:spcBef>
                <a:spcPts val="200"/>
              </a:spcBef>
              <a:spcAft>
                <a:spcPts val="200"/>
              </a:spcAft>
              <a:buClr>
                <a:schemeClr val="tx1"/>
              </a:buClr>
              <a:buSzPct val="100000"/>
              <a:buFont typeface="+mj-lt"/>
              <a:buAutoNum type="arabicPeriod"/>
              <a:defRPr/>
            </a:pPr>
            <a:r>
              <a:rPr lang="en-US" sz="1800" dirty="0">
                <a:solidFill>
                  <a:srgbClr val="000000"/>
                </a:solidFill>
                <a:ea typeface="ＭＳ Ｐゴシック" pitchFamily="-112" charset="-128"/>
              </a:rPr>
              <a:t>Increase consumption of</a:t>
            </a:r>
            <a:r>
              <a:rPr lang="en-US" sz="1800" dirty="0">
                <a:ea typeface="ＭＳ Ｐゴシック" pitchFamily="-112" charset="-128"/>
              </a:rPr>
              <a:t> </a:t>
            </a:r>
            <a:r>
              <a:rPr lang="en-US" sz="1800" dirty="0">
                <a:solidFill>
                  <a:srgbClr val="C00000"/>
                </a:solidFill>
                <a:ea typeface="ＭＳ Ｐゴシック" pitchFamily="-112" charset="-128"/>
              </a:rPr>
              <a:t>vegetables and fruits, legumes, hole grains and fiber </a:t>
            </a:r>
            <a:r>
              <a:rPr lang="en-US" sz="1800" dirty="0">
                <a:solidFill>
                  <a:srgbClr val="000000"/>
                </a:solidFill>
                <a:ea typeface="ＭＳ Ｐゴシック" pitchFamily="-112" charset="-128"/>
              </a:rPr>
              <a:t>in the diet</a:t>
            </a:r>
          </a:p>
          <a:p>
            <a:pPr eaLnBrk="1" hangingPunct="1">
              <a:spcBef>
                <a:spcPts val="200"/>
              </a:spcBef>
              <a:spcAft>
                <a:spcPts val="200"/>
              </a:spcAft>
              <a:buClr>
                <a:schemeClr val="tx1"/>
              </a:buClr>
              <a:buSzPct val="100000"/>
              <a:buFont typeface="+mj-lt"/>
              <a:buAutoNum type="arabicPeriod"/>
              <a:defRPr/>
            </a:pPr>
            <a:r>
              <a:rPr lang="en-US" sz="1800" dirty="0">
                <a:solidFill>
                  <a:srgbClr val="000000"/>
                </a:solidFill>
                <a:ea typeface="ＭＳ Ｐゴシック" pitchFamily="-112" charset="-128"/>
              </a:rPr>
              <a:t> Improve the capacity for decision making for a healthy diet</a:t>
            </a:r>
            <a:r>
              <a:rPr lang="en-US" sz="1800" dirty="0">
                <a:ea typeface="ＭＳ Ｐゴシック" pitchFamily="-112" charset="-128"/>
              </a:rPr>
              <a:t> </a:t>
            </a:r>
            <a:r>
              <a:rPr lang="en-US" sz="1800" dirty="0">
                <a:solidFill>
                  <a:srgbClr val="C00000"/>
                </a:solidFill>
                <a:ea typeface="ＭＳ Ｐゴシック" pitchFamily="-112" charset="-128"/>
              </a:rPr>
              <a:t>(nutrition literacy)</a:t>
            </a:r>
            <a:r>
              <a:rPr lang="en-US" sz="1800" dirty="0">
                <a:ea typeface="ＭＳ Ｐゴシック" pitchFamily="-112" charset="-128"/>
              </a:rPr>
              <a:t> *</a:t>
            </a:r>
          </a:p>
          <a:p>
            <a:pPr eaLnBrk="1" hangingPunct="1">
              <a:spcBef>
                <a:spcPts val="200"/>
              </a:spcBef>
              <a:spcAft>
                <a:spcPts val="200"/>
              </a:spcAft>
              <a:buClr>
                <a:schemeClr val="tx1"/>
              </a:buClr>
              <a:buSzPct val="100000"/>
              <a:buFont typeface="+mj-lt"/>
              <a:buAutoNum type="arabicPeriod"/>
              <a:defRPr/>
            </a:pPr>
            <a:r>
              <a:rPr lang="en-US" sz="1800" dirty="0">
                <a:solidFill>
                  <a:srgbClr val="000000"/>
                </a:solidFill>
                <a:ea typeface="ＭＳ Ｐゴシック" pitchFamily="-112" charset="-128"/>
              </a:rPr>
              <a:t>Promote and protect exclusive</a:t>
            </a:r>
            <a:r>
              <a:rPr lang="en-US" sz="1800" dirty="0">
                <a:ea typeface="ＭＳ Ｐゴシック" pitchFamily="-112" charset="-128"/>
              </a:rPr>
              <a:t> </a:t>
            </a:r>
            <a:r>
              <a:rPr lang="en-US" sz="1800" dirty="0">
                <a:solidFill>
                  <a:srgbClr val="C00000"/>
                </a:solidFill>
                <a:ea typeface="ＭＳ Ｐゴシック" pitchFamily="-112" charset="-128"/>
              </a:rPr>
              <a:t>breast-feeding </a:t>
            </a:r>
            <a:r>
              <a:rPr lang="en-US" sz="1800" dirty="0">
                <a:solidFill>
                  <a:srgbClr val="000000"/>
                </a:solidFill>
                <a:ea typeface="ＭＳ Ｐゴシック" pitchFamily="-112" charset="-128"/>
              </a:rPr>
              <a:t>until 6 months of age </a:t>
            </a:r>
            <a:r>
              <a:rPr lang="en-US" sz="1800" dirty="0" smtClean="0">
                <a:solidFill>
                  <a:srgbClr val="000000"/>
                </a:solidFill>
                <a:ea typeface="ＭＳ Ｐゴシック" pitchFamily="-112" charset="-128"/>
              </a:rPr>
              <a:t>and </a:t>
            </a:r>
            <a:r>
              <a:rPr lang="en-US" sz="1800" dirty="0">
                <a:solidFill>
                  <a:srgbClr val="000000"/>
                </a:solidFill>
                <a:ea typeface="ＭＳ Ｐゴシック" pitchFamily="-112" charset="-128"/>
              </a:rPr>
              <a:t>adequate</a:t>
            </a:r>
            <a:r>
              <a:rPr lang="en-US" sz="1800" dirty="0">
                <a:ea typeface="ＭＳ Ｐゴシック" pitchFamily="-112" charset="-128"/>
              </a:rPr>
              <a:t> </a:t>
            </a:r>
            <a:r>
              <a:rPr lang="en-US" sz="1800" dirty="0">
                <a:solidFill>
                  <a:srgbClr val="000000"/>
                </a:solidFill>
                <a:ea typeface="ＭＳ Ｐゴシック" pitchFamily="-112" charset="-128"/>
              </a:rPr>
              <a:t>complementary feeding starting at 6 months of age</a:t>
            </a:r>
          </a:p>
          <a:p>
            <a:pPr eaLnBrk="1" hangingPunct="1">
              <a:spcBef>
                <a:spcPts val="200"/>
              </a:spcBef>
              <a:spcAft>
                <a:spcPts val="200"/>
              </a:spcAft>
              <a:buClr>
                <a:schemeClr val="tx1"/>
              </a:buClr>
              <a:buSzPct val="100000"/>
              <a:buFont typeface="+mj-lt"/>
              <a:buAutoNum type="arabicPeriod"/>
              <a:defRPr/>
            </a:pPr>
            <a:r>
              <a:rPr lang="en-US" sz="1800" dirty="0">
                <a:solidFill>
                  <a:srgbClr val="000000"/>
                </a:solidFill>
                <a:ea typeface="ＭＳ Ｐゴシック" pitchFamily="-112" charset="-128"/>
              </a:rPr>
              <a:t>Reduce the quantity of</a:t>
            </a:r>
            <a:r>
              <a:rPr lang="en-US" sz="1800" dirty="0">
                <a:ea typeface="ＭＳ Ｐゴシック" pitchFamily="-112" charset="-128"/>
              </a:rPr>
              <a:t> </a:t>
            </a:r>
            <a:r>
              <a:rPr lang="en-US" sz="1800" dirty="0">
                <a:solidFill>
                  <a:srgbClr val="C00000"/>
                </a:solidFill>
                <a:ea typeface="ＭＳ Ｐゴシック" pitchFamily="-112" charset="-128"/>
              </a:rPr>
              <a:t>added sugar </a:t>
            </a:r>
            <a:r>
              <a:rPr lang="en-US" sz="1800" dirty="0">
                <a:solidFill>
                  <a:srgbClr val="000000"/>
                </a:solidFill>
                <a:ea typeface="ＭＳ Ｐゴシック" pitchFamily="-112" charset="-128"/>
              </a:rPr>
              <a:t>in industrialized </a:t>
            </a:r>
            <a:r>
              <a:rPr lang="en-US" sz="1800" dirty="0" smtClean="0">
                <a:solidFill>
                  <a:srgbClr val="000000"/>
                </a:solidFill>
                <a:ea typeface="ＭＳ Ｐゴシック" pitchFamily="-112" charset="-128"/>
              </a:rPr>
              <a:t>foods*</a:t>
            </a:r>
            <a:endParaRPr lang="en-US" sz="1800" dirty="0">
              <a:solidFill>
                <a:srgbClr val="000000"/>
              </a:solidFill>
              <a:ea typeface="ＭＳ Ｐゴシック" pitchFamily="-112" charset="-128"/>
            </a:endParaRPr>
          </a:p>
          <a:p>
            <a:pPr eaLnBrk="1" hangingPunct="1">
              <a:spcBef>
                <a:spcPts val="200"/>
              </a:spcBef>
              <a:spcAft>
                <a:spcPts val="200"/>
              </a:spcAft>
              <a:buClr>
                <a:schemeClr val="tx1"/>
              </a:buClr>
              <a:buSzPct val="100000"/>
              <a:buFont typeface="+mj-lt"/>
              <a:buAutoNum type="arabicPeriod"/>
              <a:defRPr/>
            </a:pPr>
            <a:r>
              <a:rPr lang="en-US" sz="1800" dirty="0">
                <a:solidFill>
                  <a:srgbClr val="000000"/>
                </a:solidFill>
                <a:ea typeface="ＭＳ Ｐゴシック" pitchFamily="-112" charset="-128"/>
              </a:rPr>
              <a:t>Reduce consumption of</a:t>
            </a:r>
            <a:r>
              <a:rPr lang="en-US" sz="1800" dirty="0">
                <a:ea typeface="ＭＳ Ｐゴシック" pitchFamily="-112" charset="-128"/>
              </a:rPr>
              <a:t> </a:t>
            </a:r>
            <a:r>
              <a:rPr lang="en-US" sz="1800" dirty="0">
                <a:solidFill>
                  <a:srgbClr val="C00000"/>
                </a:solidFill>
                <a:ea typeface="ＭＳ Ｐゴシック" pitchFamily="-112" charset="-128"/>
              </a:rPr>
              <a:t>saturated fats </a:t>
            </a:r>
            <a:r>
              <a:rPr lang="en-US" sz="1800" dirty="0">
                <a:solidFill>
                  <a:srgbClr val="000000"/>
                </a:solidFill>
                <a:ea typeface="ＭＳ Ｐゴシック" pitchFamily="-112" charset="-128"/>
              </a:rPr>
              <a:t>and eliminate consumption and production of</a:t>
            </a:r>
            <a:r>
              <a:rPr lang="en-US" sz="1800" dirty="0">
                <a:ea typeface="ＭＳ Ｐゴシック" pitchFamily="-112" charset="-128"/>
              </a:rPr>
              <a:t> </a:t>
            </a:r>
            <a:r>
              <a:rPr lang="en-US" sz="1800" dirty="0">
                <a:solidFill>
                  <a:srgbClr val="C00000"/>
                </a:solidFill>
                <a:ea typeface="ＭＳ Ｐゴシック" pitchFamily="-112" charset="-128"/>
              </a:rPr>
              <a:t>trans fats </a:t>
            </a:r>
            <a:r>
              <a:rPr lang="en-US" sz="1800" dirty="0">
                <a:solidFill>
                  <a:srgbClr val="000000"/>
                </a:solidFill>
                <a:ea typeface="ＭＳ Ｐゴシック" pitchFamily="-112" charset="-128"/>
              </a:rPr>
              <a:t>of industrial </a:t>
            </a:r>
            <a:r>
              <a:rPr lang="en-US" sz="1800" dirty="0" smtClean="0">
                <a:solidFill>
                  <a:srgbClr val="000000"/>
                </a:solidFill>
                <a:ea typeface="ＭＳ Ｐゴシック" pitchFamily="-112" charset="-128"/>
              </a:rPr>
              <a:t>origin*</a:t>
            </a:r>
            <a:endParaRPr lang="en-US" sz="1800" dirty="0">
              <a:solidFill>
                <a:srgbClr val="000000"/>
              </a:solidFill>
              <a:ea typeface="ＭＳ Ｐゴシック" pitchFamily="-112" charset="-128"/>
            </a:endParaRPr>
          </a:p>
          <a:p>
            <a:pPr eaLnBrk="1" hangingPunct="1">
              <a:spcBef>
                <a:spcPts val="200"/>
              </a:spcBef>
              <a:spcAft>
                <a:spcPts val="200"/>
              </a:spcAft>
              <a:buClr>
                <a:schemeClr val="tx1"/>
              </a:buClr>
              <a:buSzPct val="100000"/>
              <a:buFont typeface="+mj-lt"/>
              <a:buAutoNum type="arabicPeriod"/>
              <a:defRPr/>
            </a:pPr>
            <a:r>
              <a:rPr lang="en-US" sz="1800" dirty="0">
                <a:solidFill>
                  <a:srgbClr val="C00000"/>
                </a:solidFill>
                <a:ea typeface="ＭＳ Ｐゴシック" pitchFamily="-112" charset="-128"/>
              </a:rPr>
              <a:t>Reduce portion sizes </a:t>
            </a:r>
            <a:r>
              <a:rPr lang="en-US" sz="1800" dirty="0">
                <a:solidFill>
                  <a:srgbClr val="000000"/>
                </a:solidFill>
                <a:ea typeface="ＭＳ Ｐゴシック" pitchFamily="-112" charset="-128"/>
              </a:rPr>
              <a:t>of dishes, snacks and industrialized foods in restaurants and sale </a:t>
            </a:r>
            <a:r>
              <a:rPr lang="en-US" sz="1800" dirty="0" smtClean="0">
                <a:solidFill>
                  <a:srgbClr val="000000"/>
                </a:solidFill>
                <a:ea typeface="ＭＳ Ｐゴシック" pitchFamily="-112" charset="-128"/>
              </a:rPr>
              <a:t>points*</a:t>
            </a:r>
            <a:endParaRPr lang="en-US" sz="1800" dirty="0">
              <a:solidFill>
                <a:srgbClr val="000000"/>
              </a:solidFill>
              <a:ea typeface="ＭＳ Ｐゴシック" pitchFamily="-112" charset="-128"/>
            </a:endParaRPr>
          </a:p>
          <a:p>
            <a:pPr eaLnBrk="1" hangingPunct="1">
              <a:spcBef>
                <a:spcPts val="200"/>
              </a:spcBef>
              <a:spcAft>
                <a:spcPts val="200"/>
              </a:spcAft>
              <a:buClr>
                <a:schemeClr val="tx1"/>
              </a:buClr>
              <a:buSzPct val="100000"/>
              <a:buFont typeface="+mj-lt"/>
              <a:buAutoNum type="arabicPeriod"/>
              <a:defRPr/>
            </a:pPr>
            <a:r>
              <a:rPr lang="en-US" sz="1800" dirty="0">
                <a:solidFill>
                  <a:srgbClr val="000000"/>
                </a:solidFill>
                <a:ea typeface="ＭＳ Ｐゴシック" pitchFamily="-112" charset="-128"/>
              </a:rPr>
              <a:t>Limit the quantity of added </a:t>
            </a:r>
            <a:r>
              <a:rPr lang="en-US" sz="1800" dirty="0">
                <a:solidFill>
                  <a:srgbClr val="C00000"/>
                </a:solidFill>
                <a:ea typeface="ＭＳ Ｐゴシック" pitchFamily="-112" charset="-128"/>
              </a:rPr>
              <a:t>sodium</a:t>
            </a:r>
            <a:r>
              <a:rPr lang="en-US" sz="1800" dirty="0">
                <a:ea typeface="ＭＳ Ｐゴシック" pitchFamily="-112" charset="-128"/>
              </a:rPr>
              <a:t> </a:t>
            </a:r>
            <a:r>
              <a:rPr lang="en-US" sz="1800" dirty="0">
                <a:solidFill>
                  <a:srgbClr val="000000"/>
                </a:solidFill>
                <a:ea typeface="ＭＳ Ｐゴシック" pitchFamily="-112" charset="-128"/>
              </a:rPr>
              <a:t>in foods and reduce its </a:t>
            </a:r>
            <a:r>
              <a:rPr lang="en-US" sz="1800" dirty="0" smtClean="0">
                <a:solidFill>
                  <a:srgbClr val="000000"/>
                </a:solidFill>
                <a:ea typeface="ＭＳ Ｐゴシック" pitchFamily="-112" charset="-128"/>
              </a:rPr>
              <a:t>consumption*</a:t>
            </a:r>
          </a:p>
          <a:p>
            <a:pPr marL="0" indent="0" eaLnBrk="1" hangingPunct="1">
              <a:spcBef>
                <a:spcPts val="200"/>
              </a:spcBef>
              <a:spcAft>
                <a:spcPts val="200"/>
              </a:spcAft>
              <a:buClr>
                <a:schemeClr val="tx1"/>
              </a:buClr>
              <a:buSzPct val="100000"/>
              <a:buNone/>
              <a:defRPr/>
            </a:pPr>
            <a:r>
              <a:rPr lang="en-US" sz="1400" dirty="0">
                <a:solidFill>
                  <a:srgbClr val="000000"/>
                </a:solidFill>
                <a:ea typeface="ＭＳ Ｐゴシック" pitchFamily="-112" charset="-128"/>
              </a:rPr>
              <a:t>* Actions in which industry cooperation and participation and social responsibility are needed</a:t>
            </a:r>
          </a:p>
          <a:p>
            <a:pPr eaLnBrk="1" hangingPunct="1">
              <a:spcBef>
                <a:spcPts val="200"/>
              </a:spcBef>
              <a:spcAft>
                <a:spcPts val="200"/>
              </a:spcAft>
              <a:buClr>
                <a:schemeClr val="tx1"/>
              </a:buClr>
              <a:buSzPct val="100000"/>
              <a:buFont typeface="+mj-lt"/>
              <a:buAutoNum type="arabicPeriod"/>
              <a:defRPr/>
            </a:pPr>
            <a:endParaRPr lang="en-US" sz="1800" dirty="0" smtClean="0">
              <a:solidFill>
                <a:srgbClr val="000000"/>
              </a:solidFill>
              <a:ea typeface="ＭＳ Ｐゴシック" pitchFamily="-112" charset="-128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784412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xico (</a:t>
            </a:r>
            <a:r>
              <a:rPr lang="en-US" dirty="0" err="1" smtClean="0"/>
              <a:t>cont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 smtClean="0"/>
              <a:t>Third, very drawn out negotiations with food industry to create school </a:t>
            </a:r>
            <a:r>
              <a:rPr lang="en-US" dirty="0"/>
              <a:t>guidelines for healthy nutrition </a:t>
            </a:r>
            <a:r>
              <a:rPr lang="en-US" dirty="0" smtClean="0"/>
              <a:t>with major reductions in SSB’s and junk food for children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 smtClean="0"/>
              <a:t>Fourth, national panel formed by Ministries of Health and Finance and the </a:t>
            </a:r>
            <a:r>
              <a:rPr lang="en-US" dirty="0" err="1" smtClean="0"/>
              <a:t>Mex</a:t>
            </a:r>
            <a:r>
              <a:rPr lang="en-US" dirty="0" smtClean="0"/>
              <a:t> FDA (COFEPRIS) to develop Front-of-pack </a:t>
            </a:r>
            <a:r>
              <a:rPr lang="en-US" dirty="0"/>
              <a:t>labeling system </a:t>
            </a:r>
            <a:endParaRPr lang="en-US" dirty="0" smtClean="0"/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 smtClean="0"/>
              <a:t>Then election, new conservative government but one senate led by more left-oriented party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947263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xico (</a:t>
            </a:r>
            <a:r>
              <a:rPr lang="en-US" dirty="0" err="1"/>
              <a:t>cont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/>
              <a:t>2012-13: funding of civil society coalition, lobbyist, and research by Bloomberg Philanthropies provided the resources for civil society to build on national </a:t>
            </a:r>
            <a:r>
              <a:rPr lang="en-US" dirty="0" smtClean="0"/>
              <a:t>anti-SSB  </a:t>
            </a:r>
            <a:r>
              <a:rPr lang="en-US" dirty="0"/>
              <a:t>work and fight large Big Beverage push against taxation (previously lost 2 votes for 20% tax)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/>
              <a:t>A long bitter campaign ensued[see next slides]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/>
              <a:t>The role of very active civil society with funding for counter ads, press, very important. President forced to propose 10% tax to counter push for 20%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/>
              <a:t>Also surprisingly gov’t created 8% junk food tax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177711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a 15"/>
          <p:cNvGraphicFramePr/>
          <p:nvPr/>
        </p:nvGraphicFramePr>
        <p:xfrm>
          <a:off x="76200" y="2806700"/>
          <a:ext cx="8763000" cy="19177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cxnSp>
        <p:nvCxnSpPr>
          <p:cNvPr id="4" name="5 Conector recto"/>
          <p:cNvCxnSpPr/>
          <p:nvPr/>
        </p:nvCxnSpPr>
        <p:spPr>
          <a:xfrm rot="5400000">
            <a:off x="588794" y="4897606"/>
            <a:ext cx="1872000" cy="1588"/>
          </a:xfrm>
          <a:prstGeom prst="line">
            <a:avLst/>
          </a:prstGeom>
          <a:ln w="38100" cmpd="sng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errar llave 22"/>
          <p:cNvSpPr>
            <a:spLocks/>
          </p:cNvSpPr>
          <p:nvPr/>
        </p:nvSpPr>
        <p:spPr bwMode="auto">
          <a:xfrm rot="16200000">
            <a:off x="1638300" y="2476499"/>
            <a:ext cx="304800" cy="1905000"/>
          </a:xfrm>
          <a:prstGeom prst="rightBrace">
            <a:avLst>
              <a:gd name="adj1" fmla="val 8333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</a:pPr>
            <a:endParaRPr lang="es-ES_tradnl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Cerrar llave 33"/>
          <p:cNvSpPr>
            <a:spLocks/>
          </p:cNvSpPr>
          <p:nvPr/>
        </p:nvSpPr>
        <p:spPr bwMode="auto">
          <a:xfrm rot="5400000">
            <a:off x="7813675" y="3235325"/>
            <a:ext cx="298450" cy="1752600"/>
          </a:xfrm>
          <a:prstGeom prst="rightBrace">
            <a:avLst>
              <a:gd name="adj1" fmla="val 8333"/>
              <a:gd name="adj2" fmla="val 50000"/>
            </a:avLst>
          </a:prstGeom>
          <a:noFill/>
          <a:ln w="9525">
            <a:solidFill>
              <a:schemeClr val="tx1">
                <a:lumMod val="75000"/>
                <a:lumOff val="25000"/>
              </a:schemeClr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</a:pPr>
            <a:endParaRPr lang="es-ES_tradnl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CuadroTexto 42"/>
          <p:cNvSpPr txBox="1">
            <a:spLocks noChangeArrowheads="1"/>
          </p:cNvSpPr>
          <p:nvPr/>
        </p:nvSpPr>
        <p:spPr bwMode="auto">
          <a:xfrm>
            <a:off x="838200" y="5791200"/>
            <a:ext cx="14478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_tradnl" sz="11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 charset="0"/>
                <a:ea typeface="Calibri" charset="0"/>
                <a:cs typeface="Calibri" charset="0"/>
              </a:rPr>
              <a:t>NEW PRESIDENT</a:t>
            </a:r>
            <a:r>
              <a:rPr lang="es-ES_tradnl" sz="11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 charset="0"/>
                <a:ea typeface="Calibri" charset="0"/>
                <a:cs typeface="Calibri" charset="0"/>
              </a:rPr>
              <a:t> TAKES OFFICES</a:t>
            </a:r>
          </a:p>
        </p:txBody>
      </p:sp>
      <p:cxnSp>
        <p:nvCxnSpPr>
          <p:cNvPr id="20" name="5 Conector recto"/>
          <p:cNvCxnSpPr/>
          <p:nvPr/>
        </p:nvCxnSpPr>
        <p:spPr>
          <a:xfrm>
            <a:off x="1600200" y="3810000"/>
            <a:ext cx="152400" cy="76200"/>
          </a:xfrm>
          <a:prstGeom prst="line">
            <a:avLst/>
          </a:prstGeom>
          <a:ln w="38100" cmpd="sng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3"/>
          <p:cNvSpPr txBox="1">
            <a:spLocks noChangeArrowheads="1"/>
          </p:cNvSpPr>
          <p:nvPr/>
        </p:nvSpPr>
        <p:spPr bwMode="auto">
          <a:xfrm>
            <a:off x="4648200" y="2881700"/>
            <a:ext cx="1524000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_tradnl" sz="1100" dirty="0" smtClean="0">
                <a:solidFill>
                  <a:srgbClr val="D55000"/>
                </a:solidFill>
                <a:latin typeface="Calibri" charset="0"/>
                <a:ea typeface="Calibri" charset="0"/>
                <a:cs typeface="Calibri" charset="0"/>
              </a:rPr>
              <a:t>“12 SPOONFULS OF SUGAR”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1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8" name="Cerrar llave 22"/>
          <p:cNvSpPr>
            <a:spLocks/>
          </p:cNvSpPr>
          <p:nvPr/>
        </p:nvSpPr>
        <p:spPr bwMode="auto">
          <a:xfrm rot="16200000">
            <a:off x="5372100" y="2476500"/>
            <a:ext cx="304800" cy="1905000"/>
          </a:xfrm>
          <a:prstGeom prst="rightBrace">
            <a:avLst>
              <a:gd name="adj1" fmla="val 8333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</a:pPr>
            <a:endParaRPr lang="es-ES_tradnl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9" name="Cerrar llave 22"/>
          <p:cNvSpPr>
            <a:spLocks/>
          </p:cNvSpPr>
          <p:nvPr/>
        </p:nvSpPr>
        <p:spPr bwMode="auto">
          <a:xfrm rot="16200000">
            <a:off x="7734300" y="2476500"/>
            <a:ext cx="304800" cy="1905000"/>
          </a:xfrm>
          <a:prstGeom prst="rightBrace">
            <a:avLst>
              <a:gd name="adj1" fmla="val 8333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</a:pPr>
            <a:endParaRPr lang="es-ES_tradnl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38200" y="1825823"/>
            <a:ext cx="1295400" cy="307777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CAMPAIGNS</a:t>
            </a:r>
            <a:endParaRPr lang="en-US" sz="140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31" name="Imagen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53000" y="2286000"/>
            <a:ext cx="784381" cy="606145"/>
          </a:xfrm>
          <a:prstGeom prst="rect">
            <a:avLst/>
          </a:prstGeom>
        </p:spPr>
      </p:pic>
      <p:sp>
        <p:nvSpPr>
          <p:cNvPr id="33" name="TextBox 3"/>
          <p:cNvSpPr txBox="1">
            <a:spLocks noChangeArrowheads="1"/>
          </p:cNvSpPr>
          <p:nvPr/>
        </p:nvSpPr>
        <p:spPr bwMode="auto">
          <a:xfrm>
            <a:off x="838201" y="2905036"/>
            <a:ext cx="1981199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_tradnl" sz="1100" dirty="0" smtClean="0">
                <a:solidFill>
                  <a:srgbClr val="D55000"/>
                </a:solidFill>
                <a:latin typeface="Calibri" charset="0"/>
                <a:ea typeface="Calibri" charset="0"/>
                <a:cs typeface="Calibri" charset="0"/>
              </a:rPr>
              <a:t>“FIRST CAME OBESITY, THEN DIABETES”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1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4" name="TextBox 3"/>
          <p:cNvSpPr txBox="1">
            <a:spLocks noChangeArrowheads="1"/>
          </p:cNvSpPr>
          <p:nvPr/>
        </p:nvSpPr>
        <p:spPr bwMode="auto">
          <a:xfrm>
            <a:off x="6096000" y="2881700"/>
            <a:ext cx="1524000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_tradnl" sz="1100" dirty="0" smtClean="0">
                <a:solidFill>
                  <a:srgbClr val="D55000"/>
                </a:solidFill>
                <a:latin typeface="Calibri" charset="0"/>
                <a:ea typeface="Calibri" charset="0"/>
                <a:cs typeface="Calibri" charset="0"/>
              </a:rPr>
              <a:t>“A HEALTHIER MEXICO”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1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5" name="TextBox 3"/>
          <p:cNvSpPr txBox="1">
            <a:spLocks noChangeArrowheads="1"/>
          </p:cNvSpPr>
          <p:nvPr/>
        </p:nvSpPr>
        <p:spPr bwMode="auto">
          <a:xfrm>
            <a:off x="7162800" y="2881700"/>
            <a:ext cx="1143000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_tradnl" sz="1100" dirty="0" smtClean="0">
                <a:solidFill>
                  <a:srgbClr val="D55000"/>
                </a:solidFill>
                <a:latin typeface="Calibri" charset="0"/>
                <a:ea typeface="Calibri" charset="0"/>
                <a:cs typeface="Calibri" charset="0"/>
              </a:rPr>
              <a:t>“SUGARY DRINKS”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1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37" name="Picture 36" descr="Bebederos_image.jpg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13847" y="2206792"/>
            <a:ext cx="830153" cy="688808"/>
          </a:xfrm>
          <a:prstGeom prst="rect">
            <a:avLst/>
          </a:prstGeom>
        </p:spPr>
      </p:pic>
      <p:sp>
        <p:nvSpPr>
          <p:cNvPr id="38" name="TextBox 3"/>
          <p:cNvSpPr txBox="1">
            <a:spLocks noChangeArrowheads="1"/>
          </p:cNvSpPr>
          <p:nvPr/>
        </p:nvSpPr>
        <p:spPr bwMode="auto">
          <a:xfrm>
            <a:off x="8229600" y="2881700"/>
            <a:ext cx="914400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_tradnl" sz="1100" dirty="0" smtClean="0">
                <a:solidFill>
                  <a:srgbClr val="D55000"/>
                </a:solidFill>
                <a:latin typeface="Calibri" charset="0"/>
                <a:ea typeface="Calibri" charset="0"/>
                <a:cs typeface="Calibri" charset="0"/>
              </a:rPr>
              <a:t>“WATER IS LIFE”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1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27" name="Picture 26" descr="Plana color rebase Proceso &quot;impuesto&quot;.jpg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53200" y="2209800"/>
            <a:ext cx="541790" cy="702073"/>
          </a:xfrm>
          <a:prstGeom prst="rect">
            <a:avLst/>
          </a:prstGeom>
        </p:spPr>
      </p:pic>
      <p:cxnSp>
        <p:nvCxnSpPr>
          <p:cNvPr id="40" name="5 Conector recto"/>
          <p:cNvCxnSpPr/>
          <p:nvPr/>
        </p:nvCxnSpPr>
        <p:spPr>
          <a:xfrm rot="10800000">
            <a:off x="0" y="1066801"/>
            <a:ext cx="8915400" cy="1588"/>
          </a:xfrm>
          <a:prstGeom prst="line">
            <a:avLst/>
          </a:prstGeom>
          <a:ln w="38100" cmpd="sng">
            <a:solidFill>
              <a:srgbClr val="FF0000"/>
            </a:solidFill>
            <a:prstDash val="sysDash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2133600" y="914401"/>
            <a:ext cx="1600200" cy="30480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EARNED MEDIA</a:t>
            </a:r>
            <a:endParaRPr lang="en-US" sz="140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  <p:cxnSp>
        <p:nvCxnSpPr>
          <p:cNvPr id="43" name="5 Conector recto"/>
          <p:cNvCxnSpPr/>
          <p:nvPr/>
        </p:nvCxnSpPr>
        <p:spPr>
          <a:xfrm rot="5400000">
            <a:off x="-407197" y="2717003"/>
            <a:ext cx="1728000" cy="794"/>
          </a:xfrm>
          <a:prstGeom prst="line">
            <a:avLst/>
          </a:prstGeom>
          <a:ln w="38100" cmpd="sng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3"/>
          <p:cNvSpPr txBox="1">
            <a:spLocks noChangeArrowheads="1"/>
          </p:cNvSpPr>
          <p:nvPr/>
        </p:nvSpPr>
        <p:spPr bwMode="auto">
          <a:xfrm>
            <a:off x="0" y="1474113"/>
            <a:ext cx="9906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_tradnl" sz="1100" dirty="0" smtClean="0">
                <a:solidFill>
                  <a:srgbClr val="D55000"/>
                </a:solidFill>
                <a:latin typeface="Calibri" charset="0"/>
                <a:ea typeface="Calibri" charset="0"/>
                <a:cs typeface="Calibri" charset="0"/>
              </a:rPr>
              <a:t>ALLIANCE BORN</a:t>
            </a:r>
          </a:p>
        </p:txBody>
      </p:sp>
      <p:sp>
        <p:nvSpPr>
          <p:cNvPr id="49" name="CuadroTexto 1"/>
          <p:cNvSpPr txBox="1"/>
          <p:nvPr/>
        </p:nvSpPr>
        <p:spPr>
          <a:xfrm>
            <a:off x="2590800" y="152400"/>
            <a:ext cx="3962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MX" sz="1600" b="1" dirty="0" smtClean="0">
                <a:solidFill>
                  <a:prstClr val="black"/>
                </a:solidFill>
                <a:latin typeface="+mj-lt"/>
              </a:rPr>
              <a:t>THE MEXICAN SSB TAX TIMELINE</a:t>
            </a:r>
            <a:endParaRPr lang="es-MX" sz="1600" b="1" dirty="0">
              <a:solidFill>
                <a:prstClr val="black"/>
              </a:solidFill>
              <a:latin typeface="+mj-lt"/>
            </a:endParaRPr>
          </a:p>
        </p:txBody>
      </p:sp>
      <p:cxnSp>
        <p:nvCxnSpPr>
          <p:cNvPr id="52" name="5 Conector recto"/>
          <p:cNvCxnSpPr/>
          <p:nvPr/>
        </p:nvCxnSpPr>
        <p:spPr>
          <a:xfrm rot="10800000">
            <a:off x="0" y="685800"/>
            <a:ext cx="8915400" cy="1588"/>
          </a:xfrm>
          <a:prstGeom prst="line">
            <a:avLst/>
          </a:prstGeom>
          <a:ln w="38100" cmpd="sng">
            <a:solidFill>
              <a:srgbClr val="FF0000"/>
            </a:solidFill>
            <a:prstDash val="sysDash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1219200" y="533400"/>
            <a:ext cx="2209800" cy="307777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COALITION BUILDING</a:t>
            </a:r>
            <a:endParaRPr lang="en-US" sz="140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55" name="CuadroTexto 42"/>
          <p:cNvSpPr txBox="1">
            <a:spLocks noChangeArrowheads="1"/>
          </p:cNvSpPr>
          <p:nvPr/>
        </p:nvSpPr>
        <p:spPr bwMode="auto">
          <a:xfrm>
            <a:off x="6248400" y="5410200"/>
            <a:ext cx="14478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_tradnl" sz="11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 charset="0"/>
                <a:ea typeface="Calibri" charset="0"/>
                <a:cs typeface="Calibri" charset="0"/>
              </a:rPr>
              <a:t>PEÑA NIETO ANNOUNCES SODA TAX IN FISCAL REFORM</a:t>
            </a:r>
          </a:p>
        </p:txBody>
      </p:sp>
      <p:cxnSp>
        <p:nvCxnSpPr>
          <p:cNvPr id="56" name="5 Conector recto"/>
          <p:cNvCxnSpPr/>
          <p:nvPr/>
        </p:nvCxnSpPr>
        <p:spPr>
          <a:xfrm rot="5400000">
            <a:off x="1379197" y="4412003"/>
            <a:ext cx="900000" cy="794"/>
          </a:xfrm>
          <a:prstGeom prst="line">
            <a:avLst/>
          </a:prstGeom>
          <a:ln w="38100" cmpd="sng">
            <a:solidFill>
              <a:schemeClr val="accent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CuadroTexto 42"/>
          <p:cNvSpPr txBox="1">
            <a:spLocks noChangeArrowheads="1"/>
          </p:cNvSpPr>
          <p:nvPr/>
        </p:nvSpPr>
        <p:spPr bwMode="auto">
          <a:xfrm>
            <a:off x="1143000" y="4724400"/>
            <a:ext cx="1447800" cy="938719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_tradnl" sz="1100" dirty="0" smtClean="0">
                <a:solidFill>
                  <a:srgbClr val="4F81BD">
                    <a:lumMod val="75000"/>
                  </a:srgbClr>
                </a:solidFill>
                <a:latin typeface="Calibri" charset="0"/>
                <a:ea typeface="Calibri" charset="0"/>
                <a:cs typeface="Calibri" charset="0"/>
              </a:rPr>
              <a:t>SSB TAX BILL INTRODUCED IN SENATE </a:t>
            </a:r>
            <a:r>
              <a:rPr lang="en-US" sz="1100" dirty="0" smtClean="0">
                <a:solidFill>
                  <a:srgbClr val="4F81BD">
                    <a:lumMod val="75000"/>
                  </a:srgbClr>
                </a:solidFill>
                <a:latin typeface="Calibri" charset="0"/>
                <a:ea typeface="Calibri" charset="0"/>
                <a:cs typeface="Calibri" charset="0"/>
              </a:rPr>
              <a:t>–</a:t>
            </a:r>
            <a:r>
              <a:rPr lang="es-ES_tradnl" sz="1100" dirty="0" smtClean="0">
                <a:solidFill>
                  <a:srgbClr val="4F81BD">
                    <a:lumMod val="75000"/>
                  </a:srgbClr>
                </a:solidFill>
                <a:latin typeface="Calibri" charset="0"/>
                <a:ea typeface="Calibri" charset="0"/>
                <a:cs typeface="Calibri" charset="0"/>
              </a:rPr>
              <a:t> “TABLED” TIL FISCAL REFORM </a:t>
            </a:r>
          </a:p>
        </p:txBody>
      </p:sp>
      <p:sp>
        <p:nvSpPr>
          <p:cNvPr id="44" name="CuadroTexto 42"/>
          <p:cNvSpPr txBox="1">
            <a:spLocks noChangeArrowheads="1"/>
          </p:cNvSpPr>
          <p:nvPr/>
        </p:nvSpPr>
        <p:spPr bwMode="auto">
          <a:xfrm>
            <a:off x="5257800" y="4800600"/>
            <a:ext cx="1447800" cy="600164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_tradnl" sz="1100" dirty="0" smtClean="0">
                <a:solidFill>
                  <a:srgbClr val="4F81BD">
                    <a:lumMod val="75000"/>
                  </a:srgbClr>
                </a:solidFill>
                <a:latin typeface="Calibri" charset="0"/>
                <a:ea typeface="Calibri" charset="0"/>
                <a:cs typeface="Calibri" charset="0"/>
              </a:rPr>
              <a:t>KEY DIALOGUE WITH MINISTRY OF FINANCE</a:t>
            </a:r>
          </a:p>
        </p:txBody>
      </p:sp>
      <p:sp>
        <p:nvSpPr>
          <p:cNvPr id="48" name="Cerrar llave 33"/>
          <p:cNvSpPr>
            <a:spLocks/>
          </p:cNvSpPr>
          <p:nvPr/>
        </p:nvSpPr>
        <p:spPr bwMode="auto">
          <a:xfrm rot="5400000">
            <a:off x="955675" y="3235325"/>
            <a:ext cx="298450" cy="1752600"/>
          </a:xfrm>
          <a:prstGeom prst="rightBrace">
            <a:avLst>
              <a:gd name="adj1" fmla="val 8333"/>
              <a:gd name="adj2" fmla="val 50000"/>
            </a:avLst>
          </a:prstGeom>
          <a:noFill/>
          <a:ln w="9525">
            <a:solidFill>
              <a:schemeClr val="tx1">
                <a:lumMod val="75000"/>
                <a:lumOff val="25000"/>
              </a:schemeClr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</a:pPr>
            <a:endParaRPr lang="es-ES_tradnl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0" name="CuadroTexto 34"/>
          <p:cNvSpPr txBox="1">
            <a:spLocks noChangeArrowheads="1"/>
          </p:cNvSpPr>
          <p:nvPr/>
        </p:nvSpPr>
        <p:spPr bwMode="auto">
          <a:xfrm>
            <a:off x="533400" y="4191000"/>
            <a:ext cx="1143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s-ES_tradnl" sz="11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 charset="0"/>
                <a:ea typeface="Calibri" charset="0"/>
                <a:cs typeface="Calibri" charset="0"/>
              </a:rPr>
              <a:t>CONGRESS IN SESSION</a:t>
            </a:r>
            <a:endParaRPr lang="es-ES_tradnl" sz="1100" dirty="0">
              <a:solidFill>
                <a:prstClr val="black">
                  <a:lumMod val="75000"/>
                  <a:lumOff val="25000"/>
                </a:prst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51" name="Cerrar llave 33"/>
          <p:cNvSpPr>
            <a:spLocks/>
          </p:cNvSpPr>
          <p:nvPr/>
        </p:nvSpPr>
        <p:spPr bwMode="auto">
          <a:xfrm rot="5400000">
            <a:off x="4079875" y="3235325"/>
            <a:ext cx="298450" cy="1752600"/>
          </a:xfrm>
          <a:prstGeom prst="rightBrace">
            <a:avLst>
              <a:gd name="adj1" fmla="val 8333"/>
              <a:gd name="adj2" fmla="val 50000"/>
            </a:avLst>
          </a:prstGeom>
          <a:noFill/>
          <a:ln w="9525">
            <a:solidFill>
              <a:schemeClr val="tx1">
                <a:lumMod val="75000"/>
                <a:lumOff val="25000"/>
              </a:schemeClr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</a:pPr>
            <a:endParaRPr lang="es-ES_tradnl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58" name="5 Conector recto"/>
          <p:cNvCxnSpPr/>
          <p:nvPr/>
        </p:nvCxnSpPr>
        <p:spPr>
          <a:xfrm rot="5400000">
            <a:off x="5570197" y="4335803"/>
            <a:ext cx="900000" cy="794"/>
          </a:xfrm>
          <a:prstGeom prst="line">
            <a:avLst/>
          </a:prstGeom>
          <a:ln w="38100" cmpd="sng">
            <a:solidFill>
              <a:schemeClr val="accent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5 Conector recto"/>
          <p:cNvCxnSpPr/>
          <p:nvPr/>
        </p:nvCxnSpPr>
        <p:spPr>
          <a:xfrm rot="5400000">
            <a:off x="83797" y="4335803"/>
            <a:ext cx="900000" cy="794"/>
          </a:xfrm>
          <a:prstGeom prst="line">
            <a:avLst/>
          </a:prstGeom>
          <a:ln w="38100" cmpd="sng">
            <a:solidFill>
              <a:schemeClr val="accent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CuadroTexto 42"/>
          <p:cNvSpPr txBox="1">
            <a:spLocks noChangeArrowheads="1"/>
          </p:cNvSpPr>
          <p:nvPr/>
        </p:nvSpPr>
        <p:spPr bwMode="auto">
          <a:xfrm>
            <a:off x="228600" y="4724400"/>
            <a:ext cx="838200" cy="938719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_tradnl" sz="1100" dirty="0" smtClean="0">
                <a:solidFill>
                  <a:srgbClr val="4F81BD">
                    <a:lumMod val="75000"/>
                  </a:srgbClr>
                </a:solidFill>
                <a:latin typeface="Calibri" charset="0"/>
                <a:ea typeface="Calibri" charset="0"/>
                <a:cs typeface="Calibri" charset="0"/>
              </a:rPr>
              <a:t>COLLECT SIGNATORIES TO SSB TAX BILL</a:t>
            </a:r>
          </a:p>
        </p:txBody>
      </p:sp>
      <p:pic>
        <p:nvPicPr>
          <p:cNvPr id="61" name="Picture 60" descr="No te hagas daño_imagen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15200" y="2286000"/>
            <a:ext cx="856090" cy="609600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62" name="5 Conector recto"/>
          <p:cNvCxnSpPr/>
          <p:nvPr/>
        </p:nvCxnSpPr>
        <p:spPr>
          <a:xfrm rot="10800000">
            <a:off x="6400800" y="1905000"/>
            <a:ext cx="2590800" cy="1588"/>
          </a:xfrm>
          <a:prstGeom prst="line">
            <a:avLst/>
          </a:prstGeom>
          <a:ln w="38100" cmpd="sng">
            <a:solidFill>
              <a:srgbClr val="008000"/>
            </a:solidFill>
            <a:prstDash val="sysDash"/>
            <a:headEnd type="triangle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5029200" y="1610380"/>
            <a:ext cx="1295400" cy="523220"/>
          </a:xfrm>
          <a:prstGeom prst="rect">
            <a:avLst/>
          </a:pr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INDUSTRY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CAMPAIGNS</a:t>
            </a:r>
            <a:endParaRPr lang="en-US" sz="140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68" name="CuadroTexto 42"/>
          <p:cNvSpPr txBox="1">
            <a:spLocks noChangeArrowheads="1"/>
          </p:cNvSpPr>
          <p:nvPr/>
        </p:nvSpPr>
        <p:spPr bwMode="auto">
          <a:xfrm>
            <a:off x="7086600" y="4826913"/>
            <a:ext cx="1066800" cy="4308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_tradnl" sz="1100" dirty="0" smtClean="0">
                <a:solidFill>
                  <a:srgbClr val="4F81BD">
                    <a:lumMod val="75000"/>
                  </a:srgbClr>
                </a:solidFill>
                <a:latin typeface="Calibri" charset="0"/>
                <a:ea typeface="Calibri" charset="0"/>
                <a:cs typeface="Calibri" charset="0"/>
              </a:rPr>
              <a:t>INTENSE LOBBYING</a:t>
            </a:r>
          </a:p>
        </p:txBody>
      </p:sp>
      <p:sp>
        <p:nvSpPr>
          <p:cNvPr id="70" name="Cerrar llave 33"/>
          <p:cNvSpPr>
            <a:spLocks/>
          </p:cNvSpPr>
          <p:nvPr/>
        </p:nvSpPr>
        <p:spPr bwMode="auto">
          <a:xfrm rot="5400000">
            <a:off x="7508875" y="4156075"/>
            <a:ext cx="222250" cy="1066800"/>
          </a:xfrm>
          <a:prstGeom prst="rightBrace">
            <a:avLst>
              <a:gd name="adj1" fmla="val 8333"/>
              <a:gd name="adj2" fmla="val 50000"/>
            </a:avLst>
          </a:prstGeom>
          <a:noFill/>
          <a:ln w="9525">
            <a:solidFill>
              <a:schemeClr val="tx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</a:pPr>
            <a:endParaRPr lang="es-ES_tradnl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2" name="CuadroTexto 42"/>
          <p:cNvSpPr txBox="1">
            <a:spLocks noChangeArrowheads="1"/>
          </p:cNvSpPr>
          <p:nvPr/>
        </p:nvSpPr>
        <p:spPr bwMode="auto">
          <a:xfrm>
            <a:off x="7620000" y="5410200"/>
            <a:ext cx="12192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_tradnl" sz="11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 charset="0"/>
                <a:ea typeface="Calibri" charset="0"/>
                <a:cs typeface="Calibri" charset="0"/>
              </a:rPr>
              <a:t>SSB TAX PASSED</a:t>
            </a:r>
          </a:p>
        </p:txBody>
      </p:sp>
      <p:cxnSp>
        <p:nvCxnSpPr>
          <p:cNvPr id="73" name="5 Conector recto"/>
          <p:cNvCxnSpPr/>
          <p:nvPr/>
        </p:nvCxnSpPr>
        <p:spPr>
          <a:xfrm rot="5400000">
            <a:off x="6201194" y="4695406"/>
            <a:ext cx="1620000" cy="1588"/>
          </a:xfrm>
          <a:prstGeom prst="line">
            <a:avLst/>
          </a:prstGeom>
          <a:ln w="38100" cmpd="sng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5 Conector recto"/>
          <p:cNvCxnSpPr/>
          <p:nvPr/>
        </p:nvCxnSpPr>
        <p:spPr>
          <a:xfrm rot="5400000">
            <a:off x="7420394" y="4619206"/>
            <a:ext cx="1620000" cy="1588"/>
          </a:xfrm>
          <a:prstGeom prst="line">
            <a:avLst/>
          </a:prstGeom>
          <a:ln w="38100" cmpd="sng">
            <a:solidFill>
              <a:schemeClr val="tx1">
                <a:lumMod val="65000"/>
                <a:lumOff val="3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5" name="Picture 74" descr="Diabetes:amputación.jpg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19200" y="2209800"/>
            <a:ext cx="1295400" cy="723957"/>
          </a:xfrm>
          <a:prstGeom prst="rect">
            <a:avLst/>
          </a:prstGeom>
        </p:spPr>
      </p:pic>
      <p:sp>
        <p:nvSpPr>
          <p:cNvPr id="11" name="CuadroTexto 34"/>
          <p:cNvSpPr txBox="1">
            <a:spLocks noChangeArrowheads="1"/>
          </p:cNvSpPr>
          <p:nvPr/>
        </p:nvSpPr>
        <p:spPr bwMode="auto">
          <a:xfrm>
            <a:off x="7086600" y="4191001"/>
            <a:ext cx="1828800" cy="2616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s-ES_tradnl" sz="11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 charset="0"/>
                <a:ea typeface="Calibri" charset="0"/>
                <a:cs typeface="Calibri" charset="0"/>
              </a:rPr>
              <a:t>CONGRESS IN SESSION</a:t>
            </a:r>
            <a:endParaRPr lang="es-ES_tradnl" sz="1100" dirty="0">
              <a:solidFill>
                <a:prstClr val="black">
                  <a:lumMod val="75000"/>
                  <a:lumOff val="25000"/>
                </a:prst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77" name="CuadroTexto 34"/>
          <p:cNvSpPr txBox="1">
            <a:spLocks noChangeArrowheads="1"/>
          </p:cNvSpPr>
          <p:nvPr/>
        </p:nvSpPr>
        <p:spPr bwMode="auto">
          <a:xfrm>
            <a:off x="3276600" y="4267200"/>
            <a:ext cx="1828800" cy="2616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s-ES_tradnl" sz="11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 charset="0"/>
                <a:ea typeface="Calibri" charset="0"/>
                <a:cs typeface="Calibri" charset="0"/>
              </a:rPr>
              <a:t>CONGRESS IN SESSION</a:t>
            </a:r>
            <a:endParaRPr lang="es-ES_tradnl" sz="1100" dirty="0">
              <a:solidFill>
                <a:prstClr val="black">
                  <a:lumMod val="75000"/>
                  <a:lumOff val="25000"/>
                </a:prstClr>
              </a:solidFill>
              <a:latin typeface="Calibri" charset="0"/>
              <a:ea typeface="Calibri" charset="0"/>
              <a:cs typeface="Calibri" charset="0"/>
            </a:endParaRPr>
          </a:p>
        </p:txBody>
      </p:sp>
      <p:pic>
        <p:nvPicPr>
          <p:cNvPr id="84" name="Picture 83" descr="Obesidad en México_imagen.jpg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19400" y="4572000"/>
            <a:ext cx="677410" cy="87554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5" name="CuadroTexto 42"/>
          <p:cNvSpPr txBox="1">
            <a:spLocks noChangeArrowheads="1"/>
          </p:cNvSpPr>
          <p:nvPr/>
        </p:nvSpPr>
        <p:spPr bwMode="auto">
          <a:xfrm>
            <a:off x="2667000" y="5410200"/>
            <a:ext cx="1066800" cy="762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_tradnl" sz="11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 charset="0"/>
                <a:ea typeface="Calibri" charset="0"/>
                <a:cs typeface="Calibri" charset="0"/>
              </a:rPr>
              <a:t>ACADEMIA LAUNCH OF POLICY RECOM’S</a:t>
            </a:r>
          </a:p>
        </p:txBody>
      </p:sp>
      <p:cxnSp>
        <p:nvCxnSpPr>
          <p:cNvPr id="86" name="5 Conector recto"/>
          <p:cNvCxnSpPr/>
          <p:nvPr/>
        </p:nvCxnSpPr>
        <p:spPr>
          <a:xfrm rot="16200000" flipH="1">
            <a:off x="2645456" y="3983945"/>
            <a:ext cx="685800" cy="490311"/>
          </a:xfrm>
          <a:prstGeom prst="line">
            <a:avLst/>
          </a:prstGeom>
          <a:ln w="38100" cmpd="sng">
            <a:solidFill>
              <a:schemeClr val="accent6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5 Conector recto"/>
          <p:cNvCxnSpPr/>
          <p:nvPr/>
        </p:nvCxnSpPr>
        <p:spPr>
          <a:xfrm rot="10800000">
            <a:off x="0" y="1446211"/>
            <a:ext cx="8915400" cy="1588"/>
          </a:xfrm>
          <a:prstGeom prst="line">
            <a:avLst/>
          </a:prstGeom>
          <a:ln w="38100" cmpd="sng">
            <a:solidFill>
              <a:srgbClr val="FF0000"/>
            </a:solidFill>
            <a:prstDash val="sysDash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CuadroTexto 42"/>
          <p:cNvSpPr txBox="1">
            <a:spLocks noChangeArrowheads="1"/>
          </p:cNvSpPr>
          <p:nvPr/>
        </p:nvSpPr>
        <p:spPr bwMode="auto">
          <a:xfrm>
            <a:off x="7086600" y="1579602"/>
            <a:ext cx="1066800" cy="553998"/>
          </a:xfrm>
          <a:prstGeom prst="rect">
            <a:avLst/>
          </a:prstGeom>
          <a:solidFill>
            <a:schemeClr val="bg1"/>
          </a:solidFill>
          <a:ln w="9525">
            <a:solidFill>
              <a:srgbClr val="008000"/>
            </a:solidFill>
            <a:prstDash val="sysDot"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ES_tradnl" sz="1000" b="1" dirty="0" smtClean="0">
                <a:solidFill>
                  <a:srgbClr val="008000"/>
                </a:solidFill>
                <a:latin typeface="Calibri" charset="0"/>
                <a:ea typeface="Calibri" charset="0"/>
                <a:cs typeface="Calibri" charset="0"/>
              </a:rPr>
              <a:t>PRINT AD BATTLE IN THE PRESS 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3124200" y="1295400"/>
            <a:ext cx="1828800" cy="307777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>
            <a:prstTxWarp prst="textNoShape">
              <a:avLst/>
            </a:prstTxWarp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EXPERT FORUMS</a:t>
            </a:r>
            <a:endParaRPr lang="en-US" sz="140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42" name="Picture 41" descr="logo ASA.jpg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1064" y="518052"/>
            <a:ext cx="1011936" cy="1005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20054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uadroTexto 5"/>
          <p:cNvSpPr txBox="1"/>
          <p:nvPr/>
        </p:nvSpPr>
        <p:spPr>
          <a:xfrm>
            <a:off x="1752600" y="533400"/>
            <a:ext cx="7010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ES" sz="2000" b="1" dirty="0" smtClean="0">
              <a:solidFill>
                <a:prstClr val="black"/>
              </a:solidFill>
              <a:latin typeface="Calibri"/>
            </a:endParaRPr>
          </a:p>
          <a:p>
            <a:pPr marL="171450" indent="-17145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s-ES" sz="2000" b="1" dirty="0" err="1" smtClean="0">
                <a:solidFill>
                  <a:prstClr val="black"/>
                </a:solidFill>
                <a:latin typeface="+mj-lt"/>
              </a:rPr>
              <a:t>Coalition</a:t>
            </a:r>
            <a:r>
              <a:rPr lang="es-ES" sz="2000" b="1" dirty="0" smtClean="0">
                <a:solidFill>
                  <a:prstClr val="black"/>
                </a:solidFill>
                <a:latin typeface="+mj-lt"/>
              </a:rPr>
              <a:t> building: </a:t>
            </a:r>
            <a:r>
              <a:rPr lang="es-ES" dirty="0" smtClean="0">
                <a:solidFill>
                  <a:prstClr val="black"/>
                </a:solidFill>
                <a:latin typeface="+mj-lt"/>
              </a:rPr>
              <a:t>Create the Nutritional Health Alliance with former and new allies (diverse member base) and a shared, comprehensive agenda on malnutrition and obesity </a:t>
            </a:r>
            <a:endParaRPr lang="es-ES" b="1" dirty="0" smtClean="0">
              <a:solidFill>
                <a:prstClr val="black"/>
              </a:solidFill>
              <a:latin typeface="+mj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ES" sz="800" dirty="0" smtClean="0">
              <a:solidFill>
                <a:prstClr val="black"/>
              </a:solidFill>
              <a:latin typeface="+mj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ES" sz="2000" dirty="0" smtClean="0">
              <a:solidFill>
                <a:prstClr val="black"/>
              </a:solidFill>
              <a:latin typeface="+mj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ES" sz="2000" dirty="0" smtClean="0">
              <a:solidFill>
                <a:prstClr val="black"/>
              </a:solidFill>
              <a:latin typeface="+mj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endParaRPr lang="es-ES" sz="2000" dirty="0" smtClean="0">
              <a:solidFill>
                <a:prstClr val="black"/>
              </a:solidFill>
              <a:latin typeface="+mj-lt"/>
            </a:endParaRPr>
          </a:p>
        </p:txBody>
      </p:sp>
      <p:pic>
        <p:nvPicPr>
          <p:cNvPr id="4" name="Picture 3" descr="Portada Manifiesto 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6990" y="457200"/>
            <a:ext cx="1143000" cy="337572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5" name="CuadroTexto 1"/>
          <p:cNvSpPr txBox="1"/>
          <p:nvPr/>
        </p:nvSpPr>
        <p:spPr>
          <a:xfrm>
            <a:off x="304800" y="228600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MX" sz="3200" b="1" dirty="0" smtClean="0">
                <a:solidFill>
                  <a:prstClr val="black"/>
                </a:solidFill>
                <a:latin typeface="+mj-lt"/>
              </a:rPr>
              <a:t>CAMPAIGN STRATEGY (1)</a:t>
            </a:r>
            <a:endParaRPr lang="es-MX" sz="3200" b="1" dirty="0">
              <a:solidFill>
                <a:prstClr val="black"/>
              </a:solidFill>
              <a:latin typeface="+mj-lt"/>
            </a:endParaRPr>
          </a:p>
        </p:txBody>
      </p:sp>
      <p:pic>
        <p:nvPicPr>
          <p:cNvPr id="12" name="Picture 11" descr="Obesidad en México_imagen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56190" y="2057400"/>
            <a:ext cx="1591810" cy="205739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1" name="Imagen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3190" y="4037991"/>
            <a:ext cx="2516435" cy="1600809"/>
          </a:xfrm>
          <a:prstGeom prst="rect">
            <a:avLst/>
          </a:prstGeom>
        </p:spPr>
      </p:pic>
      <p:pic>
        <p:nvPicPr>
          <p:cNvPr id="17" name="Picture 16" descr="12 spoonfuls campaign_subway platform1.jp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05025" y="4835332"/>
            <a:ext cx="2209800" cy="1463993"/>
          </a:xfrm>
          <a:prstGeom prst="rect">
            <a:avLst/>
          </a:prstGeom>
        </p:spPr>
      </p:pic>
      <p:pic>
        <p:nvPicPr>
          <p:cNvPr id="19" name="Imagen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57825" y="4734446"/>
            <a:ext cx="2668842" cy="1519804"/>
          </a:xfrm>
          <a:prstGeom prst="rect">
            <a:avLst/>
          </a:prstGeom>
        </p:spPr>
      </p:pic>
      <p:pic>
        <p:nvPicPr>
          <p:cNvPr id="10" name="Picture 9" descr="Plana color rebase Proceso &quot;impuesto&quot;.jpg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86225" y="4530532"/>
            <a:ext cx="1447800" cy="187611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0" name="CuadroTexto 5"/>
          <p:cNvSpPr txBox="1"/>
          <p:nvPr/>
        </p:nvSpPr>
        <p:spPr>
          <a:xfrm>
            <a:off x="3200400" y="1447800"/>
            <a:ext cx="5638800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ES" b="1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ES" sz="800" b="1" dirty="0" smtClean="0">
              <a:solidFill>
                <a:prstClr val="black"/>
              </a:solidFill>
              <a:latin typeface="Calibri"/>
            </a:endParaRPr>
          </a:p>
          <a:p>
            <a:pPr marL="171450" indent="-17145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s-ES" sz="2000" b="1" dirty="0" err="1" smtClean="0">
                <a:solidFill>
                  <a:prstClr val="black"/>
                </a:solidFill>
                <a:latin typeface="+mj-lt"/>
              </a:rPr>
              <a:t>Evidence</a:t>
            </a:r>
            <a:r>
              <a:rPr lang="es-ES" sz="2000" b="1" dirty="0" smtClean="0">
                <a:solidFill>
                  <a:prstClr val="black"/>
                </a:solidFill>
                <a:latin typeface="+mj-lt"/>
              </a:rPr>
              <a:t> based: </a:t>
            </a:r>
            <a:r>
              <a:rPr lang="es-ES" dirty="0" smtClean="0">
                <a:solidFill>
                  <a:prstClr val="black"/>
                </a:solidFill>
                <a:latin typeface="+mj-lt"/>
              </a:rPr>
              <a:t>Reports, arguments and proposals; draw from soda tax modeling and academic policy recommendations (National Institute of Public Health, et al); forums with experts; public opinion polls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ES" sz="800" dirty="0" smtClean="0">
              <a:solidFill>
                <a:prstClr val="black"/>
              </a:solidFill>
              <a:latin typeface="+mj-lt"/>
            </a:endParaRPr>
          </a:p>
          <a:p>
            <a:pPr marL="171450" indent="-17145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s-ES" sz="2000" b="1" dirty="0" err="1" smtClean="0">
                <a:solidFill>
                  <a:prstClr val="black"/>
                </a:solidFill>
                <a:latin typeface="+mj-lt"/>
              </a:rPr>
              <a:t>Public</a:t>
            </a:r>
            <a:r>
              <a:rPr lang="es-ES" sz="2000" b="1" dirty="0" smtClean="0">
                <a:solidFill>
                  <a:prstClr val="black"/>
                </a:solidFill>
                <a:latin typeface="+mj-lt"/>
              </a:rPr>
              <a:t> campaigns: </a:t>
            </a:r>
            <a:r>
              <a:rPr lang="es-ES" dirty="0" smtClean="0">
                <a:solidFill>
                  <a:prstClr val="black"/>
                </a:solidFill>
                <a:latin typeface="+mj-lt"/>
              </a:rPr>
              <a:t>Expose the human drama of diabetes; stigmatize SSBs; promote soda tax and drinking fountains. Recurring theme: “Soda is sweet. Diabetes isn’t.”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ES" sz="800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ES" sz="2000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ES" sz="2000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endParaRPr lang="es-ES" sz="2000" dirty="0" smtClean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9889225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436" y="0"/>
            <a:ext cx="8226425" cy="1143000"/>
          </a:xfrm>
        </p:spPr>
        <p:txBody>
          <a:bodyPr/>
          <a:lstStyle/>
          <a:p>
            <a:r>
              <a:rPr lang="en-US" sz="2800" dirty="0" smtClean="0"/>
              <a:t>State of Adult Female Obesity Across LMIC’s 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6006" y="742498"/>
            <a:ext cx="8226425" cy="4116387"/>
          </a:xfrm>
        </p:spPr>
        <p:txBody>
          <a:bodyPr/>
          <a:lstStyle/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sz="2400" dirty="0"/>
              <a:t>Large shift away from </a:t>
            </a:r>
            <a:r>
              <a:rPr lang="en-US" sz="2400" dirty="0" err="1"/>
              <a:t>undernutrition</a:t>
            </a:r>
            <a:r>
              <a:rPr lang="en-US" sz="2400" dirty="0"/>
              <a:t> to overweight across all regions with some critical </a:t>
            </a:r>
            <a:r>
              <a:rPr lang="en-US" sz="2400" dirty="0" smtClean="0"/>
              <a:t>exceptions; acceleration annualized prevalence increase in rural overweight status.  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sz="2400" dirty="0" smtClean="0"/>
              <a:t>The BMI distribution is shifting rightward and at high levels, increasing significantly. This represents an 8-10 kg increase in weight over a 10-18 year period in </a:t>
            </a:r>
            <a:br>
              <a:rPr lang="en-US" sz="2400" dirty="0" smtClean="0"/>
            </a:br>
            <a:r>
              <a:rPr lang="en-US" sz="2400" dirty="0" smtClean="0"/>
              <a:t>many countries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sz="2400" dirty="0" smtClean="0"/>
              <a:t>Waist </a:t>
            </a:r>
            <a:r>
              <a:rPr lang="en-US" sz="2400" dirty="0"/>
              <a:t>circumferences </a:t>
            </a:r>
            <a:r>
              <a:rPr lang="en-US" sz="2400" dirty="0" smtClean="0"/>
              <a:t>increasing </a:t>
            </a:r>
            <a:r>
              <a:rPr lang="en-US" sz="2400" dirty="0"/>
              <a:t>at the same BMI </a:t>
            </a:r>
            <a:r>
              <a:rPr lang="en-US" sz="2400" dirty="0" smtClean="0"/>
              <a:t>level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sz="2400" dirty="0" smtClean="0"/>
              <a:t>Adolescents: not presented but much more complex picture with much more </a:t>
            </a:r>
            <a:r>
              <a:rPr lang="en-US" sz="2400" dirty="0" err="1" smtClean="0"/>
              <a:t>undernutrition</a:t>
            </a:r>
            <a:r>
              <a:rPr lang="en-US" sz="2400" dirty="0" smtClean="0"/>
              <a:t>-fear of intergenerational transmission of stunting/</a:t>
            </a:r>
            <a:r>
              <a:rPr lang="en-US" sz="2400" dirty="0" err="1" smtClean="0"/>
              <a:t>undernutrition</a:t>
            </a:r>
            <a:r>
              <a:rPr lang="en-US" sz="2400" dirty="0" smtClean="0"/>
              <a:t>. [paper under review] </a:t>
            </a:r>
            <a:endParaRPr lang="en-US" sz="2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553901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adroTexto 1"/>
          <p:cNvSpPr txBox="1"/>
          <p:nvPr/>
        </p:nvSpPr>
        <p:spPr>
          <a:xfrm>
            <a:off x="533400" y="253097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s-MX" sz="3200" b="1" dirty="0" smtClean="0">
                <a:solidFill>
                  <a:prstClr val="black"/>
                </a:solidFill>
                <a:latin typeface="+mj-lt"/>
              </a:rPr>
              <a:t>CAMPAIGN STRATEGY (2)</a:t>
            </a:r>
            <a:endParaRPr lang="es-MX" sz="3200" b="1" dirty="0">
              <a:solidFill>
                <a:prstClr val="black"/>
              </a:solidFill>
              <a:latin typeface="+mj-lt"/>
            </a:endParaRPr>
          </a:p>
        </p:txBody>
      </p:sp>
      <p:pic>
        <p:nvPicPr>
          <p:cNvPr id="10" name="Picture 9" descr="Int'l Forum_coverage La Jornada.pd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05625" y="1219200"/>
            <a:ext cx="1718895" cy="2362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</p:pic>
      <p:pic>
        <p:nvPicPr>
          <p:cNvPr id="11" name="Picture 10" descr="Oct 15_To your health_Ad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76800" y="2819400"/>
            <a:ext cx="1673235" cy="301683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2" name="Picture 11" descr="Oct 24_Obesity transmitted by soda lobbyists_Ad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77000" y="3352800"/>
            <a:ext cx="1752600" cy="2986160"/>
          </a:xfrm>
          <a:prstGeom prst="rect">
            <a:avLst/>
          </a:prstGeom>
        </p:spPr>
      </p:pic>
      <p:pic>
        <p:nvPicPr>
          <p:cNvPr id="8" name="Picture 7" descr="12 spoonfuls launch_May 2013_photo 2-carrying sugar.JP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22265" y="837872"/>
            <a:ext cx="2531035" cy="16764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CuadroTexto 5"/>
          <p:cNvSpPr txBox="1"/>
          <p:nvPr/>
        </p:nvSpPr>
        <p:spPr>
          <a:xfrm>
            <a:off x="195557" y="711442"/>
            <a:ext cx="4626708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s-ES" sz="800" dirty="0" smtClean="0">
              <a:solidFill>
                <a:prstClr val="black"/>
              </a:solidFill>
              <a:latin typeface="Calibri"/>
            </a:endParaRPr>
          </a:p>
          <a:p>
            <a:pPr marL="344488" indent="-227013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</a:pPr>
            <a:r>
              <a:rPr lang="en-US" sz="2000" b="1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2000" b="1" dirty="0" smtClean="0">
                <a:solidFill>
                  <a:prstClr val="black"/>
                </a:solidFill>
                <a:latin typeface="+mj-lt"/>
              </a:rPr>
              <a:t>Media strategy: </a:t>
            </a:r>
            <a:r>
              <a:rPr lang="en-US" dirty="0" smtClean="0">
                <a:solidFill>
                  <a:prstClr val="black"/>
                </a:solidFill>
                <a:latin typeface="+mj-lt"/>
              </a:rPr>
              <a:t>Create public debate through press conferences (1xweek), public actions/performances (1xmonth) and newspaper ads (2xweek in Oct.)</a:t>
            </a:r>
          </a:p>
          <a:p>
            <a:pPr marL="344488" indent="-227013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</a:pPr>
            <a:endParaRPr lang="en-US" sz="800" dirty="0" smtClean="0">
              <a:solidFill>
                <a:prstClr val="black"/>
              </a:solidFill>
              <a:latin typeface="+mj-lt"/>
            </a:endParaRPr>
          </a:p>
          <a:p>
            <a:pPr marL="344488" indent="-227013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</a:pPr>
            <a:r>
              <a:rPr lang="en-US" sz="2000" b="1" dirty="0" smtClean="0">
                <a:solidFill>
                  <a:prstClr val="black"/>
                </a:solidFill>
                <a:latin typeface="+mj-lt"/>
              </a:rPr>
              <a:t>Engagement with decision-makers and lobbying: </a:t>
            </a:r>
          </a:p>
          <a:p>
            <a:pPr marL="860425" lvl="1" indent="-28575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Char char="‒"/>
            </a:pPr>
            <a:r>
              <a:rPr lang="en-US" dirty="0" smtClean="0">
                <a:solidFill>
                  <a:prstClr val="black"/>
                </a:solidFill>
                <a:latin typeface="+mj-lt"/>
              </a:rPr>
              <a:t>Actor mapping </a:t>
            </a:r>
          </a:p>
          <a:p>
            <a:pPr marL="860425" lvl="1" indent="-28575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Char char="‒"/>
            </a:pPr>
            <a:r>
              <a:rPr lang="en-US" dirty="0" smtClean="0">
                <a:solidFill>
                  <a:prstClr val="black"/>
                </a:solidFill>
                <a:latin typeface="+mj-lt"/>
              </a:rPr>
              <a:t>Identification of champion(s)</a:t>
            </a:r>
          </a:p>
          <a:p>
            <a:pPr marL="860425" lvl="1" indent="-28575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Char char="‒"/>
            </a:pPr>
            <a:r>
              <a:rPr lang="en-US" dirty="0" smtClean="0">
                <a:solidFill>
                  <a:prstClr val="black"/>
                </a:solidFill>
                <a:latin typeface="+mj-lt"/>
              </a:rPr>
              <a:t>Relationship building across parties, ministries and Congressional committees</a:t>
            </a:r>
          </a:p>
          <a:p>
            <a:pPr marL="860425" lvl="1" indent="-28575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Char char="‒"/>
            </a:pPr>
            <a:r>
              <a:rPr lang="en-US" dirty="0" smtClean="0">
                <a:solidFill>
                  <a:prstClr val="black"/>
                </a:solidFill>
                <a:latin typeface="+mj-lt"/>
              </a:rPr>
              <a:t>Mini public campaign targeting Congress</a:t>
            </a:r>
          </a:p>
          <a:p>
            <a:pPr marL="860425" lvl="1" indent="-285750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anose="020B0604020202020204" pitchFamily="34" charset="0"/>
              <a:buChar char="‒"/>
            </a:pPr>
            <a:r>
              <a:rPr lang="en-US" dirty="0" smtClean="0">
                <a:solidFill>
                  <a:prstClr val="black"/>
                </a:solidFill>
                <a:latin typeface="+mj-lt"/>
              </a:rPr>
              <a:t>Tracking industry lobbying (responding or exposing as necessary)</a:t>
            </a:r>
          </a:p>
          <a:p>
            <a:pPr marL="344488" indent="-227013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</a:pPr>
            <a:endParaRPr lang="en-US" sz="800" b="1" dirty="0" smtClean="0">
              <a:solidFill>
                <a:prstClr val="black"/>
              </a:solidFill>
              <a:latin typeface="+mj-lt"/>
            </a:endParaRPr>
          </a:p>
          <a:p>
            <a:pPr marL="344488" indent="-227013" fontAlgn="auto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/>
              <a:buChar char="•"/>
            </a:pPr>
            <a:r>
              <a:rPr lang="en-US" sz="2000" b="1" dirty="0" smtClean="0">
                <a:solidFill>
                  <a:prstClr val="black"/>
                </a:solidFill>
                <a:latin typeface="+mj-lt"/>
              </a:rPr>
              <a:t>International support: </a:t>
            </a:r>
            <a:r>
              <a:rPr lang="en-US" dirty="0" smtClean="0">
                <a:solidFill>
                  <a:prstClr val="black"/>
                </a:solidFill>
                <a:latin typeface="+mj-lt"/>
              </a:rPr>
              <a:t>WHO recommendations, PAHO, IASO/IOTF and other allied INGO’s, health advocates in the US</a:t>
            </a:r>
            <a:endParaRPr lang="es-ES" dirty="0" smtClean="0">
              <a:solidFill>
                <a:prstClr val="black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8137635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z="3200" dirty="0"/>
              <a:t>The Mexican </a:t>
            </a:r>
            <a:r>
              <a:rPr lang="en-US" sz="3200" dirty="0" smtClean="0"/>
              <a:t>Tax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8788" y="1452093"/>
                <a:ext cx="8226425" cy="4116387"/>
              </a:xfrm>
            </p:spPr>
            <p:txBody>
              <a:bodyPr/>
              <a:lstStyle/>
              <a:p>
                <a:pPr>
                  <a:spcBef>
                    <a:spcPts val="200"/>
                  </a:spcBef>
                  <a:spcAft>
                    <a:spcPts val="400"/>
                  </a:spcAft>
                </a:pPr>
                <a:r>
                  <a:rPr lang="en-US" sz="2200" b="1" dirty="0">
                    <a:latin typeface="+mj-lt"/>
                  </a:rPr>
                  <a:t>Passed Oct 31, </a:t>
                </a:r>
                <a:r>
                  <a:rPr lang="en-US" sz="2200" b="1" dirty="0" smtClean="0">
                    <a:latin typeface="+mj-lt"/>
                  </a:rPr>
                  <a:t>2013 </a:t>
                </a:r>
                <a:endParaRPr lang="en-US" sz="2200" b="1" dirty="0">
                  <a:latin typeface="+mj-lt"/>
                </a:endParaRPr>
              </a:p>
              <a:p>
                <a:pPr>
                  <a:spcBef>
                    <a:spcPts val="200"/>
                  </a:spcBef>
                  <a:spcAft>
                    <a:spcPts val="400"/>
                  </a:spcAft>
                </a:pPr>
                <a:r>
                  <a:rPr lang="en-US" sz="2200" b="1" dirty="0">
                    <a:latin typeface="+mj-lt"/>
                  </a:rPr>
                  <a:t>Sugar-sweetened beverages (SSB): </a:t>
                </a:r>
                <a:r>
                  <a:rPr lang="en-US" sz="2200" dirty="0">
                    <a:latin typeface="+mj-lt"/>
                  </a:rPr>
                  <a:t>All flavored waters including concentrates, powders or syrups used to prepare flavored waters; that have </a:t>
                </a:r>
                <a:r>
                  <a:rPr lang="en-US" sz="2200" u="sng" dirty="0">
                    <a:latin typeface="+mj-lt"/>
                  </a:rPr>
                  <a:t>added sugars</a:t>
                </a:r>
                <a:r>
                  <a:rPr lang="en-US" sz="2200" dirty="0">
                    <a:latin typeface="+mj-lt"/>
                  </a:rPr>
                  <a:t> will be subject to a tax of </a:t>
                </a:r>
                <a:r>
                  <a:rPr lang="en-US" sz="2200" u="sng" dirty="0" smtClean="0">
                    <a:latin typeface="+mj-lt"/>
                  </a:rPr>
                  <a:t>$ one </a:t>
                </a:r>
                <a:r>
                  <a:rPr lang="en-US" sz="2200" u="sng" dirty="0">
                    <a:latin typeface="+mj-lt"/>
                  </a:rPr>
                  <a:t>peso per liter</a:t>
                </a:r>
                <a:r>
                  <a:rPr lang="en-US" sz="2200" dirty="0">
                    <a:latin typeface="+mj-lt"/>
                  </a:rPr>
                  <a:t>.(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/>
                      </a:rPr>
                      <m:t>≈</m:t>
                    </m:r>
                  </m:oMath>
                </a14:m>
                <a:r>
                  <a:rPr lang="en-US" sz="2200" dirty="0">
                    <a:latin typeface="+mj-lt"/>
                  </a:rPr>
                  <a:t> 10%)</a:t>
                </a:r>
              </a:p>
              <a:p>
                <a:pPr>
                  <a:spcBef>
                    <a:spcPts val="200"/>
                  </a:spcBef>
                  <a:spcAft>
                    <a:spcPts val="400"/>
                  </a:spcAft>
                </a:pPr>
                <a:r>
                  <a:rPr lang="en-US" sz="2200" dirty="0">
                    <a:latin typeface="+mj-lt"/>
                  </a:rPr>
                  <a:t>Excludes 100% juices and flavored, milk and yoghurt.&gt; 35% for potable water fountains in schools.</a:t>
                </a:r>
              </a:p>
              <a:p>
                <a:pPr>
                  <a:spcBef>
                    <a:spcPts val="200"/>
                  </a:spcBef>
                  <a:spcAft>
                    <a:spcPts val="400"/>
                  </a:spcAft>
                </a:pPr>
                <a:r>
                  <a:rPr lang="en-US" sz="2200" b="1" dirty="0">
                    <a:latin typeface="+mj-lt"/>
                  </a:rPr>
                  <a:t>Junk food:</a:t>
                </a:r>
                <a:r>
                  <a:rPr lang="en-US" sz="2200" dirty="0">
                    <a:latin typeface="+mj-lt"/>
                  </a:rPr>
                  <a:t> All non-basic foods (chips and snacks; candies; chocolate and cacao based products; puddings; fruit-made and vegetable-made sweets; peanut and hazelnut butters; milk and caramel-based sweets; cereal-based products; ice-cream and ice-pops) with an energy density </a:t>
                </a:r>
                <a:r>
                  <a:rPr lang="en-US" sz="2200" u="sng" dirty="0">
                    <a:latin typeface="+mj-lt"/>
                  </a:rPr>
                  <a:t>≥ 275kcal/100g</a:t>
                </a:r>
                <a:r>
                  <a:rPr lang="en-US" sz="2200" dirty="0">
                    <a:latin typeface="+mj-lt"/>
                  </a:rPr>
                  <a:t> will be subject to a </a:t>
                </a:r>
                <a:r>
                  <a:rPr lang="en-US" sz="2200" u="sng" dirty="0">
                    <a:latin typeface="+mj-lt"/>
                  </a:rPr>
                  <a:t>tax of 8</a:t>
                </a:r>
                <a:r>
                  <a:rPr lang="en-US" sz="2200" u="sng" dirty="0" smtClean="0">
                    <a:latin typeface="+mj-lt"/>
                  </a:rPr>
                  <a:t>%</a:t>
                </a:r>
                <a:r>
                  <a:rPr lang="en-US" sz="2200" dirty="0" smtClean="0">
                    <a:latin typeface="+mj-lt"/>
                  </a:rPr>
                  <a:t> </a:t>
                </a:r>
                <a:endParaRPr lang="en-US" sz="2200" dirty="0">
                  <a:latin typeface="+mj-lt"/>
                </a:endParaRPr>
              </a:p>
              <a:p>
                <a:endParaRPr lang="en-US" sz="22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8788" y="1452093"/>
                <a:ext cx="8226425" cy="4116387"/>
              </a:xfrm>
              <a:blipFill rotWithShape="1">
                <a:blip r:embed="rId2"/>
                <a:stretch>
                  <a:fillRect l="-815" t="-741" b="-16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201817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436" y="-395785"/>
            <a:ext cx="8226425" cy="1143000"/>
          </a:xfrm>
        </p:spPr>
        <p:txBody>
          <a:bodyPr/>
          <a:lstStyle/>
          <a:p>
            <a:r>
              <a:rPr lang="es-MX" sz="3200" dirty="0" err="1" smtClean="0">
                <a:solidFill>
                  <a:prstClr val="black"/>
                </a:solidFill>
              </a:rPr>
              <a:t>Factors</a:t>
            </a:r>
            <a:r>
              <a:rPr lang="es-MX" sz="3200" dirty="0" smtClean="0">
                <a:solidFill>
                  <a:prstClr val="black"/>
                </a:solidFill>
              </a:rPr>
              <a:t> of </a:t>
            </a:r>
            <a:r>
              <a:rPr lang="es-MX" sz="3200" dirty="0" err="1" smtClean="0">
                <a:solidFill>
                  <a:prstClr val="black"/>
                </a:solidFill>
              </a:rPr>
              <a:t>Succes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5141" y="502583"/>
            <a:ext cx="8226425" cy="4116387"/>
          </a:xfrm>
        </p:spPr>
        <p:txBody>
          <a:bodyPr/>
          <a:lstStyle/>
          <a:p>
            <a:pPr fontAlgn="auto">
              <a:spcBef>
                <a:spcPts val="200"/>
              </a:spcBef>
              <a:spcAft>
                <a:spcPts val="200"/>
              </a:spcAft>
              <a:buFont typeface="Arial"/>
              <a:buChar char="•"/>
            </a:pPr>
            <a:r>
              <a:rPr lang="en-US" sz="2000" b="1" dirty="0" smtClean="0">
                <a:solidFill>
                  <a:prstClr val="black"/>
                </a:solidFill>
                <a:latin typeface="+mj-lt"/>
              </a:rPr>
              <a:t>Rationale </a:t>
            </a:r>
            <a:r>
              <a:rPr lang="en-US" sz="2000" b="1" dirty="0">
                <a:solidFill>
                  <a:prstClr val="black"/>
                </a:solidFill>
                <a:latin typeface="+mj-lt"/>
              </a:rPr>
              <a:t>for the tax &amp; linking it to the cause: </a:t>
            </a:r>
            <a:r>
              <a:rPr lang="en-US" sz="2000" dirty="0">
                <a:solidFill>
                  <a:prstClr val="black"/>
                </a:solidFill>
                <a:latin typeface="+mj-lt"/>
              </a:rPr>
              <a:t>70% of the public in favor of a tax linked to obesity/diabetes prevention, children &amp; water </a:t>
            </a:r>
            <a:r>
              <a:rPr lang="en-US" sz="2000" dirty="0" smtClean="0">
                <a:solidFill>
                  <a:prstClr val="black"/>
                </a:solidFill>
                <a:latin typeface="+mj-lt"/>
              </a:rPr>
              <a:t>fountains</a:t>
            </a:r>
            <a:endParaRPr lang="en-US" sz="2000" dirty="0">
              <a:solidFill>
                <a:prstClr val="black"/>
              </a:solidFill>
              <a:latin typeface="+mj-lt"/>
            </a:endParaRPr>
          </a:p>
          <a:p>
            <a:pPr fontAlgn="auto">
              <a:spcBef>
                <a:spcPts val="200"/>
              </a:spcBef>
              <a:spcAft>
                <a:spcPts val="200"/>
              </a:spcAft>
              <a:buFont typeface="Arial"/>
              <a:buChar char="•"/>
            </a:pPr>
            <a:r>
              <a:rPr lang="en-US" sz="2000" b="1" dirty="0" smtClean="0">
                <a:solidFill>
                  <a:prstClr val="black"/>
                </a:solidFill>
                <a:latin typeface="+mj-lt"/>
              </a:rPr>
              <a:t>Active </a:t>
            </a:r>
            <a:r>
              <a:rPr lang="en-US" sz="2000" b="1" dirty="0">
                <a:solidFill>
                  <a:prstClr val="black"/>
                </a:solidFill>
                <a:latin typeface="+mj-lt"/>
              </a:rPr>
              <a:t>and vocal academic community: </a:t>
            </a:r>
            <a:r>
              <a:rPr lang="en-US" sz="2000" dirty="0">
                <a:solidFill>
                  <a:prstClr val="black"/>
                </a:solidFill>
                <a:latin typeface="+mj-lt"/>
              </a:rPr>
              <a:t>“Obesity in Mexico” policy recommendations by National Academy of Medicine &amp; </a:t>
            </a:r>
            <a:r>
              <a:rPr lang="en-US" sz="2000" dirty="0" smtClean="0">
                <a:solidFill>
                  <a:prstClr val="black"/>
                </a:solidFill>
                <a:latin typeface="+mj-lt"/>
              </a:rPr>
              <a:t>INSP</a:t>
            </a:r>
            <a:endParaRPr lang="en-US" sz="2000" b="1" dirty="0">
              <a:solidFill>
                <a:prstClr val="black"/>
              </a:solidFill>
              <a:latin typeface="+mj-lt"/>
            </a:endParaRPr>
          </a:p>
          <a:p>
            <a:pPr fontAlgn="auto">
              <a:spcBef>
                <a:spcPts val="200"/>
              </a:spcBef>
              <a:spcAft>
                <a:spcPts val="200"/>
              </a:spcAft>
              <a:buFont typeface="Arial"/>
              <a:buChar char="•"/>
            </a:pPr>
            <a:r>
              <a:rPr lang="en-US" sz="2000" b="1" dirty="0">
                <a:solidFill>
                  <a:prstClr val="black"/>
                </a:solidFill>
                <a:latin typeface="+mj-lt"/>
              </a:rPr>
              <a:t> Permanent public debate: </a:t>
            </a:r>
            <a:r>
              <a:rPr lang="en-US" sz="2000" dirty="0">
                <a:solidFill>
                  <a:prstClr val="black"/>
                </a:solidFill>
                <a:latin typeface="+mj-lt"/>
              </a:rPr>
              <a:t>Presence on the streets and every few days in national newspapers through campaigns, ads and earned </a:t>
            </a:r>
            <a:r>
              <a:rPr lang="en-US" sz="2000" dirty="0" smtClean="0">
                <a:solidFill>
                  <a:prstClr val="black"/>
                </a:solidFill>
                <a:latin typeface="+mj-lt"/>
              </a:rPr>
              <a:t>media</a:t>
            </a:r>
            <a:endParaRPr lang="en-US" sz="2000" dirty="0">
              <a:solidFill>
                <a:prstClr val="black"/>
              </a:solidFill>
              <a:latin typeface="+mj-lt"/>
            </a:endParaRPr>
          </a:p>
          <a:p>
            <a:pPr fontAlgn="auto">
              <a:spcBef>
                <a:spcPts val="200"/>
              </a:spcBef>
              <a:spcAft>
                <a:spcPts val="200"/>
              </a:spcAft>
              <a:buFont typeface="Arial"/>
              <a:buChar char="•"/>
            </a:pPr>
            <a:r>
              <a:rPr lang="en-US" sz="2000" dirty="0">
                <a:solidFill>
                  <a:prstClr val="black"/>
                </a:solidFill>
                <a:latin typeface="+mj-lt"/>
              </a:rPr>
              <a:t> </a:t>
            </a:r>
            <a:r>
              <a:rPr lang="en-US" sz="2000" b="1" dirty="0">
                <a:solidFill>
                  <a:prstClr val="black"/>
                </a:solidFill>
                <a:latin typeface="+mj-lt"/>
              </a:rPr>
              <a:t>Lobbying strategy: </a:t>
            </a:r>
            <a:r>
              <a:rPr lang="en-US" sz="2000" dirty="0">
                <a:solidFill>
                  <a:prstClr val="black"/>
                </a:solidFill>
                <a:latin typeface="+mj-lt"/>
              </a:rPr>
              <a:t>A “fearless” champion (Senator Marcela Torres), continuity and “Congress, Who’s side are you on?” </a:t>
            </a:r>
            <a:r>
              <a:rPr lang="en-US" sz="2000" dirty="0" smtClean="0">
                <a:solidFill>
                  <a:prstClr val="black"/>
                </a:solidFill>
                <a:latin typeface="+mj-lt"/>
              </a:rPr>
              <a:t>campaign</a:t>
            </a:r>
            <a:endParaRPr lang="en-US" sz="2000" b="1" dirty="0">
              <a:solidFill>
                <a:prstClr val="black"/>
              </a:solidFill>
              <a:latin typeface="+mj-lt"/>
            </a:endParaRPr>
          </a:p>
          <a:p>
            <a:pPr fontAlgn="auto">
              <a:spcBef>
                <a:spcPts val="200"/>
              </a:spcBef>
              <a:spcAft>
                <a:spcPts val="200"/>
              </a:spcAft>
              <a:buFont typeface="Arial"/>
              <a:buChar char="•"/>
            </a:pPr>
            <a:r>
              <a:rPr lang="en-US" sz="2000" b="1" dirty="0">
                <a:solidFill>
                  <a:prstClr val="black"/>
                </a:solidFill>
                <a:latin typeface="+mj-lt"/>
              </a:rPr>
              <a:t> Executive support: </a:t>
            </a:r>
            <a:r>
              <a:rPr lang="en-US" sz="2000" dirty="0">
                <a:solidFill>
                  <a:prstClr val="black"/>
                </a:solidFill>
                <a:latin typeface="+mj-lt"/>
              </a:rPr>
              <a:t>President Peña Nieto included the soda tax in his fiscal reform package; Ministry of Finance seeks revenu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2000" dirty="0" smtClean="0">
                <a:solidFill>
                  <a:prstClr val="black"/>
                </a:solidFill>
                <a:latin typeface="+mj-lt"/>
              </a:rPr>
              <a:t> </a:t>
            </a:r>
            <a:r>
              <a:rPr lang="en-US" sz="2000" dirty="0">
                <a:solidFill>
                  <a:prstClr val="black"/>
                </a:solidFill>
                <a:latin typeface="+mj-lt"/>
              </a:rPr>
              <a:t>“</a:t>
            </a:r>
            <a:r>
              <a:rPr lang="en-US" sz="2000" b="1" dirty="0">
                <a:solidFill>
                  <a:prstClr val="black"/>
                </a:solidFill>
                <a:latin typeface="+mj-lt"/>
              </a:rPr>
              <a:t>Lucky” political timing for legislative support: </a:t>
            </a:r>
            <a:r>
              <a:rPr lang="en-US" sz="2000" dirty="0">
                <a:solidFill>
                  <a:prstClr val="black"/>
                </a:solidFill>
                <a:latin typeface="+mj-lt"/>
              </a:rPr>
              <a:t>The Pact for Mexico favored passage of the fiscal reform </a:t>
            </a:r>
            <a:r>
              <a:rPr lang="en-US" sz="2000" dirty="0" smtClean="0">
                <a:solidFill>
                  <a:prstClr val="black"/>
                </a:solidFill>
                <a:latin typeface="+mj-lt"/>
              </a:rPr>
              <a:t>package</a:t>
            </a:r>
            <a:endParaRPr lang="en-US" sz="2000" dirty="0">
              <a:solidFill>
                <a:prstClr val="black"/>
              </a:solidFill>
              <a:latin typeface="+mj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2000" dirty="0">
                <a:solidFill>
                  <a:prstClr val="black"/>
                </a:solidFill>
                <a:latin typeface="+mj-lt"/>
              </a:rPr>
              <a:t> </a:t>
            </a:r>
            <a:r>
              <a:rPr lang="en-US" sz="2000" b="1" dirty="0">
                <a:solidFill>
                  <a:prstClr val="black"/>
                </a:solidFill>
                <a:latin typeface="+mj-lt"/>
              </a:rPr>
              <a:t>Sufficient funding: </a:t>
            </a:r>
            <a:r>
              <a:rPr lang="en-US" sz="2000" dirty="0">
                <a:solidFill>
                  <a:prstClr val="black"/>
                </a:solidFill>
                <a:latin typeface="+mj-lt"/>
              </a:rPr>
              <a:t>For human resources &amp; </a:t>
            </a:r>
            <a:r>
              <a:rPr lang="en-US" sz="2000" dirty="0" smtClean="0">
                <a:solidFill>
                  <a:prstClr val="black"/>
                </a:solidFill>
                <a:latin typeface="+mj-lt"/>
              </a:rPr>
              <a:t>campaigning</a:t>
            </a:r>
            <a:endParaRPr lang="en-US" sz="2000" b="1" dirty="0">
              <a:solidFill>
                <a:prstClr val="black"/>
              </a:solidFill>
              <a:latin typeface="+mj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2000" b="1" dirty="0">
                <a:solidFill>
                  <a:prstClr val="black"/>
                </a:solidFill>
                <a:latin typeface="+mj-lt"/>
              </a:rPr>
              <a:t> Effective collaboration: </a:t>
            </a:r>
            <a:r>
              <a:rPr lang="en-US" sz="2000" dirty="0">
                <a:solidFill>
                  <a:prstClr val="black"/>
                </a:solidFill>
                <a:latin typeface="+mj-lt"/>
              </a:rPr>
              <a:t>Close coordination and synergy with civil society and academia in past year, possible due to past collaboration</a:t>
            </a: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85902428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xico (</a:t>
            </a:r>
            <a:r>
              <a:rPr lang="en-US" dirty="0" err="1" smtClean="0"/>
              <a:t>cont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 smtClean="0"/>
              <a:t>Evaluation of price, marketing, food purchase shifts underway led by INSP with UNC collaboration 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 smtClean="0"/>
              <a:t>To date it appears as if price increases are being </a:t>
            </a:r>
            <a:br>
              <a:rPr lang="en-US" dirty="0" smtClean="0"/>
            </a:br>
            <a:r>
              <a:rPr lang="en-US" dirty="0" smtClean="0"/>
              <a:t>passed along 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 smtClean="0"/>
              <a:t>Future longitudinal analysis of impact on prices, marketing and food purchase patterns is being initiate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08648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exico’s Critical Element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2885" y="1813667"/>
            <a:ext cx="8226425" cy="4116387"/>
          </a:xfrm>
        </p:spPr>
        <p:txBody>
          <a:bodyPr/>
          <a:lstStyle/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 smtClean="0"/>
              <a:t>Built up across medical and public health scholars over 5 years understanding of the role of sugary beverages so major consensus among most organizations, leaders in the field despite industry attempts to divide.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 smtClean="0"/>
              <a:t>Built on major concerns about obesity, diabetes.  Results of 2012 National Survey represented final statement.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 smtClean="0"/>
              <a:t>Civil society very active against very aggressive Big Beverage campaign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 smtClean="0"/>
              <a:t>Gov’t need for tax revenue but got part of SSB tax applied to potable water in school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267386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z="2800" dirty="0" smtClean="0"/>
              <a:t>4. Organizing options for review of major LMIC policy initiatives: NOURISHING framework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788" y="1367161"/>
            <a:ext cx="8226425" cy="4576439"/>
          </a:xfrm>
        </p:spPr>
        <p:txBody>
          <a:bodyPr/>
          <a:lstStyle/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 smtClean="0"/>
              <a:t>Developed by WCRF International (see Hawkes et al,  A </a:t>
            </a:r>
            <a:r>
              <a:rPr lang="en-US" dirty="0"/>
              <a:t>food policy package for healthy diets and the prevention of obesity and diet-related non-communicable diseases: the NOURISHING framework. </a:t>
            </a:r>
            <a:r>
              <a:rPr lang="en-US" i="1" dirty="0"/>
              <a:t>Obesity Reviews. 2013; 14: 159-68</a:t>
            </a:r>
            <a:r>
              <a:rPr lang="en-US" i="1" dirty="0" smtClean="0"/>
              <a:t>.)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i="1" dirty="0" smtClean="0"/>
              <a:t>Focus on food: The website is updated continuously.  Useful resource. </a:t>
            </a:r>
          </a:p>
          <a:p>
            <a:r>
              <a:rPr lang="en-US" i="1" dirty="0">
                <a:hlinkClick r:id="rId2"/>
              </a:rPr>
              <a:t>http://www.wcrf.org/policy_public_affairs/nourishing_framework</a:t>
            </a:r>
            <a:r>
              <a:rPr lang="en-US" i="1" dirty="0" smtClean="0">
                <a:hlinkClick r:id="rId2"/>
              </a:rPr>
              <a:t>/</a:t>
            </a:r>
            <a:endParaRPr lang="en-US" i="1" dirty="0" smtClean="0"/>
          </a:p>
          <a:p>
            <a:r>
              <a:rPr lang="en-US" smtClean="0"/>
              <a:t>Also many </a:t>
            </a:r>
            <a:r>
              <a:rPr lang="en-US" dirty="0" smtClean="0"/>
              <a:t>case studies on www.bellagioobesity2013.org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8956051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Focus on Key Elements of food system chang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0550" y="1796346"/>
            <a:ext cx="8226425" cy="4116387"/>
          </a:xfrm>
        </p:spPr>
        <p:txBody>
          <a:bodyPr/>
          <a:lstStyle/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 smtClean="0"/>
              <a:t>The food environment: </a:t>
            </a:r>
          </a:p>
          <a:p>
            <a:pPr lvl="1">
              <a:spcBef>
                <a:spcPts val="400"/>
              </a:spcBef>
              <a:spcAft>
                <a:spcPts val="400"/>
              </a:spcAft>
            </a:pPr>
            <a:r>
              <a:rPr lang="en-US" dirty="0"/>
              <a:t>	</a:t>
            </a:r>
            <a:r>
              <a:rPr lang="en-US" dirty="0" smtClean="0"/>
              <a:t>Economic tools: prices, subsidies, trade controls</a:t>
            </a:r>
          </a:p>
          <a:p>
            <a:pPr lvl="1">
              <a:spcBef>
                <a:spcPts val="400"/>
              </a:spcBef>
              <a:spcAft>
                <a:spcPts val="400"/>
              </a:spcAft>
            </a:pPr>
            <a:r>
              <a:rPr lang="en-US" dirty="0" smtClean="0"/>
              <a:t>	Labeling: front-of-the-package approaches being used; 	claims restrictions</a:t>
            </a:r>
          </a:p>
          <a:p>
            <a:pPr lvl="1">
              <a:spcBef>
                <a:spcPts val="400"/>
              </a:spcBef>
              <a:spcAft>
                <a:spcPts val="400"/>
              </a:spcAft>
            </a:pPr>
            <a:r>
              <a:rPr lang="en-US" dirty="0" smtClean="0"/>
              <a:t>	Marketing controls and restrictions</a:t>
            </a:r>
          </a:p>
          <a:p>
            <a:pPr lvl="1">
              <a:spcBef>
                <a:spcPts val="400"/>
              </a:spcBef>
              <a:spcAft>
                <a:spcPts val="400"/>
              </a:spcAft>
            </a:pPr>
            <a:r>
              <a:rPr lang="en-US" dirty="0"/>
              <a:t>	</a:t>
            </a:r>
            <a:r>
              <a:rPr lang="en-US" dirty="0" smtClean="0"/>
              <a:t>restrict foods in selected institutions(e.g. schools)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 smtClean="0"/>
              <a:t>Food systems: retailing, restaurant/fast food sector, farm to fork systems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 smtClean="0"/>
              <a:t>Information and education: large scale and counseling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014429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The Food Environment: Economic Tool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788" y="1795953"/>
            <a:ext cx="8226425" cy="4116387"/>
          </a:xfrm>
        </p:spPr>
        <p:txBody>
          <a:bodyPr/>
          <a:lstStyle/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 smtClean="0"/>
              <a:t>Taxation and Subsidies</a:t>
            </a:r>
          </a:p>
          <a:p>
            <a:pPr lvl="1">
              <a:spcBef>
                <a:spcPts val="400"/>
              </a:spcBef>
              <a:spcAft>
                <a:spcPts val="400"/>
              </a:spcAft>
            </a:pPr>
            <a:r>
              <a:rPr lang="en-US" dirty="0" smtClean="0"/>
              <a:t>	Mexico(10% SSB,8% junk food), Pacific islands, 	 	Singapore: subsidize selected foods for schools, 		hawker centers.</a:t>
            </a:r>
          </a:p>
          <a:p>
            <a:pPr lvl="1">
              <a:spcBef>
                <a:spcPts val="400"/>
              </a:spcBef>
              <a:spcAft>
                <a:spcPts val="400"/>
              </a:spcAft>
            </a:pPr>
            <a:r>
              <a:rPr lang="en-US" dirty="0"/>
              <a:t>	</a:t>
            </a:r>
            <a:r>
              <a:rPr lang="en-US" dirty="0" smtClean="0"/>
              <a:t>other countries now considering the SSB tax</a:t>
            </a:r>
          </a:p>
          <a:p>
            <a:pPr lvl="1">
              <a:spcBef>
                <a:spcPts val="400"/>
              </a:spcBef>
              <a:spcAft>
                <a:spcPts val="400"/>
              </a:spcAft>
            </a:pPr>
            <a:r>
              <a:rPr lang="en-US" dirty="0" smtClean="0"/>
              <a:t>Ideally want a total sugar in beverages tax as most effective [tax per gram of sugar]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 smtClean="0"/>
              <a:t>Import controls: problems with WTO emerged in Western Pacific Island 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543980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7391400" y="5791200"/>
            <a:ext cx="1295400" cy="777875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prstClr val="black">
                    <a:tint val="75000"/>
                  </a:prstClr>
                </a:solidFill>
              </a:rPr>
              <a:t/>
            </a:r>
            <a:br>
              <a:rPr lang="en-US" dirty="0" smtClean="0">
                <a:solidFill>
                  <a:prstClr val="black">
                    <a:tint val="75000"/>
                  </a:prstClr>
                </a:solidFill>
              </a:rPr>
            </a:b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172" name="Picture 14" descr="C-POND logo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5426" t="15584" r="28812" b="24477"/>
          <a:stretch>
            <a:fillRect/>
          </a:stretch>
        </p:blipFill>
        <p:spPr bwMode="auto">
          <a:xfrm>
            <a:off x="4951828" y="5843960"/>
            <a:ext cx="106997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TextBox 13"/>
          <p:cNvSpPr txBox="1">
            <a:spLocks noChangeArrowheads="1"/>
          </p:cNvSpPr>
          <p:nvPr/>
        </p:nvSpPr>
        <p:spPr bwMode="auto">
          <a:xfrm>
            <a:off x="1071563" y="1481250"/>
            <a:ext cx="6389687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Tx/>
              <a:buChar char="-"/>
            </a:pPr>
            <a:endParaRPr lang="en-AU" altLang="en-US" sz="2800" smtClean="0">
              <a:solidFill>
                <a:prstClr val="black"/>
              </a:solidFill>
            </a:endParaRPr>
          </a:p>
          <a:p>
            <a:pPr eaLnBrk="1" hangingPunct="1">
              <a:buFontTx/>
              <a:buChar char="-"/>
            </a:pPr>
            <a:endParaRPr lang="en-AU" altLang="en-US" smtClean="0">
              <a:solidFill>
                <a:prstClr val="black"/>
              </a:solidFill>
            </a:endParaRPr>
          </a:p>
        </p:txBody>
      </p:sp>
      <p:sp>
        <p:nvSpPr>
          <p:cNvPr id="7174" name="TextBox 12"/>
          <p:cNvSpPr txBox="1">
            <a:spLocks noChangeArrowheads="1"/>
          </p:cNvSpPr>
          <p:nvPr/>
        </p:nvSpPr>
        <p:spPr bwMode="auto">
          <a:xfrm>
            <a:off x="368179" y="5843960"/>
            <a:ext cx="642937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AU" altLang="en-US" sz="1000" dirty="0" smtClean="0">
                <a:solidFill>
                  <a:prstClr val="black"/>
                </a:solidFill>
                <a:cs typeface="Andalus" pitchFamily="18" charset="-78"/>
              </a:rPr>
              <a:t>Pacific Research Centre for the Prevention of Obesity and Non-communicable Diseases</a:t>
            </a:r>
          </a:p>
        </p:txBody>
      </p:sp>
      <p:sp>
        <p:nvSpPr>
          <p:cNvPr id="7175" name="TextBox 2"/>
          <p:cNvSpPr txBox="1">
            <a:spLocks noChangeArrowheads="1"/>
          </p:cNvSpPr>
          <p:nvPr/>
        </p:nvSpPr>
        <p:spPr bwMode="auto">
          <a:xfrm>
            <a:off x="957616" y="203065"/>
            <a:ext cx="74882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AU" altLang="en-US" sz="2200" b="1" dirty="0" smtClean="0">
                <a:latin typeface="+mj-lt"/>
                <a:ea typeface="Adobe Gothic Std B" pitchFamily="34" charset="-128"/>
              </a:rPr>
              <a:t>Activities to Improve Diets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5404179"/>
              </p:ext>
            </p:extLst>
          </p:nvPr>
        </p:nvGraphicFramePr>
        <p:xfrm>
          <a:off x="871462" y="679924"/>
          <a:ext cx="7660546" cy="511067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81955"/>
                <a:gridCol w="2581955"/>
                <a:gridCol w="2496636"/>
              </a:tblGrid>
              <a:tr h="3866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500" dirty="0">
                          <a:solidFill>
                            <a:schemeClr val="tx1"/>
                          </a:solidFill>
                          <a:effectLst/>
                        </a:rPr>
                        <a:t>Country</a:t>
                      </a:r>
                      <a:endParaRPr lang="en-AU" sz="15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723" marR="47723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500" dirty="0">
                          <a:solidFill>
                            <a:schemeClr val="tx1"/>
                          </a:solidFill>
                          <a:effectLst/>
                        </a:rPr>
                        <a:t>Type of taxation </a:t>
                      </a:r>
                      <a:endParaRPr lang="en-AU" sz="15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723" marR="47723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500" dirty="0">
                          <a:solidFill>
                            <a:schemeClr val="tx1"/>
                          </a:solidFill>
                          <a:effectLst/>
                        </a:rPr>
                        <a:t>Size</a:t>
                      </a:r>
                      <a:endParaRPr lang="en-AU" sz="15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723" marR="47723" marT="0" marB="0" anchor="ctr"/>
                </a:tc>
              </a:tr>
              <a:tr h="970315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500" dirty="0">
                          <a:solidFill>
                            <a:schemeClr val="tx1"/>
                          </a:solidFill>
                          <a:effectLst/>
                        </a:rPr>
                        <a:t>French </a:t>
                      </a:r>
                      <a:r>
                        <a:rPr lang="en-GB" sz="1500" dirty="0" smtClean="0">
                          <a:solidFill>
                            <a:schemeClr val="tx1"/>
                          </a:solidFill>
                          <a:effectLst/>
                        </a:rPr>
                        <a:t>Polynesia</a:t>
                      </a:r>
                      <a:endParaRPr lang="en-AU" sz="15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723" marR="47723" marT="0" marB="0" anchor="ctr" anchorCtr="1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500" dirty="0">
                          <a:effectLst/>
                        </a:rPr>
                        <a:t>Excise and import tax on sugar-sweetened drinks, confectionaries, and ice cream</a:t>
                      </a:r>
                      <a:endParaRPr lang="en-AU" sz="1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723" marR="47723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500">
                          <a:effectLst/>
                        </a:rPr>
                        <a:t>40 CFP*/litre local tax; 60 CFP*/litre imported tax</a:t>
                      </a:r>
                      <a:endParaRPr lang="en-AU" sz="1500">
                        <a:effectLst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500">
                          <a:effectLst/>
                        </a:rPr>
                        <a:t> </a:t>
                      </a:r>
                      <a:endParaRPr lang="en-AU" sz="15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723" marR="47723" marT="0" marB="0"/>
                </a:tc>
              </a:tr>
              <a:tr h="970315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500" dirty="0" smtClean="0">
                          <a:solidFill>
                            <a:schemeClr val="tx1"/>
                          </a:solidFill>
                          <a:effectLst/>
                        </a:rPr>
                        <a:t>Nauru</a:t>
                      </a:r>
                      <a:endParaRPr lang="en-AU" sz="15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723" marR="47723" marT="0" marB="0" anchor="ctr" anchorCtr="1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500" dirty="0">
                          <a:effectLst/>
                        </a:rPr>
                        <a:t>Sugar levy on all high-sugar foods and drinks and removal of a levy on bottled water</a:t>
                      </a:r>
                      <a:endParaRPr lang="en-AU" sz="1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723" marR="47723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500">
                          <a:effectLst/>
                        </a:rPr>
                        <a:t>30%</a:t>
                      </a:r>
                      <a:endParaRPr lang="en-AU" sz="15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723" marR="47723" marT="0" marB="0"/>
                </a:tc>
              </a:tr>
              <a:tr h="517815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500" dirty="0">
                          <a:solidFill>
                            <a:schemeClr val="tx1"/>
                          </a:solidFill>
                          <a:effectLst/>
                        </a:rPr>
                        <a:t>Cook </a:t>
                      </a:r>
                      <a:r>
                        <a:rPr lang="en-GB" sz="1500" dirty="0" smtClean="0">
                          <a:solidFill>
                            <a:schemeClr val="tx1"/>
                          </a:solidFill>
                          <a:effectLst/>
                        </a:rPr>
                        <a:t>Islands</a:t>
                      </a:r>
                      <a:endParaRPr lang="en-AU" sz="15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723" marR="47723" marT="0" marB="0" anchor="ctr" anchorCtr="1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500" dirty="0">
                          <a:effectLst/>
                        </a:rPr>
                        <a:t>Import duty on sugar-sweetened drinks</a:t>
                      </a:r>
                      <a:endParaRPr lang="en-AU" sz="1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723" marR="47723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500" dirty="0">
                          <a:effectLst/>
                        </a:rPr>
                        <a:t>15% with a subsequent 2% rise per year</a:t>
                      </a:r>
                      <a:endParaRPr lang="en-AU" sz="1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723" marR="47723" marT="0" marB="0"/>
                </a:tc>
              </a:tr>
              <a:tr h="517815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500" dirty="0" smtClean="0">
                          <a:solidFill>
                            <a:schemeClr val="tx1"/>
                          </a:solidFill>
                          <a:effectLst/>
                        </a:rPr>
                        <a:t>Fiji</a:t>
                      </a:r>
                      <a:endParaRPr lang="en-AU" sz="15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723" marR="47723" marT="0" marB="0" anchor="ctr" anchorCtr="1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500" dirty="0">
                          <a:effectLst/>
                        </a:rPr>
                        <a:t>Import duty and local excise duty</a:t>
                      </a:r>
                      <a:endParaRPr lang="en-AU" sz="1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723" marR="47723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500" dirty="0">
                          <a:effectLst/>
                        </a:rPr>
                        <a:t>5% import duty; 5cents/</a:t>
                      </a:r>
                      <a:r>
                        <a:rPr lang="en-GB" sz="1500" dirty="0" err="1">
                          <a:effectLst/>
                        </a:rPr>
                        <a:t>liter</a:t>
                      </a:r>
                      <a:r>
                        <a:rPr lang="en-GB" sz="1500" dirty="0">
                          <a:effectLst/>
                        </a:rPr>
                        <a:t> local excise duty</a:t>
                      </a:r>
                      <a:endParaRPr lang="en-AU" sz="1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723" marR="47723" marT="0" marB="0"/>
                </a:tc>
              </a:tr>
              <a:tr h="517815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500" dirty="0">
                          <a:solidFill>
                            <a:schemeClr val="tx1"/>
                          </a:solidFill>
                          <a:effectLst/>
                        </a:rPr>
                        <a:t>Fiji </a:t>
                      </a:r>
                      <a:endParaRPr lang="en-AU" sz="15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723" marR="47723" marT="0" marB="0" anchor="ctr" anchorCtr="1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500" dirty="0">
                          <a:effectLst/>
                        </a:rPr>
                        <a:t>Excise on raw materials</a:t>
                      </a:r>
                      <a:endParaRPr lang="en-AU" sz="1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723" marR="47723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500" dirty="0">
                          <a:effectLst/>
                        </a:rPr>
                        <a:t>3%</a:t>
                      </a:r>
                      <a:endParaRPr lang="en-AU" sz="1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723" marR="47723" marT="0" marB="0"/>
                </a:tc>
              </a:tr>
              <a:tr h="517815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500" dirty="0">
                          <a:solidFill>
                            <a:schemeClr val="tx1"/>
                          </a:solidFill>
                          <a:effectLst/>
                        </a:rPr>
                        <a:t>Fiji </a:t>
                      </a:r>
                      <a:endParaRPr lang="en-AU" sz="15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723" marR="47723" marT="0" marB="0" anchor="ctr" anchorCtr="1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500">
                          <a:effectLst/>
                        </a:rPr>
                        <a:t>Import duty on palm oil and monosodium glutamate</a:t>
                      </a:r>
                      <a:endParaRPr lang="en-AU" sz="15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723" marR="47723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500" dirty="0">
                          <a:effectLst/>
                        </a:rPr>
                        <a:t>32%</a:t>
                      </a:r>
                      <a:endParaRPr lang="en-AU" sz="1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723" marR="47723" marT="0" marB="0"/>
                </a:tc>
              </a:tr>
              <a:tr h="517815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500" dirty="0">
                          <a:solidFill>
                            <a:schemeClr val="tx1"/>
                          </a:solidFill>
                          <a:effectLst/>
                        </a:rPr>
                        <a:t>Fiji </a:t>
                      </a:r>
                      <a:endParaRPr lang="en-AU" sz="15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723" marR="47723" marT="0" marB="0" anchor="ctr" anchorCtr="1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500" dirty="0">
                          <a:effectLst/>
                        </a:rPr>
                        <a:t>Import duty on fruits and vegetables not grown locally</a:t>
                      </a:r>
                      <a:endParaRPr lang="en-AU" sz="1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723" marR="47723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500" dirty="0">
                          <a:effectLst/>
                        </a:rPr>
                        <a:t>Removal of existing taxes, which were 5–32%</a:t>
                      </a:r>
                      <a:endParaRPr lang="en-AU" sz="15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723" marR="47723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02685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6770" y="0"/>
            <a:ext cx="8870461" cy="1143000"/>
          </a:xfrm>
        </p:spPr>
        <p:txBody>
          <a:bodyPr/>
          <a:lstStyle/>
          <a:p>
            <a:r>
              <a:rPr lang="en-US" sz="3200" dirty="0" smtClean="0"/>
              <a:t>The Food Environment: Labeling and Claim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9605" y="838509"/>
            <a:ext cx="8226425" cy="4559181"/>
          </a:xfrm>
        </p:spPr>
        <p:txBody>
          <a:bodyPr/>
          <a:lstStyle/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sz="2200" b="1" dirty="0" smtClean="0"/>
              <a:t>Front-of-the-package—confusing</a:t>
            </a:r>
            <a:r>
              <a:rPr lang="en-US" sz="2200" dirty="0" smtClean="0"/>
              <a:t> </a:t>
            </a:r>
            <a:r>
              <a:rPr lang="en-US" sz="2200" dirty="0"/>
              <a:t>GDA’s of industry vs.</a:t>
            </a:r>
          </a:p>
          <a:p>
            <a:pPr lvl="1">
              <a:spcBef>
                <a:spcPts val="400"/>
              </a:spcBef>
              <a:spcAft>
                <a:spcPts val="400"/>
              </a:spcAft>
            </a:pPr>
            <a:r>
              <a:rPr lang="en-US" dirty="0"/>
              <a:t>	</a:t>
            </a:r>
            <a:r>
              <a:rPr lang="en-US" dirty="0" smtClean="0"/>
              <a:t>positive </a:t>
            </a:r>
            <a:r>
              <a:rPr lang="en-US" dirty="0"/>
              <a:t>health food labeling: Singapore, </a:t>
            </a:r>
            <a:r>
              <a:rPr lang="en-US" dirty="0" smtClean="0"/>
              <a:t>Malaysia, Mex</a:t>
            </a:r>
            <a:r>
              <a:rPr lang="en-US" dirty="0"/>
              <a:t>., 	Thailand in process, others considering.</a:t>
            </a:r>
          </a:p>
          <a:p>
            <a:pPr lvl="1">
              <a:spcBef>
                <a:spcPts val="400"/>
              </a:spcBef>
              <a:spcAft>
                <a:spcPts val="400"/>
              </a:spcAft>
            </a:pPr>
            <a:r>
              <a:rPr lang="en-US" dirty="0"/>
              <a:t>	</a:t>
            </a:r>
            <a:r>
              <a:rPr lang="en-US" dirty="0" smtClean="0"/>
              <a:t>negative</a:t>
            </a:r>
            <a:r>
              <a:rPr lang="en-US" dirty="0"/>
              <a:t>: Ecuador </a:t>
            </a:r>
            <a:r>
              <a:rPr lang="en-US" dirty="0" smtClean="0"/>
              <a:t>exists as law(now  planning   	implementation with its own version of negative logo) </a:t>
            </a:r>
            <a:r>
              <a:rPr lang="en-US" dirty="0"/>
              <a:t>and </a:t>
            </a:r>
            <a:r>
              <a:rPr lang="en-US" dirty="0" smtClean="0"/>
              <a:t>	Chile(law </a:t>
            </a:r>
            <a:r>
              <a:rPr lang="en-US" dirty="0"/>
              <a:t>passed, </a:t>
            </a:r>
            <a:r>
              <a:rPr lang="en-US" dirty="0" smtClean="0"/>
              <a:t>not</a:t>
            </a:r>
            <a:r>
              <a:rPr lang="en-US" dirty="0"/>
              <a:t>	</a:t>
            </a:r>
            <a:r>
              <a:rPr lang="en-US" dirty="0" smtClean="0"/>
              <a:t>implemented yet) </a:t>
            </a:r>
            <a:r>
              <a:rPr lang="en-US" dirty="0"/>
              <a:t>identify foods </a:t>
            </a:r>
            <a:r>
              <a:rPr lang="en-US" dirty="0" smtClean="0"/>
              <a:t>	with unhealthy levels added sugar, sodium</a:t>
            </a:r>
            <a:r>
              <a:rPr lang="en-US" dirty="0"/>
              <a:t>, saturated fat;   </a:t>
            </a:r>
          </a:p>
          <a:p>
            <a:pPr lvl="1">
              <a:spcBef>
                <a:spcPts val="400"/>
              </a:spcBef>
              <a:spcAft>
                <a:spcPts val="400"/>
              </a:spcAft>
            </a:pPr>
            <a:r>
              <a:rPr lang="en-US" dirty="0"/>
              <a:t>	</a:t>
            </a:r>
            <a:r>
              <a:rPr lang="en-US" dirty="0" smtClean="0"/>
              <a:t>ban </a:t>
            </a:r>
            <a:r>
              <a:rPr lang="en-US" dirty="0"/>
              <a:t>images: Ecuador banned animal characters, 	cartoon personalities, celebrities to promote junk </a:t>
            </a:r>
            <a:r>
              <a:rPr lang="en-US" dirty="0" smtClean="0"/>
              <a:t>food</a:t>
            </a:r>
            <a:endParaRPr lang="en-US" dirty="0"/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sz="2200" dirty="0"/>
              <a:t>Claims: mainly </a:t>
            </a:r>
            <a:r>
              <a:rPr lang="en-US" sz="2200" dirty="0" smtClean="0"/>
              <a:t>unfettered </a:t>
            </a:r>
            <a:r>
              <a:rPr lang="en-US" sz="2200" dirty="0"/>
              <a:t>except Mexico’s attempt to remove (unsuccessful implementation with current President), few countries regulate well</a:t>
            </a:r>
          </a:p>
          <a:p>
            <a:r>
              <a:rPr lang="en-US" b="1" dirty="0" smtClean="0"/>
              <a:t>Ideal link labeling with marketing and taxing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09884728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92"/>
          <p:cNvSpPr txBox="1">
            <a:spLocks noChangeArrowheads="1"/>
          </p:cNvSpPr>
          <p:nvPr/>
        </p:nvSpPr>
        <p:spPr bwMode="auto">
          <a:xfrm>
            <a:off x="89380" y="35719"/>
            <a:ext cx="896524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100" dirty="0" smtClean="0">
                <a:solidFill>
                  <a:srgbClr val="000000"/>
                </a:solidFill>
                <a:latin typeface="Arial"/>
              </a:rPr>
              <a:t> National Percent Underweight and Overweight  </a:t>
            </a:r>
            <a:r>
              <a:rPr lang="en-US" sz="1100" b="1" dirty="0" err="1" smtClean="0">
                <a:solidFill>
                  <a:srgbClr val="000000"/>
                </a:solidFill>
                <a:latin typeface="Arial"/>
              </a:rPr>
              <a:t>Prevalance</a:t>
            </a:r>
            <a:r>
              <a:rPr lang="en-US" sz="1100" b="1" dirty="0" smtClean="0">
                <a:solidFill>
                  <a:srgbClr val="000000"/>
                </a:solidFill>
                <a:latin typeface="Arial"/>
              </a:rPr>
              <a:t> in Most Recent Available </a:t>
            </a:r>
            <a:r>
              <a:rPr lang="en-US" sz="1100" dirty="0" smtClean="0">
                <a:solidFill>
                  <a:srgbClr val="000000"/>
                </a:solidFill>
                <a:latin typeface="Arial"/>
              </a:rPr>
              <a:t>Survey among Women </a:t>
            </a:r>
            <a:br>
              <a:rPr lang="en-US" sz="1100" dirty="0" smtClean="0">
                <a:solidFill>
                  <a:srgbClr val="000000"/>
                </a:solidFill>
                <a:latin typeface="Arial"/>
              </a:rPr>
            </a:br>
            <a:r>
              <a:rPr lang="en-US" sz="1100" dirty="0" smtClean="0">
                <a:solidFill>
                  <a:srgbClr val="000000"/>
                </a:solidFill>
                <a:latin typeface="Arial"/>
              </a:rPr>
              <a:t>Aged 19-49 by Urban and Rural Residence, Sorted by 2010 per Capita Gross Domestic Product</a:t>
            </a:r>
          </a:p>
        </p:txBody>
      </p:sp>
      <p:sp>
        <p:nvSpPr>
          <p:cNvPr id="10" name="Text Box 543"/>
          <p:cNvSpPr txBox="1">
            <a:spLocks noChangeArrowheads="1"/>
          </p:cNvSpPr>
          <p:nvPr/>
        </p:nvSpPr>
        <p:spPr bwMode="auto">
          <a:xfrm>
            <a:off x="2157251" y="398766"/>
            <a:ext cx="49083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 smtClean="0">
                <a:solidFill>
                  <a:srgbClr val="000000"/>
                </a:solidFill>
                <a:latin typeface="Arial"/>
                <a:cs typeface="Arial" charset="0"/>
              </a:rPr>
              <a:t>Rural</a:t>
            </a:r>
            <a:endParaRPr lang="en-US" sz="1000" dirty="0">
              <a:solidFill>
                <a:srgbClr val="000000"/>
              </a:solidFill>
              <a:latin typeface="Arial"/>
              <a:cs typeface="Arial" charset="0"/>
            </a:endParaRP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23692659"/>
              </p:ext>
            </p:extLst>
          </p:nvPr>
        </p:nvGraphicFramePr>
        <p:xfrm>
          <a:off x="354314" y="559405"/>
          <a:ext cx="1962204" cy="60315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21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75930403"/>
              </p:ext>
            </p:extLst>
          </p:nvPr>
        </p:nvGraphicFramePr>
        <p:xfrm>
          <a:off x="2819610" y="559406"/>
          <a:ext cx="1584177" cy="60351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7" name="Rectangle 16"/>
          <p:cNvSpPr/>
          <p:nvPr/>
        </p:nvSpPr>
        <p:spPr>
          <a:xfrm>
            <a:off x="1825865" y="562527"/>
            <a:ext cx="1175005" cy="55476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Country (GDP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Brazil (10993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Turkey (10050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Mexico (9128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Kazakhstan (9070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Gabon (8768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Maldives (6570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Colombia (6186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Azerbaijan (5843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Peru (5283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Namibia (4876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China (4433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Jordan (4370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Albania (3701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Swaziland (3503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Armenia (3031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Guyana (2994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Congo, Rep. (2970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Indonesia (2952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Guatemala (2873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Morocco (2795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Egypt (2698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Honduras (2019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Bolivia (1979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Moldova (1632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Nicaragua (1456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Nigeria (1443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India (1375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Ghana (1319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Zambia (1252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Vietnam (1224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Sao Tome and Principe (1215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Cote d'Ivoire (1161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Cameroon (1144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Mauritania (1045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Senegal (1034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Lesotho (1004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Kyrgyz Rep. (880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Cambodia (795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Kenya (795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Timor-Leste (766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Chad (761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Benin (741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Tajikistan (740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Bangladesh (675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Haiti (664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Mali (613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Zimbabwe (591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Burkina Faso (536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Nepal (535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Togo (530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Rwanda (529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Tanzania (527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Uganda (515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Guinea (474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Madagascar (427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Mozambique (394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Malawi (362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Niger (349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Sierra Leone (325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Liberia (324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Ethiopia (320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Burundi (242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Congo, Dem. Rep. (199)</a:t>
            </a:r>
          </a:p>
        </p:txBody>
      </p:sp>
      <p:sp>
        <p:nvSpPr>
          <p:cNvPr id="24" name="Text Box 543"/>
          <p:cNvSpPr txBox="1">
            <a:spLocks noChangeArrowheads="1"/>
          </p:cNvSpPr>
          <p:nvPr/>
        </p:nvSpPr>
        <p:spPr bwMode="auto">
          <a:xfrm>
            <a:off x="6485494" y="398766"/>
            <a:ext cx="53251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 smtClean="0">
                <a:solidFill>
                  <a:srgbClr val="000000"/>
                </a:solidFill>
                <a:latin typeface="Arial"/>
                <a:cs typeface="Arial" charset="0"/>
              </a:rPr>
              <a:t>Urban</a:t>
            </a:r>
            <a:endParaRPr lang="en-US" sz="1000" dirty="0">
              <a:solidFill>
                <a:srgbClr val="000000"/>
              </a:solidFill>
              <a:latin typeface="Arial"/>
              <a:cs typeface="Arial" charset="0"/>
            </a:endParaRPr>
          </a:p>
        </p:txBody>
      </p:sp>
      <p:graphicFrame>
        <p:nvGraphicFramePr>
          <p:cNvPr id="2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84317152"/>
              </p:ext>
            </p:extLst>
          </p:nvPr>
        </p:nvGraphicFramePr>
        <p:xfrm>
          <a:off x="4749282" y="559405"/>
          <a:ext cx="1962204" cy="60315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27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24973206"/>
              </p:ext>
            </p:extLst>
          </p:nvPr>
        </p:nvGraphicFramePr>
        <p:xfrm>
          <a:off x="7193314" y="559406"/>
          <a:ext cx="1584177" cy="60351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28" name="Rectangle 27"/>
          <p:cNvSpPr/>
          <p:nvPr/>
        </p:nvSpPr>
        <p:spPr>
          <a:xfrm>
            <a:off x="6213865" y="562527"/>
            <a:ext cx="1175005" cy="5563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Country (GDP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Brazil (10993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Turkey (10050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Mexico (9128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Kazakhstan (9070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Gabon (8768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Maldives (6570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Colombia (6186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Azerbaijan (5843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Peru (5283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Namibia (4876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China (4433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Jordan (4370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Albania (3701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Swaziland (3503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Armenia (3031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Guyana (2994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Congo, Rep. (2970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Indonesia (2952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Guatemala (2873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Morocco (2795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Egypt (2698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Honduras (2019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Bolivia (1979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Moldova (1632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Nicaragua (1456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Nigeria (1443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India (1375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Ghana (1319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Zambia (1252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Vietnam (1224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Sao Tome and Principe (1215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Cote d'Ivoire (1161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Cameroon (1144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Mauritania (1045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Senegal (1034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Lesotho (1004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Kyrgyz Rep. (880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Cambodia (795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Kenya (795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Timor-Leste (766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Chad (761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Benin (741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Tajikistan (740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Bangladesh (675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Haiti (664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Mali (613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Zimbabwe (591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Burkina Faso (536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Nepal (535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Togo (530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Rwanda (529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Tanzania (527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Uganda (515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Guinea (474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Madagascar (427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Mozambique (394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Malawi (362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Niger (349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Sierra Leone (325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Liberia (324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Ethiopia (320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Burundi (242)</a:t>
            </a:r>
          </a:p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550" dirty="0">
                <a:solidFill>
                  <a:srgbClr val="000000"/>
                </a:solidFill>
                <a:latin typeface="Arial"/>
              </a:rPr>
              <a:t>Congo, Dem. Rep. (199)</a:t>
            </a:r>
          </a:p>
        </p:txBody>
      </p:sp>
      <p:sp>
        <p:nvSpPr>
          <p:cNvPr id="23" name="Rectangle 323"/>
          <p:cNvSpPr>
            <a:spLocks noChangeArrowheads="1"/>
          </p:cNvSpPr>
          <p:nvPr/>
        </p:nvSpPr>
        <p:spPr bwMode="auto">
          <a:xfrm>
            <a:off x="1291272" y="6219700"/>
            <a:ext cx="2221991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800" dirty="0" smtClean="0">
                <a:solidFill>
                  <a:srgbClr val="000000"/>
                </a:solidFill>
                <a:latin typeface="Arial"/>
              </a:rPr>
              <a:t>Percentage</a:t>
            </a:r>
            <a:endParaRPr lang="en-US" sz="8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6" name="Rectangle 323"/>
          <p:cNvSpPr>
            <a:spLocks noChangeArrowheads="1"/>
          </p:cNvSpPr>
          <p:nvPr/>
        </p:nvSpPr>
        <p:spPr bwMode="auto">
          <a:xfrm>
            <a:off x="769131" y="6219699"/>
            <a:ext cx="923900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800" dirty="0" smtClean="0">
                <a:solidFill>
                  <a:srgbClr val="000000"/>
                </a:solidFill>
                <a:latin typeface="Arial"/>
              </a:rPr>
              <a:t>Underweight</a:t>
            </a:r>
            <a:endParaRPr lang="en-US" sz="8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" name="Rectangle 323"/>
          <p:cNvSpPr>
            <a:spLocks noChangeArrowheads="1"/>
          </p:cNvSpPr>
          <p:nvPr/>
        </p:nvSpPr>
        <p:spPr bwMode="auto">
          <a:xfrm>
            <a:off x="3122193" y="6219699"/>
            <a:ext cx="923900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800" dirty="0" smtClean="0">
                <a:solidFill>
                  <a:srgbClr val="000000"/>
                </a:solidFill>
                <a:latin typeface="Arial"/>
              </a:rPr>
              <a:t>Overweight</a:t>
            </a:r>
            <a:endParaRPr lang="en-US" sz="8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9" name="Rectangle 323"/>
          <p:cNvSpPr>
            <a:spLocks noChangeArrowheads="1"/>
          </p:cNvSpPr>
          <p:nvPr/>
        </p:nvSpPr>
        <p:spPr bwMode="auto">
          <a:xfrm>
            <a:off x="5700940" y="6219700"/>
            <a:ext cx="2221991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800" dirty="0" smtClean="0">
                <a:solidFill>
                  <a:srgbClr val="000000"/>
                </a:solidFill>
                <a:latin typeface="Arial"/>
              </a:rPr>
              <a:t>Percentage</a:t>
            </a:r>
            <a:endParaRPr lang="en-US" sz="8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" name="Rectangle 323"/>
          <p:cNvSpPr>
            <a:spLocks noChangeArrowheads="1"/>
          </p:cNvSpPr>
          <p:nvPr/>
        </p:nvSpPr>
        <p:spPr bwMode="auto">
          <a:xfrm>
            <a:off x="5171187" y="6219699"/>
            <a:ext cx="923900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800" dirty="0" smtClean="0">
                <a:solidFill>
                  <a:srgbClr val="000000"/>
                </a:solidFill>
                <a:latin typeface="Arial"/>
              </a:rPr>
              <a:t>Underweight</a:t>
            </a:r>
            <a:endParaRPr lang="en-US" sz="8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1" name="Rectangle 323"/>
          <p:cNvSpPr>
            <a:spLocks noChangeArrowheads="1"/>
          </p:cNvSpPr>
          <p:nvPr/>
        </p:nvSpPr>
        <p:spPr bwMode="auto">
          <a:xfrm>
            <a:off x="7510080" y="6219700"/>
            <a:ext cx="923900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800" dirty="0" smtClean="0">
                <a:solidFill>
                  <a:srgbClr val="000000"/>
                </a:solidFill>
                <a:latin typeface="Arial"/>
              </a:rPr>
              <a:t>Overweight</a:t>
            </a:r>
            <a:endParaRPr lang="en-US" sz="8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3729" y="6488668"/>
            <a:ext cx="583204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</a:rPr>
              <a:t>Sample size: 290,278 rural, 232,581 </a:t>
            </a:r>
            <a:r>
              <a:rPr lang="en-US" sz="1200" dirty="0" smtClean="0">
                <a:solidFill>
                  <a:srgbClr val="000000"/>
                </a:solidFill>
              </a:rPr>
              <a:t>urban   source: Jaacks and Popkin, in process</a:t>
            </a:r>
            <a:endParaRPr lang="en-US" sz="12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426903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Imagen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94425" y="1426203"/>
            <a:ext cx="2125663" cy="169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7" name="Imagen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0238" y="3347078"/>
            <a:ext cx="768985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374775"/>
          </a:xfrm>
          <a:noFill/>
        </p:spPr>
        <p:txBody>
          <a:bodyPr/>
          <a:lstStyle/>
          <a:p>
            <a:pPr>
              <a:defRPr/>
            </a:pPr>
            <a:r>
              <a:rPr lang="es-CL" sz="3200" b="1" dirty="0" err="1" smtClean="0">
                <a:latin typeface="+mn-lt"/>
              </a:rPr>
              <a:t>Labeling</a:t>
            </a:r>
            <a:r>
              <a:rPr lang="es-CL" sz="3200" b="1" dirty="0" smtClean="0">
                <a:latin typeface="+mn-lt"/>
              </a:rPr>
              <a:t> Un-</a:t>
            </a:r>
            <a:r>
              <a:rPr lang="es-CL" sz="3200" b="1" dirty="0" err="1" smtClean="0">
                <a:latin typeface="+mn-lt"/>
              </a:rPr>
              <a:t>healthy</a:t>
            </a:r>
            <a:r>
              <a:rPr lang="es-CL" sz="3200" b="1" dirty="0" smtClean="0">
                <a:latin typeface="+mn-lt"/>
              </a:rPr>
              <a:t> </a:t>
            </a:r>
            <a:r>
              <a:rPr lang="es-CL" sz="3200" b="1" dirty="0" err="1" smtClean="0">
                <a:latin typeface="+mn-lt"/>
              </a:rPr>
              <a:t>Foods</a:t>
            </a:r>
            <a:endParaRPr lang="es-CL" sz="3200" b="1" dirty="0">
              <a:latin typeface="+mn-lt"/>
            </a:endParaRPr>
          </a:p>
        </p:txBody>
      </p:sp>
      <p:sp>
        <p:nvSpPr>
          <p:cNvPr id="62470" name="TextBox 1"/>
          <p:cNvSpPr txBox="1">
            <a:spLocks noChangeArrowheads="1"/>
          </p:cNvSpPr>
          <p:nvPr/>
        </p:nvSpPr>
        <p:spPr bwMode="auto">
          <a:xfrm>
            <a:off x="630238" y="1704015"/>
            <a:ext cx="55641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defTabSz="457200" eaLnBrk="1" hangingPunct="1"/>
            <a:r>
              <a:rPr lang="es-CL" altLang="en-US" sz="2400" b="1" i="1" dirty="0" smtClean="0">
                <a:solidFill>
                  <a:srgbClr val="000000"/>
                </a:solidFill>
                <a:latin typeface="+mj-lt"/>
              </a:rPr>
              <a:t>10 % of </a:t>
            </a:r>
            <a:r>
              <a:rPr lang="es-CL" altLang="en-US" sz="2400" b="1" i="1" dirty="0" err="1" smtClean="0">
                <a:solidFill>
                  <a:srgbClr val="000000"/>
                </a:solidFill>
                <a:latin typeface="+mj-lt"/>
              </a:rPr>
              <a:t>front</a:t>
            </a:r>
            <a:r>
              <a:rPr lang="es-CL" altLang="en-US" sz="2400" b="1" i="1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s-CL" altLang="en-US" sz="2400" b="1" i="1" dirty="0" err="1" smtClean="0">
                <a:solidFill>
                  <a:srgbClr val="000000"/>
                </a:solidFill>
                <a:latin typeface="+mj-lt"/>
              </a:rPr>
              <a:t>surface</a:t>
            </a:r>
            <a:r>
              <a:rPr lang="es-CL" altLang="en-US" sz="2400" b="1" i="1" dirty="0" smtClean="0">
                <a:solidFill>
                  <a:srgbClr val="000000"/>
                </a:solidFill>
                <a:latin typeface="+mj-lt"/>
              </a:rPr>
              <a:t> of </a:t>
            </a:r>
            <a:r>
              <a:rPr lang="es-CL" altLang="en-US" sz="2400" b="1" i="1" dirty="0" err="1" smtClean="0">
                <a:solidFill>
                  <a:srgbClr val="000000"/>
                </a:solidFill>
                <a:latin typeface="+mj-lt"/>
              </a:rPr>
              <a:t>the</a:t>
            </a:r>
            <a:r>
              <a:rPr lang="es-CL" altLang="en-US" sz="2400" b="1" i="1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s-CL" altLang="en-US" sz="2400" b="1" i="1" dirty="0" err="1" smtClean="0">
                <a:solidFill>
                  <a:srgbClr val="000000"/>
                </a:solidFill>
                <a:latin typeface="+mj-lt"/>
              </a:rPr>
              <a:t>package</a:t>
            </a:r>
            <a:endParaRPr lang="es-CL" altLang="en-US" sz="2400" b="1" i="1" dirty="0" smtClean="0">
              <a:solidFill>
                <a:srgbClr val="000000"/>
              </a:solidFill>
              <a:latin typeface="+mj-lt"/>
            </a:endParaRPr>
          </a:p>
          <a:p>
            <a:pPr defTabSz="457200" eaLnBrk="1" hangingPunct="1"/>
            <a:r>
              <a:rPr lang="es-CL" altLang="en-US" sz="2400" b="1" i="1" dirty="0" err="1" smtClean="0">
                <a:solidFill>
                  <a:srgbClr val="000000"/>
                </a:solidFill>
                <a:latin typeface="+mj-lt"/>
              </a:rPr>
              <a:t>One</a:t>
            </a:r>
            <a:r>
              <a:rPr lang="es-CL" altLang="en-US" sz="2400" b="1" i="1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s-CL" altLang="en-US" sz="2400" b="1" i="1" dirty="0" err="1" smtClean="0">
                <a:solidFill>
                  <a:srgbClr val="000000"/>
                </a:solidFill>
                <a:latin typeface="+mj-lt"/>
              </a:rPr>
              <a:t>for</a:t>
            </a:r>
            <a:r>
              <a:rPr lang="es-CL" altLang="en-US" sz="2400" b="1" i="1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s-CL" altLang="en-US" sz="2400" b="1" i="1" dirty="0" err="1" smtClean="0">
                <a:solidFill>
                  <a:srgbClr val="000000"/>
                </a:solidFill>
                <a:latin typeface="+mj-lt"/>
              </a:rPr>
              <a:t>each</a:t>
            </a:r>
            <a:r>
              <a:rPr lang="es-CL" altLang="en-US" sz="2400" b="1" i="1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s-CL" altLang="en-US" sz="2400" b="1" i="1" dirty="0" err="1" smtClean="0">
                <a:solidFill>
                  <a:srgbClr val="000000"/>
                </a:solidFill>
                <a:latin typeface="+mj-lt"/>
              </a:rPr>
              <a:t>high</a:t>
            </a:r>
            <a:r>
              <a:rPr lang="es-CL" altLang="en-US" sz="2400" b="1" i="1" dirty="0" smtClean="0">
                <a:solidFill>
                  <a:srgbClr val="000000"/>
                </a:solidFill>
                <a:latin typeface="+mj-lt"/>
              </a:rPr>
              <a:t> “</a:t>
            </a:r>
            <a:r>
              <a:rPr lang="es-CL" altLang="en-US" sz="2400" b="1" i="1" dirty="0" err="1" smtClean="0">
                <a:solidFill>
                  <a:srgbClr val="000000"/>
                </a:solidFill>
                <a:latin typeface="+mj-lt"/>
              </a:rPr>
              <a:t>critical</a:t>
            </a:r>
            <a:r>
              <a:rPr lang="es-CL" altLang="en-US" sz="2400" b="1" i="1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s-CL" altLang="en-US" sz="2400" b="1" i="1" dirty="0" err="1" smtClean="0">
                <a:solidFill>
                  <a:srgbClr val="000000"/>
                </a:solidFill>
                <a:latin typeface="+mj-lt"/>
              </a:rPr>
              <a:t>nutrient</a:t>
            </a:r>
            <a:r>
              <a:rPr lang="es-CL" altLang="en-US" sz="2400" b="1" i="1" dirty="0" smtClean="0">
                <a:solidFill>
                  <a:srgbClr val="000000"/>
                </a:solidFill>
                <a:latin typeface="+mj-lt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5909342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The Food Environment: Marketing Controls Hampered by Big Food and Beverage Politic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0063" y="1451198"/>
            <a:ext cx="8226425" cy="4116387"/>
          </a:xfrm>
        </p:spPr>
        <p:txBody>
          <a:bodyPr/>
          <a:lstStyle/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 smtClean="0"/>
              <a:t>Chile: implementation of law to ban toys, control marketing of unhealthy foods high in saturated fat, add sugar and sodium stopped after became law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 smtClean="0"/>
              <a:t>Brazil: comprehensive exemplary law held up by attorney general after passing legislature.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 smtClean="0"/>
              <a:t>Peru: strong law not implemented yet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 smtClean="0"/>
              <a:t>Industry voluntary self-regulation seems to be the major approach and no evaluation has shown this to be successful in any LMIC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dirty="0" smtClean="0"/>
              <a:t>South Korea: ban for TV and internet specific food categories during kids programs and 5-7p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9272091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The Food Environment: School Restrictions Major Institution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0376" y="1296537"/>
                <a:ext cx="8234837" cy="4647063"/>
              </a:xfrm>
            </p:spPr>
            <p:txBody>
              <a:bodyPr/>
              <a:lstStyle/>
              <a:p>
                <a:pPr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dirty="0" smtClean="0"/>
                  <a:t>Ideal—ban/allow same healthy/unhealthy foods and beverages</a:t>
                </a:r>
              </a:p>
              <a:p>
                <a:pPr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dirty="0" smtClean="0"/>
                  <a:t>Schools: banning of junk foods/SSBs completely(Peru, Ecuador, Costa Rico, UAE, Singapore, Western Pacific), mainly(Mexico, Thailand)</a:t>
                </a:r>
              </a:p>
              <a:p>
                <a:pPr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dirty="0" smtClean="0"/>
                  <a:t>In-school marketing: banned </a:t>
                </a:r>
              </a:p>
              <a:p>
                <a:pPr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dirty="0"/>
                  <a:t>Mexico: reformulation of milk </a:t>
                </a:r>
                <a:r>
                  <a:rPr lang="en-US" dirty="0" smtClean="0"/>
                  <a:t>from full fat to 1.5% fat for all government programs (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≈</m:t>
                    </m:r>
                  </m:oMath>
                </a14:m>
                <a:r>
                  <a:rPr lang="en-US" dirty="0" smtClean="0"/>
                  <a:t> 20 million affected). Mexico more detail above.</a:t>
                </a:r>
              </a:p>
              <a:p>
                <a:pPr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dirty="0" smtClean="0"/>
                  <a:t>Brazil: most exemplary. Note below under food systems. Also ban SSB’s and snacks in many states.</a:t>
                </a:r>
              </a:p>
              <a:p>
                <a:pPr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dirty="0" smtClean="0"/>
                  <a:t>Philippines: banned SSB’s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0376" y="1296537"/>
                <a:ext cx="8234837" cy="4647063"/>
              </a:xfrm>
              <a:blipFill rotWithShape="1">
                <a:blip r:embed="rId3"/>
                <a:stretch>
                  <a:fillRect l="-1036" t="-919" r="-1110" b="-104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558320"/>
              </p:ext>
            </p:extLst>
          </p:nvPr>
        </p:nvGraphicFramePr>
        <p:xfrm>
          <a:off x="6540500" y="3514725"/>
          <a:ext cx="1270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0500" y="3514725"/>
                        <a:ext cx="1270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92862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z="3200" dirty="0"/>
              <a:t>Chile’s </a:t>
            </a:r>
            <a:r>
              <a:rPr lang="en-US" sz="3200" dirty="0" smtClean="0"/>
              <a:t>Law: Marketing </a:t>
            </a:r>
            <a:r>
              <a:rPr lang="en-US" sz="3200" dirty="0"/>
              <a:t>to </a:t>
            </a:r>
            <a:r>
              <a:rPr lang="en-US" sz="3200" dirty="0" smtClean="0"/>
              <a:t>Childre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788" y="1608393"/>
            <a:ext cx="8226425" cy="4116387"/>
          </a:xfrm>
        </p:spPr>
        <p:txBody>
          <a:bodyPr/>
          <a:lstStyle/>
          <a:p>
            <a:pPr defTabSz="457200" eaLnBrk="1" hangingPunct="1">
              <a:spcBef>
                <a:spcPts val="400"/>
              </a:spcBef>
              <a:spcAft>
                <a:spcPts val="400"/>
              </a:spcAft>
              <a:buFont typeface="Arial" pitchFamily="34" charset="0"/>
              <a:buChar char="•"/>
            </a:pPr>
            <a:r>
              <a:rPr lang="en-US" altLang="en-US" sz="2200" dirty="0">
                <a:solidFill>
                  <a:srgbClr val="000000"/>
                </a:solidFill>
              </a:rPr>
              <a:t>Comprehensive approach: regulate all food marketing strategies such as package design, promotions, places of display, etc.</a:t>
            </a:r>
          </a:p>
          <a:p>
            <a:pPr defTabSz="457200" eaLnBrk="1" hangingPunct="1">
              <a:spcBef>
                <a:spcPts val="400"/>
              </a:spcBef>
              <a:spcAft>
                <a:spcPts val="400"/>
              </a:spcAft>
              <a:buFont typeface="Arial" pitchFamily="34" charset="0"/>
              <a:buChar char="•"/>
            </a:pPr>
            <a:r>
              <a:rPr lang="en-US" altLang="en-US" sz="2200" dirty="0">
                <a:solidFill>
                  <a:srgbClr val="000000"/>
                </a:solidFill>
              </a:rPr>
              <a:t>Address not only infant and childhood environments (schools, day care center, playgrounds) but also family environments (malls, TV shows, etc.) </a:t>
            </a:r>
          </a:p>
          <a:p>
            <a:pPr defTabSz="457200" eaLnBrk="1" hangingPunct="1">
              <a:spcBef>
                <a:spcPts val="400"/>
              </a:spcBef>
              <a:spcAft>
                <a:spcPts val="400"/>
              </a:spcAft>
              <a:buFont typeface="Arial" pitchFamily="34" charset="0"/>
              <a:buChar char="•"/>
            </a:pPr>
            <a:r>
              <a:rPr lang="en-US" altLang="en-US" sz="2200" dirty="0">
                <a:solidFill>
                  <a:srgbClr val="000000"/>
                </a:solidFill>
              </a:rPr>
              <a:t>Norms should focus on: </a:t>
            </a:r>
          </a:p>
          <a:p>
            <a:pPr marL="914400" lvl="1" indent="-457200" defTabSz="457200" eaLnBrk="1" hangingPunct="1">
              <a:spcBef>
                <a:spcPts val="200"/>
              </a:spcBef>
              <a:spcAft>
                <a:spcPts val="200"/>
              </a:spcAft>
              <a:buClr>
                <a:schemeClr val="tx1"/>
              </a:buClr>
              <a:buFont typeface="+mj-lt"/>
              <a:buAutoNum type="arabicPeriod"/>
            </a:pPr>
            <a:r>
              <a:rPr lang="en-US" altLang="en-US" sz="2200" dirty="0" smtClean="0">
                <a:solidFill>
                  <a:srgbClr val="000000"/>
                </a:solidFill>
              </a:rPr>
              <a:t>television</a:t>
            </a:r>
            <a:endParaRPr lang="en-US" altLang="en-US" sz="2200" dirty="0">
              <a:solidFill>
                <a:srgbClr val="000000"/>
              </a:solidFill>
            </a:endParaRPr>
          </a:p>
          <a:p>
            <a:pPr marL="914400" lvl="1" indent="-457200" defTabSz="457200" eaLnBrk="1" hangingPunct="1">
              <a:spcBef>
                <a:spcPts val="200"/>
              </a:spcBef>
              <a:spcAft>
                <a:spcPts val="200"/>
              </a:spcAft>
              <a:buClr>
                <a:schemeClr val="tx1"/>
              </a:buClr>
              <a:buFont typeface="+mj-lt"/>
              <a:buAutoNum type="arabicPeriod"/>
            </a:pPr>
            <a:r>
              <a:rPr lang="en-US" altLang="en-US" sz="2200" dirty="0" smtClean="0">
                <a:solidFill>
                  <a:srgbClr val="000000"/>
                </a:solidFill>
              </a:rPr>
              <a:t>schools </a:t>
            </a:r>
            <a:r>
              <a:rPr lang="en-US" altLang="en-US" sz="2200" dirty="0">
                <a:solidFill>
                  <a:srgbClr val="000000"/>
                </a:solidFill>
              </a:rPr>
              <a:t>(directly and indirectly through advertisements within textbooks and educational materials)</a:t>
            </a:r>
          </a:p>
          <a:p>
            <a:pPr marL="914400" lvl="1" indent="-457200" defTabSz="457200" eaLnBrk="1" hangingPunct="1">
              <a:spcBef>
                <a:spcPts val="200"/>
              </a:spcBef>
              <a:spcAft>
                <a:spcPts val="200"/>
              </a:spcAft>
              <a:buClr>
                <a:schemeClr val="tx1"/>
              </a:buClr>
              <a:buFont typeface="+mj-lt"/>
              <a:buAutoNum type="arabicPeriod"/>
            </a:pPr>
            <a:r>
              <a:rPr lang="en-US" altLang="en-US" sz="2200" dirty="0" smtClean="0">
                <a:solidFill>
                  <a:srgbClr val="000000"/>
                </a:solidFill>
              </a:rPr>
              <a:t>visual </a:t>
            </a:r>
            <a:r>
              <a:rPr lang="en-US" altLang="en-US" sz="2200" dirty="0">
                <a:solidFill>
                  <a:srgbClr val="000000"/>
                </a:solidFill>
              </a:rPr>
              <a:t>or audio placement in films, music videos, video games, the Internet, etc</a:t>
            </a:r>
            <a:r>
              <a:rPr lang="en-US" altLang="en-US" sz="2200" dirty="0" smtClean="0">
                <a:solidFill>
                  <a:srgbClr val="000000"/>
                </a:solidFill>
              </a:rPr>
              <a:t>.</a:t>
            </a:r>
            <a:endParaRPr lang="es-CL" altLang="en-US" sz="2200" dirty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39435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Brazilian Food Marketing Law 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2006: Government attempt to regulate the advertising of foods high in sugar, sodium, saturated fat, and trans fat</a:t>
            </a:r>
          </a:p>
          <a:p>
            <a:pPr lvl="1"/>
            <a:r>
              <a:rPr lang="en-US" i="1" dirty="0"/>
              <a:t>The resolution was challenged in court by representatives of the food industry and was suspended by </a:t>
            </a:r>
            <a:r>
              <a:rPr lang="en-US" i="1" dirty="0" smtClean="0"/>
              <a:t>the federal </a:t>
            </a:r>
            <a:r>
              <a:rPr lang="en-US" i="1" dirty="0"/>
              <a:t>attorney </a:t>
            </a:r>
            <a:r>
              <a:rPr lang="en-US" i="1" dirty="0" smtClean="0"/>
              <a:t>general </a:t>
            </a:r>
            <a:r>
              <a:rPr lang="en-US" i="1" dirty="0"/>
              <a:t>despite the commitment of the Health Ministry and the </a:t>
            </a:r>
            <a:r>
              <a:rPr lang="en-US" i="1" dirty="0" smtClean="0"/>
              <a:t>NHSA 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081556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8788" y="274638"/>
            <a:ext cx="8226425" cy="1143000"/>
          </a:xfrm>
        </p:spPr>
        <p:txBody>
          <a:bodyPr/>
          <a:lstStyle/>
          <a:p>
            <a:r>
              <a:rPr lang="en-US" sz="3200" dirty="0" smtClean="0"/>
              <a:t>Food System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4568" y="1166303"/>
            <a:ext cx="8226425" cy="4116387"/>
          </a:xfrm>
        </p:spPr>
        <p:txBody>
          <a:bodyPr/>
          <a:lstStyle/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sz="2200" dirty="0" smtClean="0"/>
              <a:t>Brazil: most effective but needs serious impact evaluation. Schools must purchase 30% of food from local smaller family farms/cooperatives. Also 70% of food must be a basic food.  No idea of impact on overall diet of children let alone diet at schools.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sz="2200" dirty="0" smtClean="0"/>
              <a:t>Singapore: put all hawkers into centers when can control the environment, have access to them for various programs.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sz="2200" dirty="0" smtClean="0"/>
              <a:t>The push for farmers markets and farm to household sales minimal in LMIC’s (a high income country phenomena mainly)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sz="2200" dirty="0" smtClean="0"/>
              <a:t>Urban and school gardening: limited systematic efforts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sz="2200" dirty="0" smtClean="0"/>
              <a:t>Mainly ignoring retail sector and restaurant/fast food other than the Singapore effort and the front of the package labeling efforts</a:t>
            </a:r>
          </a:p>
        </p:txBody>
      </p:sp>
    </p:spTree>
    <p:extLst>
      <p:ext uri="{BB962C8B-B14F-4D97-AF65-F5344CB8AC3E}">
        <p14:creationId xmlns:p14="http://schemas.microsoft.com/office/powerpoint/2010/main" val="142951697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Information and Educatio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5837" y="1810080"/>
            <a:ext cx="8226425" cy="4116387"/>
          </a:xfrm>
        </p:spPr>
        <p:txBody>
          <a:bodyPr/>
          <a:lstStyle/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sz="2200" dirty="0" smtClean="0"/>
              <a:t>Large-scale: Thailand unique effort at the village level with a focus on reducing waist circumference(flat belly network), also reduce sugar and fat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sz="2200" dirty="0" smtClean="0"/>
              <a:t>Dominant effort: food-based dietary guidelines and classic nutrition education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sz="2200" dirty="0" smtClean="0"/>
              <a:t>Nutrition education in schools in many countries pushed. No focus on cooking or other skills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sz="2200" dirty="0" smtClean="0"/>
              <a:t>Few countries push for healthy food hospitals and clinical diet and physical activity counseling (e.g. Brazil, Thailand)</a:t>
            </a:r>
          </a:p>
          <a:p>
            <a:pPr>
              <a:spcBef>
                <a:spcPts val="400"/>
              </a:spcBef>
              <a:spcAft>
                <a:spcPts val="400"/>
              </a:spcAft>
            </a:pPr>
            <a:r>
              <a:rPr lang="en-US" sz="2200" dirty="0" smtClean="0"/>
              <a:t>Workplace: limited efforts (</a:t>
            </a:r>
            <a:r>
              <a:rPr lang="en-US" sz="2200" dirty="0" err="1" smtClean="0"/>
              <a:t>e,g</a:t>
            </a:r>
            <a:r>
              <a:rPr lang="en-US" sz="2200" dirty="0" smtClean="0"/>
              <a:t> Singapore)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3614475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78524" y="4196862"/>
            <a:ext cx="8067676" cy="1586523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07" name="Title 1"/>
          <p:cNvSpPr txBox="1">
            <a:spLocks/>
          </p:cNvSpPr>
          <p:nvPr/>
        </p:nvSpPr>
        <p:spPr bwMode="auto">
          <a:xfrm>
            <a:off x="465626" y="383199"/>
            <a:ext cx="867837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dirty="0" smtClean="0">
                <a:solidFill>
                  <a:prstClr val="black"/>
                </a:solidFill>
                <a:latin typeface="+mj-lt"/>
                <a:cs typeface="Times New Roman" pitchFamily="18" charset="0"/>
              </a:rPr>
              <a:t>Special Programs for Controlling Overweight </a:t>
            </a:r>
          </a:p>
          <a:p>
            <a:pPr eaLnBrk="1" hangingPunct="1"/>
            <a:r>
              <a:rPr lang="en-US" altLang="en-US" sz="2800" b="1" dirty="0" smtClean="0">
                <a:solidFill>
                  <a:prstClr val="black"/>
                </a:solidFill>
                <a:latin typeface="+mj-lt"/>
                <a:cs typeface="Times New Roman" pitchFamily="18" charset="0"/>
              </a:rPr>
              <a:t>and Obesity Problems </a:t>
            </a:r>
          </a:p>
        </p:txBody>
      </p:sp>
      <p:pic>
        <p:nvPicPr>
          <p:cNvPr id="21509" name="Picture 2" descr="C:\Users\2028knapp\Pictures\Milan_Bellagio  June 2013\presentation\ton3-3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56113" y="935038"/>
            <a:ext cx="4729162" cy="279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17231" y="1920875"/>
            <a:ext cx="4595446" cy="2424479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dirty="0">
              <a:solidFill>
                <a:prstClr val="white"/>
              </a:solidFill>
              <a:cs typeface="+mj-cs"/>
            </a:endParaRPr>
          </a:p>
          <a:p>
            <a:pPr marL="227013" indent="-227013">
              <a:buClr>
                <a:srgbClr val="FFFFFF"/>
              </a:buClr>
              <a:buFont typeface="Arial" panose="020B0604020202020204" pitchFamily="34" charset="0"/>
              <a:buChar char="•"/>
              <a:defRPr/>
            </a:pPr>
            <a:r>
              <a:rPr lang="en-US" sz="2800" dirty="0" smtClean="0">
                <a:solidFill>
                  <a:prstClr val="white"/>
                </a:solidFill>
                <a:cs typeface="+mj-cs"/>
              </a:rPr>
              <a:t>Sweet </a:t>
            </a:r>
            <a:r>
              <a:rPr lang="en-US" sz="2800" dirty="0">
                <a:solidFill>
                  <a:prstClr val="white"/>
                </a:solidFill>
                <a:cs typeface="+mj-cs"/>
              </a:rPr>
              <a:t>enough </a:t>
            </a:r>
            <a:r>
              <a:rPr lang="en-US" sz="2800" dirty="0" smtClean="0">
                <a:solidFill>
                  <a:prstClr val="white"/>
                </a:solidFill>
                <a:cs typeface="+mj-cs"/>
              </a:rPr>
              <a:t>network</a:t>
            </a:r>
          </a:p>
          <a:p>
            <a:pPr marL="227013" indent="-227013">
              <a:buClr>
                <a:srgbClr val="FFFFFF"/>
              </a:buClr>
              <a:buFont typeface="Arial" panose="020B0604020202020204" pitchFamily="34" charset="0"/>
              <a:buChar char="•"/>
              <a:defRPr/>
            </a:pPr>
            <a:r>
              <a:rPr lang="en-US" sz="2800" dirty="0" smtClean="0">
                <a:solidFill>
                  <a:prstClr val="white"/>
                </a:solidFill>
                <a:cs typeface="+mj-cs"/>
              </a:rPr>
              <a:t>Thai </a:t>
            </a:r>
            <a:r>
              <a:rPr lang="en-US" sz="2800" dirty="0">
                <a:solidFill>
                  <a:prstClr val="white"/>
                </a:solidFill>
                <a:cs typeface="+mj-cs"/>
              </a:rPr>
              <a:t>people flat belly network</a:t>
            </a:r>
          </a:p>
          <a:p>
            <a:pPr algn="ctr">
              <a:defRPr/>
            </a:pPr>
            <a:endParaRPr lang="th-TH" dirty="0">
              <a:solidFill>
                <a:prstClr val="white"/>
              </a:solidFill>
            </a:endParaRPr>
          </a:p>
        </p:txBody>
      </p:sp>
      <p:pic>
        <p:nvPicPr>
          <p:cNvPr id="21510" name="Picture 3" descr="C:\Users\2028knapp\Pictures\Milan_Bellagio  June 2013\presentation\lodpoon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44474" y="3603503"/>
            <a:ext cx="4827587" cy="3160713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27647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7845" y="0"/>
            <a:ext cx="8226425" cy="1143000"/>
          </a:xfrm>
        </p:spPr>
        <p:txBody>
          <a:bodyPr/>
          <a:lstStyle/>
          <a:p>
            <a:r>
              <a:rPr lang="en-US" sz="3200" dirty="0" smtClean="0"/>
              <a:t>LMIC’s are Beginning to Take </a:t>
            </a:r>
            <a:br>
              <a:rPr lang="en-US" sz="3200" dirty="0" smtClean="0"/>
            </a:br>
            <a:r>
              <a:rPr lang="en-US" sz="3200" dirty="0" smtClean="0"/>
              <a:t>Serious Large-scale Actio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4196" y="981052"/>
            <a:ext cx="8226425" cy="4116387"/>
          </a:xfrm>
        </p:spPr>
        <p:txBody>
          <a:bodyPr/>
          <a:lstStyle/>
          <a:p>
            <a:r>
              <a:rPr lang="en-US" dirty="0" smtClean="0"/>
              <a:t>While only a few countries (e.g. France, Scandinavian) take major actions among the high income countries, the need and the will to take action is increasing among LMIC’s</a:t>
            </a:r>
          </a:p>
          <a:p>
            <a:r>
              <a:rPr lang="en-US" dirty="0" smtClean="0"/>
              <a:t>Mexico, Ecuador, Thailand, Singapore, the Western Pacific Islands are just the beginning of this.</a:t>
            </a:r>
          </a:p>
          <a:p>
            <a:r>
              <a:rPr lang="en-US" dirty="0" smtClean="0"/>
              <a:t>Need to learn to work more with civil society groups to aid in the battles with big food and big beverage.</a:t>
            </a:r>
          </a:p>
          <a:p>
            <a:r>
              <a:rPr lang="en-US" dirty="0" smtClean="0"/>
              <a:t>Evidence is needed: serious push for rigorous evaluation is essential. </a:t>
            </a:r>
          </a:p>
          <a:p>
            <a:r>
              <a:rPr lang="en-US" dirty="0" smtClean="0"/>
              <a:t>A need to create one food and beverage standard and use across all controls: marketing, front-of-packing profiling, tax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298065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92"/>
          <p:cNvSpPr txBox="1">
            <a:spLocks noChangeArrowheads="1"/>
          </p:cNvSpPr>
          <p:nvPr/>
        </p:nvSpPr>
        <p:spPr bwMode="auto">
          <a:xfrm>
            <a:off x="34857" y="172800"/>
            <a:ext cx="89652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/>
              </a:rPr>
              <a:t>Figure 2. </a:t>
            </a:r>
            <a:r>
              <a:rPr lang="en-US" sz="1200" dirty="0" smtClean="0">
                <a:solidFill>
                  <a:srgbClr val="000000"/>
                </a:solidFill>
                <a:latin typeface="Arial"/>
              </a:rPr>
              <a:t>Regional Percent Underweight and Overweight </a:t>
            </a:r>
            <a:r>
              <a:rPr lang="en-US" sz="1200" b="1" u="sng" dirty="0" smtClean="0">
                <a:solidFill>
                  <a:srgbClr val="000000"/>
                </a:solidFill>
                <a:latin typeface="Arial"/>
              </a:rPr>
              <a:t> Prevalence in Most Recent Available Survey </a:t>
            </a:r>
            <a:r>
              <a:rPr lang="en-US" sz="1200" dirty="0" smtClean="0">
                <a:solidFill>
                  <a:srgbClr val="000000"/>
                </a:solidFill>
                <a:latin typeface="Arial"/>
              </a:rPr>
              <a:t>among </a:t>
            </a:r>
            <a:br>
              <a:rPr lang="en-US" sz="1200" dirty="0" smtClean="0">
                <a:solidFill>
                  <a:srgbClr val="000000"/>
                </a:solidFill>
                <a:latin typeface="Arial"/>
              </a:rPr>
            </a:br>
            <a:r>
              <a:rPr lang="en-US" sz="1200" dirty="0" smtClean="0">
                <a:solidFill>
                  <a:srgbClr val="000000"/>
                </a:solidFill>
                <a:latin typeface="Arial"/>
              </a:rPr>
              <a:t>Women Aged 19-49 by Urban and Rural Residence, Weighted by 2010 Population</a:t>
            </a:r>
            <a:endParaRPr lang="en-US" sz="1200" dirty="0">
              <a:solidFill>
                <a:srgbClr val="FF0000"/>
              </a:solidFill>
              <a:latin typeface="Arial"/>
            </a:endParaRPr>
          </a:p>
        </p:txBody>
      </p:sp>
      <p:sp>
        <p:nvSpPr>
          <p:cNvPr id="23" name="Rectangle 323"/>
          <p:cNvSpPr>
            <a:spLocks noChangeArrowheads="1"/>
          </p:cNvSpPr>
          <p:nvPr/>
        </p:nvSpPr>
        <p:spPr bwMode="auto">
          <a:xfrm>
            <a:off x="3461005" y="5917728"/>
            <a:ext cx="2221991" cy="169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latin typeface="Arial"/>
              </a:rPr>
              <a:t>Percentage</a:t>
            </a: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76049122"/>
              </p:ext>
            </p:extLst>
          </p:nvPr>
        </p:nvGraphicFramePr>
        <p:xfrm>
          <a:off x="834343" y="1254288"/>
          <a:ext cx="1682044" cy="46634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0" name="Text Box 543"/>
          <p:cNvSpPr txBox="1">
            <a:spLocks noChangeArrowheads="1"/>
          </p:cNvSpPr>
          <p:nvPr/>
        </p:nvSpPr>
        <p:spPr bwMode="auto">
          <a:xfrm>
            <a:off x="1086047" y="966773"/>
            <a:ext cx="97815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latin typeface="Arial"/>
                <a:cs typeface="Arial" charset="0"/>
              </a:rPr>
              <a:t>Underweight</a:t>
            </a:r>
          </a:p>
        </p:txBody>
      </p:sp>
      <p:sp>
        <p:nvSpPr>
          <p:cNvPr id="11" name="Text Box 543"/>
          <p:cNvSpPr txBox="1">
            <a:spLocks noChangeArrowheads="1"/>
          </p:cNvSpPr>
          <p:nvPr/>
        </p:nvSpPr>
        <p:spPr bwMode="auto">
          <a:xfrm>
            <a:off x="3117941" y="966773"/>
            <a:ext cx="89800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latin typeface="Arial"/>
                <a:cs typeface="Arial" charset="0"/>
              </a:rPr>
              <a:t>Overweight</a:t>
            </a:r>
          </a:p>
        </p:txBody>
      </p:sp>
      <p:sp>
        <p:nvSpPr>
          <p:cNvPr id="25" name="Rectangle 76"/>
          <p:cNvSpPr>
            <a:spLocks noChangeArrowheads="1"/>
          </p:cNvSpPr>
          <p:nvPr/>
        </p:nvSpPr>
        <p:spPr bwMode="auto">
          <a:xfrm>
            <a:off x="2219459" y="5105400"/>
            <a:ext cx="78547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solidFill>
                  <a:srgbClr val="000000"/>
                </a:solidFill>
                <a:latin typeface="Arial"/>
              </a:rPr>
              <a:t>Sub-Saharan </a:t>
            </a:r>
            <a:r>
              <a:rPr lang="en-US" sz="1000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sz="1000" dirty="0" smtClean="0">
                <a:solidFill>
                  <a:srgbClr val="000000"/>
                </a:solidFill>
                <a:latin typeface="Arial"/>
              </a:rPr>
            </a:b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Africa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6" name="Rectangle 77"/>
          <p:cNvSpPr>
            <a:spLocks noChangeArrowheads="1"/>
          </p:cNvSpPr>
          <p:nvPr/>
        </p:nvSpPr>
        <p:spPr bwMode="auto">
          <a:xfrm>
            <a:off x="2304418" y="4434742"/>
            <a:ext cx="615553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solidFill>
                  <a:srgbClr val="000000"/>
                </a:solidFill>
                <a:latin typeface="Arial"/>
              </a:rPr>
              <a:t>South Asia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7" name="Rectangle 78"/>
          <p:cNvSpPr>
            <a:spLocks noChangeArrowheads="1"/>
          </p:cNvSpPr>
          <p:nvPr/>
        </p:nvSpPr>
        <p:spPr bwMode="auto">
          <a:xfrm>
            <a:off x="2137705" y="3673098"/>
            <a:ext cx="94897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solidFill>
                  <a:srgbClr val="000000"/>
                </a:solidFill>
                <a:latin typeface="Arial"/>
              </a:rPr>
              <a:t>Middle East and </a:t>
            </a:r>
            <a:r>
              <a:rPr lang="en-US" sz="1000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sz="1000" dirty="0" smtClean="0">
                <a:solidFill>
                  <a:srgbClr val="000000"/>
                </a:solidFill>
                <a:latin typeface="Arial"/>
              </a:rPr>
            </a:b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North 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Africa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" name="Rectangle 79"/>
          <p:cNvSpPr>
            <a:spLocks noChangeArrowheads="1"/>
          </p:cNvSpPr>
          <p:nvPr/>
        </p:nvSpPr>
        <p:spPr bwMode="auto">
          <a:xfrm>
            <a:off x="2080799" y="2963873"/>
            <a:ext cx="10627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solidFill>
                  <a:srgbClr val="000000"/>
                </a:solidFill>
                <a:latin typeface="Arial"/>
              </a:rPr>
              <a:t>Latin America and </a:t>
            </a:r>
            <a:r>
              <a:rPr lang="en-US" sz="1000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sz="1000" dirty="0" smtClean="0">
                <a:solidFill>
                  <a:srgbClr val="000000"/>
                </a:solidFill>
                <a:latin typeface="Arial"/>
              </a:rPr>
            </a:b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the 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Caribbean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9" name="Rectangle 80"/>
          <p:cNvSpPr>
            <a:spLocks noChangeArrowheads="1"/>
          </p:cNvSpPr>
          <p:nvPr/>
        </p:nvSpPr>
        <p:spPr bwMode="auto">
          <a:xfrm>
            <a:off x="2005456" y="2263309"/>
            <a:ext cx="11669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Eastern Europe 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and </a:t>
            </a:r>
            <a:r>
              <a:rPr lang="en-US" sz="1000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sz="1000" dirty="0" smtClean="0">
                <a:solidFill>
                  <a:srgbClr val="000000"/>
                </a:solidFill>
                <a:latin typeface="Arial"/>
              </a:rPr>
            </a:b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Central 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Asia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" name="Rectangle 81"/>
          <p:cNvSpPr>
            <a:spLocks noChangeArrowheads="1"/>
          </p:cNvSpPr>
          <p:nvPr/>
        </p:nvSpPr>
        <p:spPr bwMode="auto">
          <a:xfrm>
            <a:off x="2300410" y="1524000"/>
            <a:ext cx="62356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solidFill>
                  <a:srgbClr val="000000"/>
                </a:solidFill>
                <a:latin typeface="Arial"/>
              </a:rPr>
              <a:t>East Asia </a:t>
            </a:r>
            <a:r>
              <a:rPr lang="en-US" sz="1000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sz="1000" dirty="0" smtClean="0">
                <a:solidFill>
                  <a:srgbClr val="000000"/>
                </a:solidFill>
                <a:latin typeface="Arial"/>
              </a:rPr>
            </a:b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and 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Pacific</a:t>
            </a:r>
          </a:p>
        </p:txBody>
      </p:sp>
      <p:graphicFrame>
        <p:nvGraphicFramePr>
          <p:cNvPr id="21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64798188"/>
              </p:ext>
            </p:extLst>
          </p:nvPr>
        </p:nvGraphicFramePr>
        <p:xfrm>
          <a:off x="3019330" y="1254288"/>
          <a:ext cx="1829191" cy="46634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2" name="Text Box 543"/>
          <p:cNvSpPr txBox="1">
            <a:spLocks noChangeArrowheads="1"/>
          </p:cNvSpPr>
          <p:nvPr/>
        </p:nvSpPr>
        <p:spPr bwMode="auto">
          <a:xfrm>
            <a:off x="2323493" y="747869"/>
            <a:ext cx="55015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000000"/>
                </a:solidFill>
                <a:latin typeface="Arial"/>
                <a:cs typeface="Arial" charset="0"/>
              </a:rPr>
              <a:t>Rural</a:t>
            </a:r>
            <a:endParaRPr lang="en-US" sz="1200" dirty="0">
              <a:solidFill>
                <a:srgbClr val="000000"/>
              </a:solidFill>
              <a:latin typeface="Arial"/>
              <a:cs typeface="Arial" charset="0"/>
            </a:endParaRPr>
          </a:p>
        </p:txBody>
      </p:sp>
      <p:graphicFrame>
        <p:nvGraphicFramePr>
          <p:cNvPr id="31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58065450"/>
              </p:ext>
            </p:extLst>
          </p:nvPr>
        </p:nvGraphicFramePr>
        <p:xfrm>
          <a:off x="4813564" y="1254288"/>
          <a:ext cx="1682044" cy="46634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32" name="Text Box 543"/>
          <p:cNvSpPr txBox="1">
            <a:spLocks noChangeArrowheads="1"/>
          </p:cNvSpPr>
          <p:nvPr/>
        </p:nvSpPr>
        <p:spPr bwMode="auto">
          <a:xfrm>
            <a:off x="5049770" y="966773"/>
            <a:ext cx="97815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latin typeface="Arial"/>
                <a:cs typeface="Arial" charset="0"/>
              </a:rPr>
              <a:t>Underweight</a:t>
            </a:r>
          </a:p>
        </p:txBody>
      </p:sp>
      <p:sp>
        <p:nvSpPr>
          <p:cNvPr id="33" name="Text Box 543"/>
          <p:cNvSpPr txBox="1">
            <a:spLocks noChangeArrowheads="1"/>
          </p:cNvSpPr>
          <p:nvPr/>
        </p:nvSpPr>
        <p:spPr bwMode="auto">
          <a:xfrm>
            <a:off x="7081664" y="966773"/>
            <a:ext cx="89800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latin typeface="Arial"/>
                <a:cs typeface="Arial" charset="0"/>
              </a:rPr>
              <a:t>Overweight</a:t>
            </a:r>
          </a:p>
        </p:txBody>
      </p:sp>
      <p:sp>
        <p:nvSpPr>
          <p:cNvPr id="34" name="Rectangle 76"/>
          <p:cNvSpPr>
            <a:spLocks noChangeArrowheads="1"/>
          </p:cNvSpPr>
          <p:nvPr/>
        </p:nvSpPr>
        <p:spPr bwMode="auto">
          <a:xfrm>
            <a:off x="6198680" y="5105400"/>
            <a:ext cx="78547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solidFill>
                  <a:srgbClr val="000000"/>
                </a:solidFill>
                <a:latin typeface="Arial"/>
              </a:rPr>
              <a:t>Sub-Saharan </a:t>
            </a:r>
            <a:r>
              <a:rPr lang="en-US" sz="1000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sz="1000" dirty="0" smtClean="0">
                <a:solidFill>
                  <a:srgbClr val="000000"/>
                </a:solidFill>
                <a:latin typeface="Arial"/>
              </a:rPr>
            </a:b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Africa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5" name="Rectangle 77"/>
          <p:cNvSpPr>
            <a:spLocks noChangeArrowheads="1"/>
          </p:cNvSpPr>
          <p:nvPr/>
        </p:nvSpPr>
        <p:spPr bwMode="auto">
          <a:xfrm>
            <a:off x="6283639" y="4434742"/>
            <a:ext cx="615553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solidFill>
                  <a:srgbClr val="000000"/>
                </a:solidFill>
                <a:latin typeface="Arial"/>
              </a:rPr>
              <a:t>South Asia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6" name="Rectangle 78"/>
          <p:cNvSpPr>
            <a:spLocks noChangeArrowheads="1"/>
          </p:cNvSpPr>
          <p:nvPr/>
        </p:nvSpPr>
        <p:spPr bwMode="auto">
          <a:xfrm>
            <a:off x="6116926" y="3673098"/>
            <a:ext cx="94897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solidFill>
                  <a:srgbClr val="000000"/>
                </a:solidFill>
                <a:latin typeface="Arial"/>
              </a:rPr>
              <a:t>Middle East and </a:t>
            </a:r>
            <a:r>
              <a:rPr lang="en-US" sz="1000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sz="1000" dirty="0" smtClean="0">
                <a:solidFill>
                  <a:srgbClr val="000000"/>
                </a:solidFill>
                <a:latin typeface="Arial"/>
              </a:rPr>
            </a:b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North 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Africa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" name="Rectangle 79"/>
          <p:cNvSpPr>
            <a:spLocks noChangeArrowheads="1"/>
          </p:cNvSpPr>
          <p:nvPr/>
        </p:nvSpPr>
        <p:spPr bwMode="auto">
          <a:xfrm>
            <a:off x="6060020" y="2963873"/>
            <a:ext cx="10627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solidFill>
                  <a:srgbClr val="000000"/>
                </a:solidFill>
                <a:latin typeface="Arial"/>
              </a:rPr>
              <a:t>Latin America and </a:t>
            </a:r>
            <a:r>
              <a:rPr lang="en-US" sz="1000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sz="1000" dirty="0" smtClean="0">
                <a:solidFill>
                  <a:srgbClr val="000000"/>
                </a:solidFill>
                <a:latin typeface="Arial"/>
              </a:rPr>
            </a:b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the 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Caribbean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8" name="Rectangle 80"/>
          <p:cNvSpPr>
            <a:spLocks noChangeArrowheads="1"/>
          </p:cNvSpPr>
          <p:nvPr/>
        </p:nvSpPr>
        <p:spPr bwMode="auto">
          <a:xfrm>
            <a:off x="5984677" y="2263309"/>
            <a:ext cx="10969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Eastern Europe 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and </a:t>
            </a:r>
            <a:r>
              <a:rPr lang="en-US" sz="1000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sz="1000" dirty="0" smtClean="0">
                <a:solidFill>
                  <a:srgbClr val="000000"/>
                </a:solidFill>
                <a:latin typeface="Arial"/>
              </a:rPr>
            </a:b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Central 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Asia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9" name="Rectangle 81"/>
          <p:cNvSpPr>
            <a:spLocks noChangeArrowheads="1"/>
          </p:cNvSpPr>
          <p:nvPr/>
        </p:nvSpPr>
        <p:spPr bwMode="auto">
          <a:xfrm>
            <a:off x="6279631" y="1524000"/>
            <a:ext cx="62356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solidFill>
                  <a:srgbClr val="000000"/>
                </a:solidFill>
                <a:latin typeface="Arial"/>
              </a:rPr>
              <a:t>East Asia </a:t>
            </a:r>
            <a:r>
              <a:rPr lang="en-US" sz="1000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sz="1000" dirty="0" smtClean="0">
                <a:solidFill>
                  <a:srgbClr val="000000"/>
                </a:solidFill>
                <a:latin typeface="Arial"/>
              </a:rPr>
            </a:b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and 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Pacific</a:t>
            </a:r>
          </a:p>
        </p:txBody>
      </p:sp>
      <p:graphicFrame>
        <p:nvGraphicFramePr>
          <p:cNvPr id="40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13855481"/>
              </p:ext>
            </p:extLst>
          </p:nvPr>
        </p:nvGraphicFramePr>
        <p:xfrm>
          <a:off x="6998551" y="1254288"/>
          <a:ext cx="1829191" cy="46634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41" name="Text Box 543"/>
          <p:cNvSpPr txBox="1">
            <a:spLocks noChangeArrowheads="1"/>
          </p:cNvSpPr>
          <p:nvPr/>
        </p:nvSpPr>
        <p:spPr bwMode="auto">
          <a:xfrm>
            <a:off x="6251418" y="747869"/>
            <a:ext cx="60144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000000"/>
                </a:solidFill>
                <a:latin typeface="Arial"/>
                <a:cs typeface="Arial" charset="0"/>
              </a:rPr>
              <a:t>Urban</a:t>
            </a:r>
            <a:endParaRPr lang="en-US" sz="1200" dirty="0">
              <a:solidFill>
                <a:srgbClr val="000000"/>
              </a:solidFill>
              <a:latin typeface="Arial"/>
              <a:cs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94012" y="6295264"/>
            <a:ext cx="308289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</a:rPr>
              <a:t>Sample size: 290,278 rural, 232,581 urban</a:t>
            </a:r>
          </a:p>
        </p:txBody>
      </p:sp>
      <p:sp>
        <p:nvSpPr>
          <p:cNvPr id="3" name="Rectangle 2"/>
          <p:cNvSpPr/>
          <p:nvPr/>
        </p:nvSpPr>
        <p:spPr>
          <a:xfrm>
            <a:off x="4517477" y="6199940"/>
            <a:ext cx="41857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 source: Jaacks and Popkin, in proc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183457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892"/>
          <p:cNvSpPr txBox="1">
            <a:spLocks noChangeArrowheads="1"/>
          </p:cNvSpPr>
          <p:nvPr/>
        </p:nvSpPr>
        <p:spPr bwMode="auto">
          <a:xfrm>
            <a:off x="84245" y="101378"/>
            <a:ext cx="896524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100" dirty="0" smtClean="0">
                <a:solidFill>
                  <a:srgbClr val="000000"/>
                </a:solidFill>
                <a:latin typeface="Arial"/>
              </a:rPr>
              <a:t> National Annualized Absolute Change in Percent Underweight and Overweight </a:t>
            </a:r>
            <a:r>
              <a:rPr lang="en-US" sz="1100" b="1" u="sng" dirty="0" smtClean="0">
                <a:solidFill>
                  <a:srgbClr val="000000"/>
                </a:solidFill>
                <a:latin typeface="Arial"/>
              </a:rPr>
              <a:t> Prevalence </a:t>
            </a:r>
            <a:r>
              <a:rPr lang="en-US" sz="1100" dirty="0" smtClean="0">
                <a:solidFill>
                  <a:srgbClr val="000000"/>
                </a:solidFill>
                <a:latin typeface="Arial"/>
              </a:rPr>
              <a:t>among Women Aged 19-49</a:t>
            </a:r>
            <a:br>
              <a:rPr lang="en-US" sz="1100" dirty="0" smtClean="0">
                <a:solidFill>
                  <a:srgbClr val="000000"/>
                </a:solidFill>
                <a:latin typeface="Arial"/>
              </a:rPr>
            </a:br>
            <a:r>
              <a:rPr lang="en-US" sz="1100" dirty="0" smtClean="0">
                <a:solidFill>
                  <a:srgbClr val="000000"/>
                </a:solidFill>
                <a:latin typeface="Arial"/>
              </a:rPr>
              <a:t> by Urban and Rural Residence</a:t>
            </a:r>
            <a:r>
              <a:rPr lang="en-US" sz="1100" b="1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100" b="1" u="sng" dirty="0" smtClean="0">
                <a:solidFill>
                  <a:srgbClr val="000000"/>
                </a:solidFill>
                <a:latin typeface="Arial"/>
              </a:rPr>
              <a:t>in the most recent period</a:t>
            </a:r>
            <a:r>
              <a:rPr lang="en-US" sz="1100" b="1" dirty="0" smtClean="0">
                <a:solidFill>
                  <a:srgbClr val="000000"/>
                </a:solidFill>
                <a:latin typeface="Arial"/>
              </a:rPr>
              <a:t>, </a:t>
            </a:r>
            <a:r>
              <a:rPr lang="en-US" sz="1100" dirty="0" smtClean="0">
                <a:solidFill>
                  <a:srgbClr val="000000"/>
                </a:solidFill>
                <a:latin typeface="Arial"/>
              </a:rPr>
              <a:t>Sorted by 2010 Per Capita Gross Domestic Product</a:t>
            </a:r>
          </a:p>
        </p:txBody>
      </p:sp>
      <p:sp>
        <p:nvSpPr>
          <p:cNvPr id="13" name="Text Box 543"/>
          <p:cNvSpPr txBox="1">
            <a:spLocks noChangeArrowheads="1"/>
          </p:cNvSpPr>
          <p:nvPr/>
        </p:nvSpPr>
        <p:spPr bwMode="auto">
          <a:xfrm>
            <a:off x="6516168" y="497998"/>
            <a:ext cx="53251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 smtClean="0">
                <a:solidFill>
                  <a:srgbClr val="000000"/>
                </a:solidFill>
                <a:latin typeface="Arial"/>
                <a:cs typeface="Arial" charset="0"/>
              </a:rPr>
              <a:t>Urban</a:t>
            </a:r>
            <a:endParaRPr lang="en-US" sz="1000" dirty="0">
              <a:solidFill>
                <a:srgbClr val="000000"/>
              </a:solidFill>
              <a:latin typeface="Arial"/>
              <a:cs typeface="Arial" charset="0"/>
            </a:endParaRP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93115538"/>
              </p:ext>
            </p:extLst>
          </p:nvPr>
        </p:nvGraphicFramePr>
        <p:xfrm>
          <a:off x="65841" y="651549"/>
          <a:ext cx="2224912" cy="60315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6122521"/>
              </p:ext>
            </p:extLst>
          </p:nvPr>
        </p:nvGraphicFramePr>
        <p:xfrm>
          <a:off x="2791070" y="651550"/>
          <a:ext cx="1658100" cy="60351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7" name="Rectangle 6"/>
          <p:cNvSpPr/>
          <p:nvPr/>
        </p:nvSpPr>
        <p:spPr>
          <a:xfrm>
            <a:off x="1962369" y="672781"/>
            <a:ext cx="918043" cy="5678396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fontAlgn="auto">
              <a:spcBef>
                <a:spcPts val="150"/>
              </a:spcBef>
              <a:spcAft>
                <a:spcPts val="0"/>
              </a:spcAft>
            </a:pPr>
            <a:r>
              <a:rPr lang="en-US" sz="900" dirty="0">
                <a:solidFill>
                  <a:srgbClr val="000000"/>
                </a:solidFill>
                <a:latin typeface="Arial"/>
              </a:rPr>
              <a:t>Country (GDP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Brazil (10993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Turkey (10050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Mexico (9128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Gabon (8768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Colombia (6186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Peru (5283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China (4433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Jordan (4370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Armenia (3031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Congo, Rep. (2970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Indonesia (2952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Egypt (2698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Honduras (2019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Bolivia (1979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Nicaragua (1456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Nigeria (1443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India (1375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Ghana (1319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Zambia (1252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Cote d'Ivoire (1161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Cameroon (1144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Senegal (1034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Lesotho (1004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Cambodia (795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Kenya (795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Benin (741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Bangladesh (675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Haiti (664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Mali (613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Zimbabwe (591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Burkina Faso (536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Nepal (535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Rwanda (529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Tanzania (527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Uganda (515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Guinea (474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Madagascar (427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Mozambique (394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Malawi (362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Niger (349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Ethiopia (320)</a:t>
            </a:r>
          </a:p>
        </p:txBody>
      </p:sp>
      <p:sp>
        <p:nvSpPr>
          <p:cNvPr id="14" name="Text Box 543"/>
          <p:cNvSpPr txBox="1">
            <a:spLocks noChangeArrowheads="1"/>
          </p:cNvSpPr>
          <p:nvPr/>
        </p:nvSpPr>
        <p:spPr bwMode="auto">
          <a:xfrm>
            <a:off x="2185603" y="497998"/>
            <a:ext cx="49083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 smtClean="0">
                <a:solidFill>
                  <a:srgbClr val="000000"/>
                </a:solidFill>
                <a:latin typeface="Arial"/>
                <a:cs typeface="Arial" charset="0"/>
              </a:rPr>
              <a:t>Rural</a:t>
            </a:r>
            <a:endParaRPr lang="en-US" sz="1000" dirty="0">
              <a:solidFill>
                <a:srgbClr val="000000"/>
              </a:solidFill>
              <a:latin typeface="Arial"/>
              <a:cs typeface="Arial" charset="0"/>
            </a:endParaRPr>
          </a:p>
        </p:txBody>
      </p:sp>
      <p:graphicFrame>
        <p:nvGraphicFramePr>
          <p:cNvPr id="1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55716665"/>
              </p:ext>
            </p:extLst>
          </p:nvPr>
        </p:nvGraphicFramePr>
        <p:xfrm>
          <a:off x="4512263" y="651549"/>
          <a:ext cx="2190378" cy="60217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17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3645498"/>
              </p:ext>
            </p:extLst>
          </p:nvPr>
        </p:nvGraphicFramePr>
        <p:xfrm>
          <a:off x="7237492" y="651550"/>
          <a:ext cx="1584177" cy="60351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18" name="Rectangle 17"/>
          <p:cNvSpPr/>
          <p:nvPr/>
        </p:nvSpPr>
        <p:spPr>
          <a:xfrm>
            <a:off x="6408791" y="672781"/>
            <a:ext cx="918043" cy="5887143"/>
          </a:xfrm>
          <a:prstGeom prst="rect">
            <a:avLst/>
          </a:prstGeom>
        </p:spPr>
        <p:txBody>
          <a:bodyPr wrap="none">
            <a:noAutofit/>
          </a:bodyPr>
          <a:lstStyle/>
          <a:p>
            <a:pPr fontAlgn="auto">
              <a:spcBef>
                <a:spcPts val="150"/>
              </a:spcBef>
              <a:spcAft>
                <a:spcPts val="0"/>
              </a:spcAft>
            </a:pPr>
            <a:r>
              <a:rPr lang="en-US" sz="900" dirty="0">
                <a:solidFill>
                  <a:srgbClr val="000000"/>
                </a:solidFill>
                <a:latin typeface="Arial"/>
              </a:rPr>
              <a:t>Country (GDP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Brazil (10993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Turkey (10050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Mexico (9128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Gabon (8768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Colombia (6186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Peru (5283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China (4433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Jordan (4370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Armenia (3031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Congo, Rep. (2970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Indonesia (2952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Egypt (2698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Honduras (2019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Bolivia (1979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Nicaragua (1456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Nigeria (1443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India (1375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Ghana (1319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Zambia (1252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Cote d'Ivoire (1161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Cameroon (1144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Senegal (1034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Lesotho (1004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Cambodia (795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Kenya (795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Benin (741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Bangladesh (675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Haiti (664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Mali (613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Zimbabwe (591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Burkina Faso (536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Nepal (535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Rwanda (529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Tanzania (527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Uganda (515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Guinea (474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Madagascar (427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Mozambique (394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Malawi (362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Niger (349)</a:t>
            </a:r>
          </a:p>
          <a:p>
            <a:pPr algn="ctr" fontAlgn="auto">
              <a:spcBef>
                <a:spcPts val="150"/>
              </a:spcBef>
              <a:spcAft>
                <a:spcPts val="0"/>
              </a:spcAft>
            </a:pPr>
            <a:r>
              <a:rPr lang="en-US" sz="700" dirty="0">
                <a:solidFill>
                  <a:srgbClr val="000000"/>
                </a:solidFill>
                <a:latin typeface="Arial"/>
              </a:rPr>
              <a:t>Ethiopia (320)</a:t>
            </a:r>
          </a:p>
        </p:txBody>
      </p:sp>
      <p:sp>
        <p:nvSpPr>
          <p:cNvPr id="20" name="Rectangle 323"/>
          <p:cNvSpPr>
            <a:spLocks noChangeArrowheads="1"/>
          </p:cNvSpPr>
          <p:nvPr/>
        </p:nvSpPr>
        <p:spPr bwMode="auto">
          <a:xfrm>
            <a:off x="5445112" y="6477850"/>
            <a:ext cx="923900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900" dirty="0" smtClean="0">
                <a:solidFill>
                  <a:srgbClr val="000000"/>
                </a:solidFill>
                <a:latin typeface="Arial"/>
              </a:rPr>
              <a:t>Underweight</a:t>
            </a:r>
            <a:endParaRPr lang="en-US" sz="9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1" name="Rectangle 323"/>
          <p:cNvSpPr>
            <a:spLocks noChangeArrowheads="1"/>
          </p:cNvSpPr>
          <p:nvPr/>
        </p:nvSpPr>
        <p:spPr bwMode="auto">
          <a:xfrm>
            <a:off x="6265614" y="6477850"/>
            <a:ext cx="1186326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900" dirty="0" smtClean="0">
                <a:solidFill>
                  <a:srgbClr val="000000"/>
                </a:solidFill>
                <a:latin typeface="Arial"/>
              </a:rPr>
              <a:t>Percentage</a:t>
            </a:r>
            <a:endParaRPr lang="en-US" sz="9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2" name="Rectangle 323"/>
          <p:cNvSpPr>
            <a:spLocks noChangeArrowheads="1"/>
          </p:cNvSpPr>
          <p:nvPr/>
        </p:nvSpPr>
        <p:spPr bwMode="auto">
          <a:xfrm>
            <a:off x="7636446" y="6477850"/>
            <a:ext cx="684914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900" dirty="0" smtClean="0">
                <a:solidFill>
                  <a:srgbClr val="000000"/>
                </a:solidFill>
                <a:latin typeface="Arial"/>
              </a:rPr>
              <a:t>Overweight</a:t>
            </a:r>
            <a:endParaRPr lang="en-US" sz="9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9" name="Rectangle 323"/>
          <p:cNvSpPr>
            <a:spLocks noChangeArrowheads="1"/>
          </p:cNvSpPr>
          <p:nvPr/>
        </p:nvSpPr>
        <p:spPr bwMode="auto">
          <a:xfrm>
            <a:off x="968091" y="6477850"/>
            <a:ext cx="923900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900" dirty="0" smtClean="0">
                <a:solidFill>
                  <a:srgbClr val="000000"/>
                </a:solidFill>
                <a:latin typeface="Arial"/>
              </a:rPr>
              <a:t>Underweight</a:t>
            </a:r>
            <a:endParaRPr lang="en-US" sz="9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8" name="Rectangle 323"/>
          <p:cNvSpPr>
            <a:spLocks noChangeArrowheads="1"/>
          </p:cNvSpPr>
          <p:nvPr/>
        </p:nvSpPr>
        <p:spPr bwMode="auto">
          <a:xfrm>
            <a:off x="1806930" y="6477850"/>
            <a:ext cx="1186326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900" dirty="0" smtClean="0">
                <a:solidFill>
                  <a:srgbClr val="000000"/>
                </a:solidFill>
                <a:latin typeface="Arial"/>
              </a:rPr>
              <a:t>Percentage</a:t>
            </a:r>
            <a:endParaRPr lang="en-US" sz="9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" name="Rectangle 323"/>
          <p:cNvSpPr>
            <a:spLocks noChangeArrowheads="1"/>
          </p:cNvSpPr>
          <p:nvPr/>
        </p:nvSpPr>
        <p:spPr bwMode="auto">
          <a:xfrm>
            <a:off x="3089982" y="6477850"/>
            <a:ext cx="684914" cy="138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900" dirty="0" smtClean="0">
                <a:solidFill>
                  <a:srgbClr val="000000"/>
                </a:solidFill>
                <a:latin typeface="Arial"/>
              </a:rPr>
              <a:t>Overweight</a:t>
            </a:r>
            <a:endParaRPr lang="en-US" sz="9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266179" y="6559924"/>
            <a:ext cx="41857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 source: Jaacks and Popkin, in proc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917522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92"/>
          <p:cNvSpPr txBox="1">
            <a:spLocks noChangeArrowheads="1"/>
          </p:cNvSpPr>
          <p:nvPr/>
        </p:nvSpPr>
        <p:spPr bwMode="auto">
          <a:xfrm>
            <a:off x="34857" y="172800"/>
            <a:ext cx="896524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srgbClr val="000000"/>
                </a:solidFill>
                <a:latin typeface="Arial"/>
              </a:rPr>
              <a:t>Figure 4. </a:t>
            </a:r>
            <a:r>
              <a:rPr lang="en-US" sz="1200" dirty="0" smtClean="0">
                <a:solidFill>
                  <a:srgbClr val="000000"/>
                </a:solidFill>
                <a:latin typeface="Arial"/>
              </a:rPr>
              <a:t>Regional Annualized Change Absolute </a:t>
            </a:r>
            <a:r>
              <a:rPr lang="en-US" sz="1200" dirty="0">
                <a:solidFill>
                  <a:srgbClr val="000000"/>
                </a:solidFill>
                <a:latin typeface="Arial"/>
              </a:rPr>
              <a:t>Change in Percent Underweight and </a:t>
            </a:r>
            <a:r>
              <a:rPr lang="en-US" sz="1200" dirty="0" smtClean="0">
                <a:solidFill>
                  <a:srgbClr val="000000"/>
                </a:solidFill>
                <a:latin typeface="Arial"/>
              </a:rPr>
              <a:t>Overweight </a:t>
            </a:r>
            <a:r>
              <a:rPr lang="en-US" sz="1200" b="1" u="sng" dirty="0" smtClean="0">
                <a:solidFill>
                  <a:srgbClr val="000000"/>
                </a:solidFill>
                <a:latin typeface="Arial"/>
              </a:rPr>
              <a:t>Prevalence in the most </a:t>
            </a:r>
            <a:r>
              <a:rPr lang="en-US" sz="1200" b="1" u="sng" dirty="0">
                <a:solidFill>
                  <a:srgbClr val="000000"/>
                </a:solidFill>
                <a:latin typeface="Arial"/>
              </a:rPr>
              <a:t>recent </a:t>
            </a:r>
            <a:r>
              <a:rPr lang="en-US" sz="1200" b="1" dirty="0" smtClean="0">
                <a:solidFill>
                  <a:srgbClr val="000000"/>
                </a:solidFill>
                <a:latin typeface="Arial"/>
              </a:rPr>
              <a:t>period </a:t>
            </a:r>
            <a:r>
              <a:rPr lang="en-US" sz="1200" dirty="0">
                <a:solidFill>
                  <a:srgbClr val="000000"/>
                </a:solidFill>
                <a:latin typeface="Arial"/>
              </a:rPr>
              <a:t>in </a:t>
            </a:r>
            <a:r>
              <a:rPr lang="en-US" sz="1200" dirty="0" smtClean="0">
                <a:solidFill>
                  <a:srgbClr val="000000"/>
                </a:solidFill>
                <a:latin typeface="Arial"/>
              </a:rPr>
              <a:t>Percent Underweight and Overweight among Women Aged 19-49 by Urban and Rural Residence, Weighted by 2010 Population</a:t>
            </a:r>
            <a:endParaRPr lang="en-US" sz="1200" dirty="0">
              <a:solidFill>
                <a:srgbClr val="000000"/>
              </a:solidFill>
              <a:latin typeface="Arial"/>
              <a:cs typeface="Arial" charset="0"/>
            </a:endParaRPr>
          </a:p>
        </p:txBody>
      </p:sp>
      <p:sp>
        <p:nvSpPr>
          <p:cNvPr id="23" name="Rectangle 323"/>
          <p:cNvSpPr>
            <a:spLocks noChangeArrowheads="1"/>
          </p:cNvSpPr>
          <p:nvPr/>
        </p:nvSpPr>
        <p:spPr bwMode="auto">
          <a:xfrm>
            <a:off x="3461005" y="5917728"/>
            <a:ext cx="2221991" cy="169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latin typeface="Arial"/>
              </a:rPr>
              <a:t>Percentage</a:t>
            </a: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8836693"/>
              </p:ext>
            </p:extLst>
          </p:nvPr>
        </p:nvGraphicFramePr>
        <p:xfrm>
          <a:off x="389857" y="1254288"/>
          <a:ext cx="2197410" cy="46634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0" name="Text Box 543"/>
          <p:cNvSpPr txBox="1">
            <a:spLocks noChangeArrowheads="1"/>
          </p:cNvSpPr>
          <p:nvPr/>
        </p:nvSpPr>
        <p:spPr bwMode="auto">
          <a:xfrm>
            <a:off x="1220719" y="966773"/>
            <a:ext cx="97815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latin typeface="Arial"/>
                <a:cs typeface="Arial" charset="0"/>
              </a:rPr>
              <a:t>Underweight</a:t>
            </a:r>
          </a:p>
        </p:txBody>
      </p:sp>
      <p:sp>
        <p:nvSpPr>
          <p:cNvPr id="11" name="Text Box 543"/>
          <p:cNvSpPr txBox="1">
            <a:spLocks noChangeArrowheads="1"/>
          </p:cNvSpPr>
          <p:nvPr/>
        </p:nvSpPr>
        <p:spPr bwMode="auto">
          <a:xfrm>
            <a:off x="3117941" y="966773"/>
            <a:ext cx="89800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latin typeface="Arial"/>
                <a:cs typeface="Arial" charset="0"/>
              </a:rPr>
              <a:t>Overweight</a:t>
            </a:r>
          </a:p>
        </p:txBody>
      </p:sp>
      <p:sp>
        <p:nvSpPr>
          <p:cNvPr id="25" name="Rectangle 76"/>
          <p:cNvSpPr>
            <a:spLocks noChangeArrowheads="1"/>
          </p:cNvSpPr>
          <p:nvPr/>
        </p:nvSpPr>
        <p:spPr bwMode="auto">
          <a:xfrm>
            <a:off x="2096319" y="5105400"/>
            <a:ext cx="78547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solidFill>
                  <a:srgbClr val="000000"/>
                </a:solidFill>
                <a:latin typeface="Arial"/>
              </a:rPr>
              <a:t>Sub-Saharan </a:t>
            </a:r>
            <a:r>
              <a:rPr lang="en-US" sz="1000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sz="1000" dirty="0" smtClean="0">
                <a:solidFill>
                  <a:srgbClr val="000000"/>
                </a:solidFill>
                <a:latin typeface="Arial"/>
              </a:rPr>
            </a:b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Africa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6" name="Rectangle 77"/>
          <p:cNvSpPr>
            <a:spLocks noChangeArrowheads="1"/>
          </p:cNvSpPr>
          <p:nvPr/>
        </p:nvSpPr>
        <p:spPr bwMode="auto">
          <a:xfrm>
            <a:off x="2181278" y="4434742"/>
            <a:ext cx="615553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solidFill>
                  <a:srgbClr val="000000"/>
                </a:solidFill>
                <a:latin typeface="Arial"/>
              </a:rPr>
              <a:t>South Asia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7" name="Rectangle 78"/>
          <p:cNvSpPr>
            <a:spLocks noChangeArrowheads="1"/>
          </p:cNvSpPr>
          <p:nvPr/>
        </p:nvSpPr>
        <p:spPr bwMode="auto">
          <a:xfrm>
            <a:off x="2014565" y="3673098"/>
            <a:ext cx="94897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solidFill>
                  <a:srgbClr val="000000"/>
                </a:solidFill>
                <a:latin typeface="Arial"/>
              </a:rPr>
              <a:t>Middle East and </a:t>
            </a:r>
            <a:r>
              <a:rPr lang="en-US" sz="1000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sz="1000" dirty="0" smtClean="0">
                <a:solidFill>
                  <a:srgbClr val="000000"/>
                </a:solidFill>
                <a:latin typeface="Arial"/>
              </a:rPr>
            </a:b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North 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Africa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" name="Rectangle 79"/>
          <p:cNvSpPr>
            <a:spLocks noChangeArrowheads="1"/>
          </p:cNvSpPr>
          <p:nvPr/>
        </p:nvSpPr>
        <p:spPr bwMode="auto">
          <a:xfrm>
            <a:off x="1957659" y="2963873"/>
            <a:ext cx="10627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solidFill>
                  <a:srgbClr val="000000"/>
                </a:solidFill>
                <a:latin typeface="Arial"/>
              </a:rPr>
              <a:t>Latin America and </a:t>
            </a:r>
            <a:r>
              <a:rPr lang="en-US" sz="1000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sz="1000" dirty="0" smtClean="0">
                <a:solidFill>
                  <a:srgbClr val="000000"/>
                </a:solidFill>
                <a:latin typeface="Arial"/>
              </a:rPr>
            </a:b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the 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Caribbean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9" name="Rectangle 80"/>
          <p:cNvSpPr>
            <a:spLocks noChangeArrowheads="1"/>
          </p:cNvSpPr>
          <p:nvPr/>
        </p:nvSpPr>
        <p:spPr bwMode="auto">
          <a:xfrm>
            <a:off x="1882315" y="2263309"/>
            <a:ext cx="116698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Eastern Europe 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and </a:t>
            </a:r>
            <a:r>
              <a:rPr lang="en-US" sz="1000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sz="1000" dirty="0" smtClean="0">
                <a:solidFill>
                  <a:srgbClr val="000000"/>
                </a:solidFill>
                <a:latin typeface="Arial"/>
              </a:rPr>
            </a:b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Central 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Asia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" name="Rectangle 81"/>
          <p:cNvSpPr>
            <a:spLocks noChangeArrowheads="1"/>
          </p:cNvSpPr>
          <p:nvPr/>
        </p:nvSpPr>
        <p:spPr bwMode="auto">
          <a:xfrm>
            <a:off x="2177270" y="1524000"/>
            <a:ext cx="62356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solidFill>
                  <a:srgbClr val="000000"/>
                </a:solidFill>
                <a:latin typeface="Arial"/>
              </a:rPr>
              <a:t>East Asia </a:t>
            </a:r>
            <a:r>
              <a:rPr lang="en-US" sz="1000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sz="1000" dirty="0" smtClean="0">
                <a:solidFill>
                  <a:srgbClr val="000000"/>
                </a:solidFill>
                <a:latin typeface="Arial"/>
              </a:rPr>
            </a:b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and 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Pacific</a:t>
            </a:r>
          </a:p>
        </p:txBody>
      </p:sp>
      <p:graphicFrame>
        <p:nvGraphicFramePr>
          <p:cNvPr id="21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78397017"/>
              </p:ext>
            </p:extLst>
          </p:nvPr>
        </p:nvGraphicFramePr>
        <p:xfrm>
          <a:off x="3019330" y="1254288"/>
          <a:ext cx="1829191" cy="46634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2" name="Text Box 543"/>
          <p:cNvSpPr txBox="1">
            <a:spLocks noChangeArrowheads="1"/>
          </p:cNvSpPr>
          <p:nvPr/>
        </p:nvSpPr>
        <p:spPr bwMode="auto">
          <a:xfrm>
            <a:off x="2200353" y="747869"/>
            <a:ext cx="55015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000000"/>
                </a:solidFill>
                <a:latin typeface="Arial"/>
                <a:cs typeface="Arial" charset="0"/>
              </a:rPr>
              <a:t>Rural</a:t>
            </a:r>
            <a:endParaRPr lang="en-US" sz="1200" dirty="0">
              <a:solidFill>
                <a:srgbClr val="000000"/>
              </a:solidFill>
              <a:latin typeface="Arial"/>
              <a:cs typeface="Arial" charset="0"/>
            </a:endParaRPr>
          </a:p>
        </p:txBody>
      </p:sp>
      <p:graphicFrame>
        <p:nvGraphicFramePr>
          <p:cNvPr id="31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2615478"/>
              </p:ext>
            </p:extLst>
          </p:nvPr>
        </p:nvGraphicFramePr>
        <p:xfrm>
          <a:off x="4813564" y="1254288"/>
          <a:ext cx="1682044" cy="46634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32" name="Text Box 543"/>
          <p:cNvSpPr txBox="1">
            <a:spLocks noChangeArrowheads="1"/>
          </p:cNvSpPr>
          <p:nvPr/>
        </p:nvSpPr>
        <p:spPr bwMode="auto">
          <a:xfrm>
            <a:off x="5049770" y="966773"/>
            <a:ext cx="97815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latin typeface="Arial"/>
                <a:cs typeface="Arial" charset="0"/>
              </a:rPr>
              <a:t>Underweight</a:t>
            </a:r>
          </a:p>
        </p:txBody>
      </p:sp>
      <p:sp>
        <p:nvSpPr>
          <p:cNvPr id="33" name="Text Box 543"/>
          <p:cNvSpPr txBox="1">
            <a:spLocks noChangeArrowheads="1"/>
          </p:cNvSpPr>
          <p:nvPr/>
        </p:nvSpPr>
        <p:spPr bwMode="auto">
          <a:xfrm>
            <a:off x="6982432" y="966773"/>
            <a:ext cx="89800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latin typeface="Arial"/>
                <a:cs typeface="Arial" charset="0"/>
              </a:rPr>
              <a:t>Overweight</a:t>
            </a:r>
          </a:p>
        </p:txBody>
      </p:sp>
      <p:sp>
        <p:nvSpPr>
          <p:cNvPr id="34" name="Rectangle 76"/>
          <p:cNvSpPr>
            <a:spLocks noChangeArrowheads="1"/>
          </p:cNvSpPr>
          <p:nvPr/>
        </p:nvSpPr>
        <p:spPr bwMode="auto">
          <a:xfrm>
            <a:off x="6076201" y="5105400"/>
            <a:ext cx="78547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solidFill>
                  <a:srgbClr val="000000"/>
                </a:solidFill>
                <a:latin typeface="Arial"/>
              </a:rPr>
              <a:t>Sub-Saharan </a:t>
            </a:r>
            <a:r>
              <a:rPr lang="en-US" sz="1000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sz="1000" dirty="0" smtClean="0">
                <a:solidFill>
                  <a:srgbClr val="000000"/>
                </a:solidFill>
                <a:latin typeface="Arial"/>
              </a:rPr>
            </a:b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Africa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5" name="Rectangle 77"/>
          <p:cNvSpPr>
            <a:spLocks noChangeArrowheads="1"/>
          </p:cNvSpPr>
          <p:nvPr/>
        </p:nvSpPr>
        <p:spPr bwMode="auto">
          <a:xfrm>
            <a:off x="6161160" y="4434742"/>
            <a:ext cx="615553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solidFill>
                  <a:srgbClr val="000000"/>
                </a:solidFill>
                <a:latin typeface="Arial"/>
              </a:rPr>
              <a:t>South Asia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6" name="Rectangle 78"/>
          <p:cNvSpPr>
            <a:spLocks noChangeArrowheads="1"/>
          </p:cNvSpPr>
          <p:nvPr/>
        </p:nvSpPr>
        <p:spPr bwMode="auto">
          <a:xfrm>
            <a:off x="5994447" y="3673098"/>
            <a:ext cx="94897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solidFill>
                  <a:srgbClr val="000000"/>
                </a:solidFill>
                <a:latin typeface="Arial"/>
              </a:rPr>
              <a:t>Middle East and </a:t>
            </a:r>
            <a:r>
              <a:rPr lang="en-US" sz="1000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sz="1000" dirty="0" smtClean="0">
                <a:solidFill>
                  <a:srgbClr val="000000"/>
                </a:solidFill>
                <a:latin typeface="Arial"/>
              </a:rPr>
            </a:b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North 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Africa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" name="Rectangle 79"/>
          <p:cNvSpPr>
            <a:spLocks noChangeArrowheads="1"/>
          </p:cNvSpPr>
          <p:nvPr/>
        </p:nvSpPr>
        <p:spPr bwMode="auto">
          <a:xfrm>
            <a:off x="5937541" y="2963873"/>
            <a:ext cx="10627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solidFill>
                  <a:srgbClr val="000000"/>
                </a:solidFill>
                <a:latin typeface="Arial"/>
              </a:rPr>
              <a:t>Latin America and </a:t>
            </a:r>
            <a:r>
              <a:rPr lang="en-US" sz="1000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sz="1000" dirty="0" smtClean="0">
                <a:solidFill>
                  <a:srgbClr val="000000"/>
                </a:solidFill>
                <a:latin typeface="Arial"/>
              </a:rPr>
            </a:b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the 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Caribbean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8" name="Rectangle 80"/>
          <p:cNvSpPr>
            <a:spLocks noChangeArrowheads="1"/>
          </p:cNvSpPr>
          <p:nvPr/>
        </p:nvSpPr>
        <p:spPr bwMode="auto">
          <a:xfrm>
            <a:off x="5862197" y="2263309"/>
            <a:ext cx="116698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Eastern Europe 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and </a:t>
            </a:r>
            <a:r>
              <a:rPr lang="en-US" sz="1000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sz="1000" dirty="0" smtClean="0">
                <a:solidFill>
                  <a:srgbClr val="000000"/>
                </a:solidFill>
                <a:latin typeface="Arial"/>
              </a:rPr>
            </a:b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Central 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Asia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9" name="Rectangle 81"/>
          <p:cNvSpPr>
            <a:spLocks noChangeArrowheads="1"/>
          </p:cNvSpPr>
          <p:nvPr/>
        </p:nvSpPr>
        <p:spPr bwMode="auto">
          <a:xfrm>
            <a:off x="6157152" y="1524000"/>
            <a:ext cx="62356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solidFill>
                  <a:srgbClr val="000000"/>
                </a:solidFill>
                <a:latin typeface="Arial"/>
              </a:rPr>
              <a:t>East Asia </a:t>
            </a:r>
            <a:r>
              <a:rPr lang="en-US" sz="1000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sz="1000" dirty="0" smtClean="0">
                <a:solidFill>
                  <a:srgbClr val="000000"/>
                </a:solidFill>
                <a:latin typeface="Arial"/>
              </a:rPr>
            </a:b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and 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Pacific</a:t>
            </a:r>
          </a:p>
        </p:txBody>
      </p:sp>
      <p:graphicFrame>
        <p:nvGraphicFramePr>
          <p:cNvPr id="40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32376438"/>
              </p:ext>
            </p:extLst>
          </p:nvPr>
        </p:nvGraphicFramePr>
        <p:xfrm>
          <a:off x="6899319" y="1254288"/>
          <a:ext cx="1829191" cy="46634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41" name="Text Box 543"/>
          <p:cNvSpPr txBox="1">
            <a:spLocks noChangeArrowheads="1"/>
          </p:cNvSpPr>
          <p:nvPr/>
        </p:nvSpPr>
        <p:spPr bwMode="auto">
          <a:xfrm>
            <a:off x="6128939" y="747869"/>
            <a:ext cx="60144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000000"/>
                </a:solidFill>
                <a:latin typeface="Arial"/>
                <a:cs typeface="Arial" charset="0"/>
              </a:rPr>
              <a:t>Urban</a:t>
            </a:r>
            <a:endParaRPr lang="en-US" sz="1200" dirty="0">
              <a:solidFill>
                <a:srgbClr val="000000"/>
              </a:solidFill>
              <a:latin typeface="Arial"/>
              <a:cs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64009" y="6383319"/>
            <a:ext cx="41857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 source: Jaacks and Popkin, in proc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562996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92"/>
          <p:cNvSpPr txBox="1">
            <a:spLocks noChangeArrowheads="1"/>
          </p:cNvSpPr>
          <p:nvPr/>
        </p:nvSpPr>
        <p:spPr bwMode="auto">
          <a:xfrm>
            <a:off x="34857" y="172800"/>
            <a:ext cx="896524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b="1" u="sng" dirty="0" smtClean="0">
                <a:solidFill>
                  <a:srgbClr val="000000"/>
                </a:solidFill>
                <a:latin typeface="Arial"/>
              </a:rPr>
              <a:t>Difference </a:t>
            </a:r>
            <a:r>
              <a:rPr lang="en-US" sz="1200" b="1" u="sng" dirty="0">
                <a:solidFill>
                  <a:srgbClr val="000000"/>
                </a:solidFill>
                <a:latin typeface="Arial"/>
              </a:rPr>
              <a:t>in Annualized Prevalence </a:t>
            </a:r>
            <a:r>
              <a:rPr lang="en-US" sz="1200" b="1" u="sng" dirty="0" smtClean="0">
                <a:solidFill>
                  <a:srgbClr val="000000"/>
                </a:solidFill>
                <a:latin typeface="Arial"/>
              </a:rPr>
              <a:t>  [recent minus earlier</a:t>
            </a:r>
            <a:r>
              <a:rPr lang="en-US" sz="1200" dirty="0" smtClean="0">
                <a:solidFill>
                  <a:srgbClr val="000000"/>
                </a:solidFill>
                <a:latin typeface="Arial"/>
              </a:rPr>
              <a:t>] </a:t>
            </a:r>
            <a:r>
              <a:rPr lang="en-US" sz="1200" b="1" dirty="0" smtClean="0">
                <a:solidFill>
                  <a:srgbClr val="000000"/>
                </a:solidFill>
                <a:latin typeface="Arial"/>
              </a:rPr>
              <a:t>by region recent minus earlier</a:t>
            </a:r>
            <a:r>
              <a:rPr lang="en-US" sz="1200" dirty="0" smtClean="0">
                <a:solidFill>
                  <a:srgbClr val="000000"/>
                </a:solidFill>
                <a:latin typeface="Arial"/>
              </a:rPr>
              <a:t> Percent Underweight and Overweight among Women </a:t>
            </a:r>
            <a:br>
              <a:rPr lang="en-US" sz="1200" dirty="0" smtClean="0">
                <a:solidFill>
                  <a:srgbClr val="000000"/>
                </a:solidFill>
                <a:latin typeface="Arial"/>
              </a:rPr>
            </a:br>
            <a:r>
              <a:rPr lang="en-US" sz="1200" dirty="0" smtClean="0">
                <a:solidFill>
                  <a:srgbClr val="000000"/>
                </a:solidFill>
                <a:latin typeface="Arial"/>
              </a:rPr>
              <a:t>Aged 19-49 by Urban and Rural Residence, Sorted by 2010 per Capita Gross Domestic Product </a:t>
            </a:r>
            <a:endParaRPr lang="en-US" sz="1200" dirty="0">
              <a:solidFill>
                <a:srgbClr val="FF0000"/>
              </a:solidFill>
              <a:latin typeface="Arial"/>
            </a:endParaRPr>
          </a:p>
        </p:txBody>
      </p:sp>
      <p:sp>
        <p:nvSpPr>
          <p:cNvPr id="23" name="Rectangle 323"/>
          <p:cNvSpPr>
            <a:spLocks noChangeArrowheads="1"/>
          </p:cNvSpPr>
          <p:nvPr/>
        </p:nvSpPr>
        <p:spPr bwMode="auto">
          <a:xfrm>
            <a:off x="3461005" y="5917728"/>
            <a:ext cx="2221991" cy="169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latin typeface="Arial"/>
              </a:rPr>
              <a:t>Percentage</a:t>
            </a: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35154880"/>
              </p:ext>
            </p:extLst>
          </p:nvPr>
        </p:nvGraphicFramePr>
        <p:xfrm>
          <a:off x="834343" y="1254288"/>
          <a:ext cx="1682044" cy="46634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0" name="Text Box 543"/>
          <p:cNvSpPr txBox="1">
            <a:spLocks noChangeArrowheads="1"/>
          </p:cNvSpPr>
          <p:nvPr/>
        </p:nvSpPr>
        <p:spPr bwMode="auto">
          <a:xfrm>
            <a:off x="1086047" y="966773"/>
            <a:ext cx="97815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latin typeface="Arial"/>
                <a:cs typeface="Arial" charset="0"/>
              </a:rPr>
              <a:t>Underweight</a:t>
            </a:r>
          </a:p>
        </p:txBody>
      </p:sp>
      <p:sp>
        <p:nvSpPr>
          <p:cNvPr id="11" name="Text Box 543"/>
          <p:cNvSpPr txBox="1">
            <a:spLocks noChangeArrowheads="1"/>
          </p:cNvSpPr>
          <p:nvPr/>
        </p:nvSpPr>
        <p:spPr bwMode="auto">
          <a:xfrm>
            <a:off x="3117941" y="966773"/>
            <a:ext cx="89800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latin typeface="Arial"/>
                <a:cs typeface="Arial" charset="0"/>
              </a:rPr>
              <a:t>Overweight</a:t>
            </a:r>
          </a:p>
        </p:txBody>
      </p:sp>
      <p:sp>
        <p:nvSpPr>
          <p:cNvPr id="25" name="Rectangle 76"/>
          <p:cNvSpPr>
            <a:spLocks noChangeArrowheads="1"/>
          </p:cNvSpPr>
          <p:nvPr/>
        </p:nvSpPr>
        <p:spPr bwMode="auto">
          <a:xfrm>
            <a:off x="2219459" y="5105400"/>
            <a:ext cx="78547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solidFill>
                  <a:srgbClr val="000000"/>
                </a:solidFill>
                <a:latin typeface="Arial"/>
              </a:rPr>
              <a:t>Sub-Saharan </a:t>
            </a:r>
            <a:r>
              <a:rPr lang="en-US" sz="1000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sz="1000" dirty="0" smtClean="0">
                <a:solidFill>
                  <a:srgbClr val="000000"/>
                </a:solidFill>
                <a:latin typeface="Arial"/>
              </a:rPr>
            </a:b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Africa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6" name="Rectangle 77"/>
          <p:cNvSpPr>
            <a:spLocks noChangeArrowheads="1"/>
          </p:cNvSpPr>
          <p:nvPr/>
        </p:nvSpPr>
        <p:spPr bwMode="auto">
          <a:xfrm>
            <a:off x="2304418" y="4434742"/>
            <a:ext cx="615553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solidFill>
                  <a:srgbClr val="000000"/>
                </a:solidFill>
                <a:latin typeface="Arial"/>
              </a:rPr>
              <a:t>South Asia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7" name="Rectangle 78"/>
          <p:cNvSpPr>
            <a:spLocks noChangeArrowheads="1"/>
          </p:cNvSpPr>
          <p:nvPr/>
        </p:nvSpPr>
        <p:spPr bwMode="auto">
          <a:xfrm>
            <a:off x="2137705" y="3673098"/>
            <a:ext cx="94897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solidFill>
                  <a:srgbClr val="000000"/>
                </a:solidFill>
                <a:latin typeface="Arial"/>
              </a:rPr>
              <a:t>Middle East and </a:t>
            </a:r>
            <a:r>
              <a:rPr lang="en-US" sz="1000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sz="1000" dirty="0" smtClean="0">
                <a:solidFill>
                  <a:srgbClr val="000000"/>
                </a:solidFill>
                <a:latin typeface="Arial"/>
              </a:rPr>
            </a:b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North 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Africa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" name="Rectangle 79"/>
          <p:cNvSpPr>
            <a:spLocks noChangeArrowheads="1"/>
          </p:cNvSpPr>
          <p:nvPr/>
        </p:nvSpPr>
        <p:spPr bwMode="auto">
          <a:xfrm>
            <a:off x="2080799" y="2963873"/>
            <a:ext cx="10627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solidFill>
                  <a:srgbClr val="000000"/>
                </a:solidFill>
                <a:latin typeface="Arial"/>
              </a:rPr>
              <a:t>Latin America and </a:t>
            </a:r>
            <a:r>
              <a:rPr lang="en-US" sz="1000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sz="1000" dirty="0" smtClean="0">
                <a:solidFill>
                  <a:srgbClr val="000000"/>
                </a:solidFill>
                <a:latin typeface="Arial"/>
              </a:rPr>
            </a:b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the 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Caribbean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9" name="Rectangle 80"/>
          <p:cNvSpPr>
            <a:spLocks noChangeArrowheads="1"/>
          </p:cNvSpPr>
          <p:nvPr/>
        </p:nvSpPr>
        <p:spPr bwMode="auto">
          <a:xfrm>
            <a:off x="2005456" y="2263309"/>
            <a:ext cx="10812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Eastern Europe 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and </a:t>
            </a:r>
            <a:r>
              <a:rPr lang="en-US" sz="1000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sz="1000" dirty="0" smtClean="0">
                <a:solidFill>
                  <a:srgbClr val="000000"/>
                </a:solidFill>
                <a:latin typeface="Arial"/>
              </a:rPr>
            </a:b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Central 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Asia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" name="Rectangle 81"/>
          <p:cNvSpPr>
            <a:spLocks noChangeArrowheads="1"/>
          </p:cNvSpPr>
          <p:nvPr/>
        </p:nvSpPr>
        <p:spPr bwMode="auto">
          <a:xfrm>
            <a:off x="2300410" y="1524000"/>
            <a:ext cx="62356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solidFill>
                  <a:srgbClr val="000000"/>
                </a:solidFill>
                <a:latin typeface="Arial"/>
              </a:rPr>
              <a:t>East Asia </a:t>
            </a:r>
            <a:r>
              <a:rPr lang="en-US" sz="1000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sz="1000" dirty="0" smtClean="0">
                <a:solidFill>
                  <a:srgbClr val="000000"/>
                </a:solidFill>
                <a:latin typeface="Arial"/>
              </a:rPr>
            </a:b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and 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Pacific</a:t>
            </a:r>
          </a:p>
        </p:txBody>
      </p:sp>
      <p:graphicFrame>
        <p:nvGraphicFramePr>
          <p:cNvPr id="21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92307536"/>
              </p:ext>
            </p:extLst>
          </p:nvPr>
        </p:nvGraphicFramePr>
        <p:xfrm>
          <a:off x="3019330" y="1254288"/>
          <a:ext cx="1829191" cy="46634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2" name="Text Box 543"/>
          <p:cNvSpPr txBox="1">
            <a:spLocks noChangeArrowheads="1"/>
          </p:cNvSpPr>
          <p:nvPr/>
        </p:nvSpPr>
        <p:spPr bwMode="auto">
          <a:xfrm>
            <a:off x="2323493" y="747869"/>
            <a:ext cx="55015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000000"/>
                </a:solidFill>
                <a:latin typeface="Arial"/>
                <a:cs typeface="Arial" charset="0"/>
              </a:rPr>
              <a:t>Rural</a:t>
            </a:r>
            <a:endParaRPr lang="en-US" sz="1200" dirty="0">
              <a:solidFill>
                <a:srgbClr val="000000"/>
              </a:solidFill>
              <a:latin typeface="Arial"/>
              <a:cs typeface="Arial" charset="0"/>
            </a:endParaRPr>
          </a:p>
        </p:txBody>
      </p:sp>
      <p:graphicFrame>
        <p:nvGraphicFramePr>
          <p:cNvPr id="31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38584104"/>
              </p:ext>
            </p:extLst>
          </p:nvPr>
        </p:nvGraphicFramePr>
        <p:xfrm>
          <a:off x="4759321" y="1254288"/>
          <a:ext cx="1682044" cy="474807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32" name="Text Box 543"/>
          <p:cNvSpPr txBox="1">
            <a:spLocks noChangeArrowheads="1"/>
          </p:cNvSpPr>
          <p:nvPr/>
        </p:nvSpPr>
        <p:spPr bwMode="auto">
          <a:xfrm>
            <a:off x="5049770" y="966773"/>
            <a:ext cx="97815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latin typeface="Arial"/>
                <a:cs typeface="Arial" charset="0"/>
              </a:rPr>
              <a:t>Underweight</a:t>
            </a:r>
          </a:p>
        </p:txBody>
      </p:sp>
      <p:sp>
        <p:nvSpPr>
          <p:cNvPr id="33" name="Text Box 543"/>
          <p:cNvSpPr txBox="1">
            <a:spLocks noChangeArrowheads="1"/>
          </p:cNvSpPr>
          <p:nvPr/>
        </p:nvSpPr>
        <p:spPr bwMode="auto">
          <a:xfrm>
            <a:off x="7143656" y="966773"/>
            <a:ext cx="898003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solidFill>
                  <a:srgbClr val="000000"/>
                </a:solidFill>
                <a:latin typeface="Arial"/>
                <a:cs typeface="Arial" charset="0"/>
              </a:rPr>
              <a:t>Overweight</a:t>
            </a:r>
          </a:p>
        </p:txBody>
      </p:sp>
      <p:sp>
        <p:nvSpPr>
          <p:cNvPr id="34" name="Rectangle 76"/>
          <p:cNvSpPr>
            <a:spLocks noChangeArrowheads="1"/>
          </p:cNvSpPr>
          <p:nvPr/>
        </p:nvSpPr>
        <p:spPr bwMode="auto">
          <a:xfrm>
            <a:off x="6260672" y="5105400"/>
            <a:ext cx="78547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solidFill>
                  <a:srgbClr val="000000"/>
                </a:solidFill>
                <a:latin typeface="Arial"/>
              </a:rPr>
              <a:t>Sub-Saharan </a:t>
            </a:r>
            <a:r>
              <a:rPr lang="en-US" sz="1000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sz="1000" dirty="0" smtClean="0">
                <a:solidFill>
                  <a:srgbClr val="000000"/>
                </a:solidFill>
                <a:latin typeface="Arial"/>
              </a:rPr>
            </a:b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Africa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5" name="Rectangle 77"/>
          <p:cNvSpPr>
            <a:spLocks noChangeArrowheads="1"/>
          </p:cNvSpPr>
          <p:nvPr/>
        </p:nvSpPr>
        <p:spPr bwMode="auto">
          <a:xfrm>
            <a:off x="6345631" y="4434742"/>
            <a:ext cx="615553" cy="15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solidFill>
                  <a:srgbClr val="000000"/>
                </a:solidFill>
                <a:latin typeface="Arial"/>
              </a:rPr>
              <a:t>South Asia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" name="Rectangle 79"/>
          <p:cNvSpPr>
            <a:spLocks noChangeArrowheads="1"/>
          </p:cNvSpPr>
          <p:nvPr/>
        </p:nvSpPr>
        <p:spPr bwMode="auto">
          <a:xfrm>
            <a:off x="6122012" y="2963873"/>
            <a:ext cx="10627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solidFill>
                  <a:srgbClr val="000000"/>
                </a:solidFill>
                <a:latin typeface="Arial"/>
              </a:rPr>
              <a:t>Latin America and </a:t>
            </a:r>
            <a:r>
              <a:rPr lang="en-US" sz="1000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sz="1000" dirty="0" smtClean="0">
                <a:solidFill>
                  <a:srgbClr val="000000"/>
                </a:solidFill>
                <a:latin typeface="Arial"/>
              </a:rPr>
            </a:b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the 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Caribbean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8" name="Rectangle 80"/>
          <p:cNvSpPr>
            <a:spLocks noChangeArrowheads="1"/>
          </p:cNvSpPr>
          <p:nvPr/>
        </p:nvSpPr>
        <p:spPr bwMode="auto">
          <a:xfrm>
            <a:off x="6178918" y="2263309"/>
            <a:ext cx="10347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Eastern Europe 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and </a:t>
            </a:r>
            <a:r>
              <a:rPr lang="en-US" sz="1000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sz="1000" dirty="0" smtClean="0">
                <a:solidFill>
                  <a:srgbClr val="000000"/>
                </a:solidFill>
                <a:latin typeface="Arial"/>
              </a:rPr>
            </a:b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Central 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Asia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9" name="Rectangle 81"/>
          <p:cNvSpPr>
            <a:spLocks noChangeArrowheads="1"/>
          </p:cNvSpPr>
          <p:nvPr/>
        </p:nvSpPr>
        <p:spPr bwMode="auto">
          <a:xfrm>
            <a:off x="6341623" y="1524000"/>
            <a:ext cx="62356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solidFill>
                  <a:srgbClr val="000000"/>
                </a:solidFill>
                <a:latin typeface="Arial"/>
              </a:rPr>
              <a:t>East Asia </a:t>
            </a:r>
            <a:r>
              <a:rPr lang="en-US" sz="1000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sz="1000" dirty="0" smtClean="0">
                <a:solidFill>
                  <a:srgbClr val="000000"/>
                </a:solidFill>
                <a:latin typeface="Arial"/>
              </a:rPr>
            </a:b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and 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Pacific</a:t>
            </a:r>
          </a:p>
        </p:txBody>
      </p:sp>
      <p:graphicFrame>
        <p:nvGraphicFramePr>
          <p:cNvPr id="40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97650414"/>
              </p:ext>
            </p:extLst>
          </p:nvPr>
        </p:nvGraphicFramePr>
        <p:xfrm>
          <a:off x="7060543" y="1254288"/>
          <a:ext cx="1829191" cy="46634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41" name="Text Box 543"/>
          <p:cNvSpPr txBox="1">
            <a:spLocks noChangeArrowheads="1"/>
          </p:cNvSpPr>
          <p:nvPr/>
        </p:nvSpPr>
        <p:spPr bwMode="auto">
          <a:xfrm>
            <a:off x="6313410" y="747869"/>
            <a:ext cx="60144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000000"/>
                </a:solidFill>
                <a:latin typeface="Arial"/>
                <a:cs typeface="Arial" charset="0"/>
              </a:rPr>
              <a:t>Urban</a:t>
            </a:r>
            <a:endParaRPr lang="en-US" sz="1200" dirty="0">
              <a:solidFill>
                <a:srgbClr val="000000"/>
              </a:solidFill>
              <a:latin typeface="Arial"/>
              <a:cs typeface="Arial" charset="0"/>
            </a:endParaRPr>
          </a:p>
        </p:txBody>
      </p:sp>
      <p:sp>
        <p:nvSpPr>
          <p:cNvPr id="42" name="Rectangle 78"/>
          <p:cNvSpPr>
            <a:spLocks noChangeArrowheads="1"/>
          </p:cNvSpPr>
          <p:nvPr/>
        </p:nvSpPr>
        <p:spPr bwMode="auto">
          <a:xfrm>
            <a:off x="6178918" y="3673098"/>
            <a:ext cx="94897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>
                <a:solidFill>
                  <a:srgbClr val="000000"/>
                </a:solidFill>
                <a:latin typeface="Arial"/>
              </a:rPr>
              <a:t>Middle East and </a:t>
            </a:r>
            <a:r>
              <a:rPr lang="en-US" sz="1000" dirty="0" smtClean="0">
                <a:solidFill>
                  <a:srgbClr val="000000"/>
                </a:solidFill>
                <a:latin typeface="Arial"/>
              </a:rPr>
              <a:t/>
            </a:r>
            <a:br>
              <a:rPr lang="en-US" sz="1000" dirty="0" smtClean="0">
                <a:solidFill>
                  <a:srgbClr val="000000"/>
                </a:solidFill>
                <a:latin typeface="Arial"/>
              </a:rPr>
            </a:br>
            <a:r>
              <a:rPr lang="en-US" sz="1000" dirty="0" smtClean="0">
                <a:solidFill>
                  <a:srgbClr val="000000"/>
                </a:solidFill>
                <a:latin typeface="Arial"/>
              </a:rPr>
              <a:t>North </a:t>
            </a:r>
            <a:r>
              <a:rPr lang="en-US" sz="1000" dirty="0">
                <a:solidFill>
                  <a:srgbClr val="000000"/>
                </a:solidFill>
                <a:latin typeface="Arial"/>
              </a:rPr>
              <a:t>Africa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78889" y="6243943"/>
            <a:ext cx="32960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Sample  510, 598 rural; 440, 701 urban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17477" y="6397831"/>
            <a:ext cx="41857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 source: Jaacks and Popkin, in proc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2594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892"/>
          <p:cNvSpPr txBox="1">
            <a:spLocks noChangeArrowheads="1"/>
          </p:cNvSpPr>
          <p:nvPr/>
        </p:nvSpPr>
        <p:spPr bwMode="auto">
          <a:xfrm>
            <a:off x="89380" y="35719"/>
            <a:ext cx="896524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100" b="1" u="sng" dirty="0">
                <a:solidFill>
                  <a:srgbClr val="000000"/>
                </a:solidFill>
                <a:latin typeface="Arial"/>
              </a:rPr>
              <a:t>Difference in Annualized Prevalence by region </a:t>
            </a:r>
            <a:r>
              <a:rPr lang="en-US" sz="1100" b="1" u="sng" dirty="0" smtClean="0">
                <a:solidFill>
                  <a:srgbClr val="000000"/>
                </a:solidFill>
                <a:latin typeface="Arial"/>
              </a:rPr>
              <a:t>[recent </a:t>
            </a:r>
            <a:r>
              <a:rPr lang="en-US" sz="1100" b="1" u="sng" dirty="0">
                <a:solidFill>
                  <a:srgbClr val="000000"/>
                </a:solidFill>
                <a:latin typeface="Arial"/>
              </a:rPr>
              <a:t>minus </a:t>
            </a:r>
            <a:r>
              <a:rPr lang="en-US" sz="1100" b="1" u="sng" dirty="0" smtClean="0">
                <a:solidFill>
                  <a:srgbClr val="000000"/>
                </a:solidFill>
                <a:latin typeface="Arial"/>
              </a:rPr>
              <a:t>earlier]</a:t>
            </a:r>
            <a:r>
              <a:rPr lang="en-US" sz="1100" b="1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100" dirty="0">
                <a:solidFill>
                  <a:srgbClr val="000000"/>
                </a:solidFill>
                <a:latin typeface="Arial"/>
              </a:rPr>
              <a:t>in </a:t>
            </a:r>
            <a:r>
              <a:rPr lang="en-US" sz="1100" dirty="0" smtClean="0">
                <a:solidFill>
                  <a:srgbClr val="000000"/>
                </a:solidFill>
                <a:latin typeface="Arial"/>
              </a:rPr>
              <a:t>Percent Underweight and Overweight among Women Aged 19-49 </a:t>
            </a:r>
            <a:br>
              <a:rPr lang="en-US" sz="1100" dirty="0" smtClean="0">
                <a:solidFill>
                  <a:srgbClr val="000000"/>
                </a:solidFill>
                <a:latin typeface="Arial"/>
              </a:rPr>
            </a:br>
            <a:r>
              <a:rPr lang="en-US" sz="1100" dirty="0" smtClean="0">
                <a:solidFill>
                  <a:srgbClr val="000000"/>
                </a:solidFill>
                <a:latin typeface="Arial"/>
              </a:rPr>
              <a:t>by Urban and Rural Residence, Sorted by 2010 per Capita Gross Domestic Product </a:t>
            </a:r>
            <a:endParaRPr lang="en-US" sz="1100" dirty="0">
              <a:solidFill>
                <a:srgbClr val="FF0000"/>
              </a:solidFill>
              <a:latin typeface="Arial"/>
            </a:endParaRPr>
          </a:p>
        </p:txBody>
      </p:sp>
      <p:sp>
        <p:nvSpPr>
          <p:cNvPr id="10" name="Text Box 543"/>
          <p:cNvSpPr txBox="1">
            <a:spLocks noChangeArrowheads="1"/>
          </p:cNvSpPr>
          <p:nvPr/>
        </p:nvSpPr>
        <p:spPr bwMode="auto">
          <a:xfrm>
            <a:off x="2397470" y="559146"/>
            <a:ext cx="49083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 smtClean="0">
                <a:solidFill>
                  <a:srgbClr val="000000"/>
                </a:solidFill>
                <a:latin typeface="Arial"/>
                <a:cs typeface="Arial" charset="0"/>
              </a:rPr>
              <a:t>Rural</a:t>
            </a:r>
            <a:endParaRPr lang="en-US" sz="1000" dirty="0">
              <a:solidFill>
                <a:srgbClr val="000000"/>
              </a:solidFill>
              <a:latin typeface="Arial"/>
              <a:cs typeface="Arial" charset="0"/>
            </a:endParaRP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09609101"/>
              </p:ext>
            </p:extLst>
          </p:nvPr>
        </p:nvGraphicFramePr>
        <p:xfrm>
          <a:off x="627677" y="750781"/>
          <a:ext cx="1929060" cy="60315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21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91997714"/>
              </p:ext>
            </p:extLst>
          </p:nvPr>
        </p:nvGraphicFramePr>
        <p:xfrm>
          <a:off x="3059829" y="750782"/>
          <a:ext cx="1584177" cy="60351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7" name="Rectangle 16"/>
          <p:cNvSpPr/>
          <p:nvPr/>
        </p:nvSpPr>
        <p:spPr>
          <a:xfrm>
            <a:off x="2101478" y="731317"/>
            <a:ext cx="1175005" cy="5189036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900" dirty="0">
                <a:solidFill>
                  <a:srgbClr val="000000"/>
                </a:solidFill>
                <a:latin typeface="Arial"/>
              </a:rPr>
              <a:t>Country (GDP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Brazil (10993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Turkey (10050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Mexico (9128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Colombia (6186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Peru (5283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China (4433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Jordan (4370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Indonesia (2952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Egypt (2698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Bolivia (1979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Nigeria (1443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Ghana (1319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Zambia (1252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Cote d'Ivoire (1161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Cameroon (1144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Senegal (1034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Cambodia (795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Kenya (795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Benin (741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Bangladesh (675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Haiti (664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Mali (613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Zimbabwe (591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Burkina Faso (536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Nepal (535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Rwanda (529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Tanzania (527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Uganda (515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Madagascar (427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Mozambique (394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Malawi (362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Niger (349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Ethiopia (320)</a:t>
            </a:r>
          </a:p>
        </p:txBody>
      </p:sp>
      <p:sp>
        <p:nvSpPr>
          <p:cNvPr id="24" name="Text Box 543"/>
          <p:cNvSpPr txBox="1">
            <a:spLocks noChangeArrowheads="1"/>
          </p:cNvSpPr>
          <p:nvPr/>
        </p:nvSpPr>
        <p:spPr bwMode="auto">
          <a:xfrm>
            <a:off x="6174768" y="559146"/>
            <a:ext cx="53251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1000" dirty="0" smtClean="0">
                <a:solidFill>
                  <a:srgbClr val="000000"/>
                </a:solidFill>
                <a:latin typeface="Arial"/>
                <a:cs typeface="Arial" charset="0"/>
              </a:rPr>
              <a:t>Urban</a:t>
            </a:r>
            <a:endParaRPr lang="en-US" sz="1000" dirty="0">
              <a:solidFill>
                <a:srgbClr val="000000"/>
              </a:solidFill>
              <a:latin typeface="Arial"/>
              <a:cs typeface="Arial" charset="0"/>
            </a:endParaRPr>
          </a:p>
        </p:txBody>
      </p:sp>
      <p:graphicFrame>
        <p:nvGraphicFramePr>
          <p:cNvPr id="2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81442538"/>
              </p:ext>
            </p:extLst>
          </p:nvPr>
        </p:nvGraphicFramePr>
        <p:xfrm>
          <a:off x="4354083" y="559405"/>
          <a:ext cx="1962204" cy="60315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27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74148520"/>
              </p:ext>
            </p:extLst>
          </p:nvPr>
        </p:nvGraphicFramePr>
        <p:xfrm>
          <a:off x="6966702" y="713252"/>
          <a:ext cx="1584177" cy="588127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23" name="Rectangle 323"/>
          <p:cNvSpPr>
            <a:spLocks noChangeArrowheads="1"/>
          </p:cNvSpPr>
          <p:nvPr/>
        </p:nvSpPr>
        <p:spPr bwMode="auto">
          <a:xfrm>
            <a:off x="1577985" y="5975698"/>
            <a:ext cx="2221991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800" dirty="0" smtClean="0">
                <a:solidFill>
                  <a:srgbClr val="000000"/>
                </a:solidFill>
                <a:latin typeface="Arial"/>
              </a:rPr>
              <a:t>Percentage</a:t>
            </a:r>
            <a:endParaRPr lang="en-US" sz="8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6" name="Rectangle 323"/>
          <p:cNvSpPr>
            <a:spLocks noChangeArrowheads="1"/>
          </p:cNvSpPr>
          <p:nvPr/>
        </p:nvSpPr>
        <p:spPr bwMode="auto">
          <a:xfrm>
            <a:off x="962853" y="6006693"/>
            <a:ext cx="923900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800" dirty="0" smtClean="0">
                <a:solidFill>
                  <a:srgbClr val="000000"/>
                </a:solidFill>
                <a:latin typeface="Arial"/>
              </a:rPr>
              <a:t>Underweight</a:t>
            </a:r>
            <a:endParaRPr lang="en-US" sz="8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" name="Rectangle 323"/>
          <p:cNvSpPr>
            <a:spLocks noChangeArrowheads="1"/>
          </p:cNvSpPr>
          <p:nvPr/>
        </p:nvSpPr>
        <p:spPr bwMode="auto">
          <a:xfrm>
            <a:off x="3323667" y="6006693"/>
            <a:ext cx="923900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800" dirty="0" smtClean="0">
                <a:solidFill>
                  <a:srgbClr val="000000"/>
                </a:solidFill>
                <a:latin typeface="Arial"/>
              </a:rPr>
              <a:t>Overweight</a:t>
            </a:r>
            <a:endParaRPr lang="en-US" sz="8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9" name="Rectangle 323"/>
          <p:cNvSpPr>
            <a:spLocks noChangeArrowheads="1"/>
          </p:cNvSpPr>
          <p:nvPr/>
        </p:nvSpPr>
        <p:spPr bwMode="auto">
          <a:xfrm>
            <a:off x="5765199" y="5975697"/>
            <a:ext cx="1646117" cy="123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800" dirty="0" smtClean="0">
                <a:solidFill>
                  <a:srgbClr val="000000"/>
                </a:solidFill>
                <a:latin typeface="Arial"/>
              </a:rPr>
              <a:t>Percentage</a:t>
            </a:r>
            <a:endParaRPr lang="en-US" sz="8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" name="Rectangle 323"/>
          <p:cNvSpPr>
            <a:spLocks noChangeArrowheads="1"/>
          </p:cNvSpPr>
          <p:nvPr/>
        </p:nvSpPr>
        <p:spPr bwMode="auto">
          <a:xfrm>
            <a:off x="4938717" y="6006693"/>
            <a:ext cx="923900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800" dirty="0" smtClean="0">
                <a:solidFill>
                  <a:srgbClr val="000000"/>
                </a:solidFill>
                <a:latin typeface="Arial"/>
              </a:rPr>
              <a:t>Underweight</a:t>
            </a:r>
            <a:endParaRPr lang="en-US" sz="8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1" name="Rectangle 323"/>
          <p:cNvSpPr>
            <a:spLocks noChangeArrowheads="1"/>
          </p:cNvSpPr>
          <p:nvPr/>
        </p:nvSpPr>
        <p:spPr bwMode="auto">
          <a:xfrm>
            <a:off x="7250826" y="6006693"/>
            <a:ext cx="923900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800" dirty="0" smtClean="0">
                <a:solidFill>
                  <a:srgbClr val="000000"/>
                </a:solidFill>
                <a:latin typeface="Arial"/>
              </a:rPr>
              <a:t>Overweight</a:t>
            </a:r>
            <a:endParaRPr lang="en-US" sz="8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993006" y="731317"/>
            <a:ext cx="1175005" cy="5189036"/>
          </a:xfrm>
          <a:prstGeom prst="rect">
            <a:avLst/>
          </a:prstGeom>
        </p:spPr>
        <p:txBody>
          <a:bodyPr wrap="square">
            <a:noAutofit/>
          </a:bodyPr>
          <a:lstStyle/>
          <a:p>
            <a:pPr algn="ctr" fontAlgn="auto">
              <a:spcBef>
                <a:spcPts val="40"/>
              </a:spcBef>
              <a:spcAft>
                <a:spcPts val="0"/>
              </a:spcAft>
            </a:pPr>
            <a:r>
              <a:rPr lang="en-US" sz="900" dirty="0">
                <a:solidFill>
                  <a:srgbClr val="000000"/>
                </a:solidFill>
                <a:latin typeface="Arial"/>
              </a:rPr>
              <a:t>Country (GDP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Brazil (10993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Turkey (10050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Mexico (9128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Colombia (6186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Peru (5283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China (4433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Jordan (4370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Indonesia (2952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Egypt (2698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Bolivia (1979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Nigeria (1443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Ghana (1319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Zambia (1252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Cote d'Ivoire (1161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Cameroon (1144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Senegal (1034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Cambodia (795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Kenya (795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Benin (741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Bangladesh (675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Haiti (664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Mali (613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Zimbabwe (591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Burkina Faso (536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Nepal (535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Rwanda (529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Tanzania (527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Uganda (515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Madagascar (427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Mozambique (394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Malawi (362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Niger (349)</a:t>
            </a:r>
          </a:p>
          <a:p>
            <a:pPr algn="ctr" fontAlgn="auto">
              <a:spcBef>
                <a:spcPts val="200"/>
              </a:spcBef>
              <a:spcAft>
                <a:spcPts val="0"/>
              </a:spcAft>
            </a:pPr>
            <a:r>
              <a:rPr lang="en-US" sz="800" dirty="0">
                <a:solidFill>
                  <a:srgbClr val="000000"/>
                </a:solidFill>
                <a:latin typeface="Arial"/>
              </a:rPr>
              <a:t>Ethiopia (320)</a:t>
            </a:r>
          </a:p>
        </p:txBody>
      </p:sp>
      <p:sp>
        <p:nvSpPr>
          <p:cNvPr id="2" name="Rectangle 1"/>
          <p:cNvSpPr/>
          <p:nvPr/>
        </p:nvSpPr>
        <p:spPr>
          <a:xfrm>
            <a:off x="962853" y="6346786"/>
            <a:ext cx="285366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</a:rPr>
              <a:t>Sample  510, 598 rural; 440, 701 urban</a:t>
            </a:r>
          </a:p>
        </p:txBody>
      </p:sp>
      <p:sp>
        <p:nvSpPr>
          <p:cNvPr id="3" name="Rectangle 2"/>
          <p:cNvSpPr/>
          <p:nvPr/>
        </p:nvSpPr>
        <p:spPr>
          <a:xfrm>
            <a:off x="4348145" y="6346786"/>
            <a:ext cx="41857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 source: Jaacks and Popkin, in proc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226197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5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6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7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9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20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21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22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23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24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25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8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26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27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28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1_Globe">
  <a:themeElements>
    <a:clrScheme name="1_Globe 13">
      <a:dk1>
        <a:srgbClr val="FFFFFF"/>
      </a:dk1>
      <a:lt1>
        <a:srgbClr val="FFFFFF"/>
      </a:lt1>
      <a:dk2>
        <a:srgbClr val="FFFFFF"/>
      </a:dk2>
      <a:lt2>
        <a:srgbClr val="808080"/>
      </a:lt2>
      <a:accent1>
        <a:srgbClr val="99CC00"/>
      </a:accent1>
      <a:accent2>
        <a:srgbClr val="33CCFF"/>
      </a:accent2>
      <a:accent3>
        <a:srgbClr val="FFFFFF"/>
      </a:accent3>
      <a:accent4>
        <a:srgbClr val="DADADA"/>
      </a:accent4>
      <a:accent5>
        <a:srgbClr val="CAE2AA"/>
      </a:accent5>
      <a:accent6>
        <a:srgbClr val="2DB9E7"/>
      </a:accent6>
      <a:hlink>
        <a:srgbClr val="FF9900"/>
      </a:hlink>
      <a:folHlink>
        <a:srgbClr val="DDDDDD"/>
      </a:folHlink>
    </a:clrScheme>
    <a:fontScheme name="1_Globe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Globe 1">
        <a:dk1>
          <a:srgbClr val="622100"/>
        </a:dk1>
        <a:lt1>
          <a:srgbClr val="FFFFFF"/>
        </a:lt1>
        <a:dk2>
          <a:srgbClr val="800000"/>
        </a:dk2>
        <a:lt2>
          <a:srgbClr val="FFFFCC"/>
        </a:lt2>
        <a:accent1>
          <a:srgbClr val="E42B00"/>
        </a:accent1>
        <a:accent2>
          <a:srgbClr val="996600"/>
        </a:accent2>
        <a:accent3>
          <a:srgbClr val="C0AAAA"/>
        </a:accent3>
        <a:accent4>
          <a:srgbClr val="DADADA"/>
        </a:accent4>
        <a:accent5>
          <a:srgbClr val="EFACAA"/>
        </a:accent5>
        <a:accent6>
          <a:srgbClr val="8A5C00"/>
        </a:accent6>
        <a:hlink>
          <a:srgbClr val="FADF6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Globe 2">
        <a:dk1>
          <a:srgbClr val="5F4545"/>
        </a:dk1>
        <a:lt1>
          <a:srgbClr val="FFFFFF"/>
        </a:lt1>
        <a:dk2>
          <a:srgbClr val="8F6969"/>
        </a:dk2>
        <a:lt2>
          <a:srgbClr val="FFFFCC"/>
        </a:lt2>
        <a:accent1>
          <a:srgbClr val="CC6600"/>
        </a:accent1>
        <a:accent2>
          <a:srgbClr val="924C0C"/>
        </a:accent2>
        <a:accent3>
          <a:srgbClr val="C6B9B9"/>
        </a:accent3>
        <a:accent4>
          <a:srgbClr val="DADADA"/>
        </a:accent4>
        <a:accent5>
          <a:srgbClr val="E2B8AA"/>
        </a:accent5>
        <a:accent6>
          <a:srgbClr val="84440A"/>
        </a:accent6>
        <a:hlink>
          <a:srgbClr val="CFD375"/>
        </a:hlink>
        <a:folHlink>
          <a:srgbClr val="98BB9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Globe 3">
        <a:dk1>
          <a:srgbClr val="003B76"/>
        </a:dk1>
        <a:lt1>
          <a:srgbClr val="FFFFFF"/>
        </a:lt1>
        <a:dk2>
          <a:srgbClr val="0066CC"/>
        </a:dk2>
        <a:lt2>
          <a:srgbClr val="CCECFF"/>
        </a:lt2>
        <a:accent1>
          <a:srgbClr val="33CCCC"/>
        </a:accent1>
        <a:accent2>
          <a:srgbClr val="66CCFF"/>
        </a:accent2>
        <a:accent3>
          <a:srgbClr val="AAB8E2"/>
        </a:accent3>
        <a:accent4>
          <a:srgbClr val="DADADA"/>
        </a:accent4>
        <a:accent5>
          <a:srgbClr val="ADE2E2"/>
        </a:accent5>
        <a:accent6>
          <a:srgbClr val="5CB9E7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Globe 4">
        <a:dk1>
          <a:srgbClr val="005856"/>
        </a:dk1>
        <a:lt1>
          <a:srgbClr val="FFFFFF"/>
        </a:lt1>
        <a:dk2>
          <a:srgbClr val="008080"/>
        </a:dk2>
        <a:lt2>
          <a:srgbClr val="FFFFCC"/>
        </a:lt2>
        <a:accent1>
          <a:srgbClr val="0099CC"/>
        </a:accent1>
        <a:accent2>
          <a:srgbClr val="00CCFF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B9E7"/>
        </a:accent6>
        <a:hlink>
          <a:srgbClr val="1ACE9F"/>
        </a:hlink>
        <a:folHlink>
          <a:srgbClr val="948CC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Globe 5">
        <a:dk1>
          <a:srgbClr val="3C5436"/>
        </a:dk1>
        <a:lt1>
          <a:srgbClr val="FFFFFF"/>
        </a:lt1>
        <a:dk2>
          <a:srgbClr val="5F8656"/>
        </a:dk2>
        <a:lt2>
          <a:srgbClr val="D6D8C0"/>
        </a:lt2>
        <a:accent1>
          <a:srgbClr val="61733D"/>
        </a:accent1>
        <a:accent2>
          <a:srgbClr val="324A39"/>
        </a:accent2>
        <a:accent3>
          <a:srgbClr val="B6C3B4"/>
        </a:accent3>
        <a:accent4>
          <a:srgbClr val="DADADA"/>
        </a:accent4>
        <a:accent5>
          <a:srgbClr val="B7BCAF"/>
        </a:accent5>
        <a:accent6>
          <a:srgbClr val="2C4233"/>
        </a:accent6>
        <a:hlink>
          <a:srgbClr val="73D588"/>
        </a:hlink>
        <a:folHlink>
          <a:srgbClr val="6F99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Globe 6">
        <a:dk1>
          <a:srgbClr val="5B7B65"/>
        </a:dk1>
        <a:lt1>
          <a:srgbClr val="FFFFFF"/>
        </a:lt1>
        <a:dk2>
          <a:srgbClr val="9ABE9D"/>
        </a:dk2>
        <a:lt2>
          <a:srgbClr val="336600"/>
        </a:lt2>
        <a:accent1>
          <a:srgbClr val="00CC66"/>
        </a:accent1>
        <a:accent2>
          <a:srgbClr val="4E7050"/>
        </a:accent2>
        <a:accent3>
          <a:srgbClr val="CADBCC"/>
        </a:accent3>
        <a:accent4>
          <a:srgbClr val="DADADA"/>
        </a:accent4>
        <a:accent5>
          <a:srgbClr val="AAE2B8"/>
        </a:accent5>
        <a:accent6>
          <a:srgbClr val="466548"/>
        </a:accent6>
        <a:hlink>
          <a:srgbClr val="FFFFCC"/>
        </a:hlink>
        <a:folHlink>
          <a:srgbClr val="9CE8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Globe 7">
        <a:dk1>
          <a:srgbClr val="4C4E44"/>
        </a:dk1>
        <a:lt1>
          <a:srgbClr val="FFFFFF"/>
        </a:lt1>
        <a:dk2>
          <a:srgbClr val="686B5D"/>
        </a:dk2>
        <a:lt2>
          <a:srgbClr val="D6D5C6"/>
        </a:lt2>
        <a:accent1>
          <a:srgbClr val="898D79"/>
        </a:accent1>
        <a:accent2>
          <a:srgbClr val="4D4F45"/>
        </a:accent2>
        <a:accent3>
          <a:srgbClr val="B9BAB6"/>
        </a:accent3>
        <a:accent4>
          <a:srgbClr val="DADADA"/>
        </a:accent4>
        <a:accent5>
          <a:srgbClr val="C4C5BE"/>
        </a:accent5>
        <a:accent6>
          <a:srgbClr val="45473E"/>
        </a:accent6>
        <a:hlink>
          <a:srgbClr val="58BE67"/>
        </a:hlink>
        <a:folHlink>
          <a:srgbClr val="C0C64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Globe 8">
        <a:dk1>
          <a:srgbClr val="000000"/>
        </a:dk1>
        <a:lt1>
          <a:srgbClr val="FFFFDD"/>
        </a:lt1>
        <a:dk2>
          <a:srgbClr val="000000"/>
        </a:dk2>
        <a:lt2>
          <a:srgbClr val="98977A"/>
        </a:lt2>
        <a:accent1>
          <a:srgbClr val="BDCDA7"/>
        </a:accent1>
        <a:accent2>
          <a:srgbClr val="A0D060"/>
        </a:accent2>
        <a:accent3>
          <a:srgbClr val="FFFFEB"/>
        </a:accent3>
        <a:accent4>
          <a:srgbClr val="000000"/>
        </a:accent4>
        <a:accent5>
          <a:srgbClr val="DBE3D0"/>
        </a:accent5>
        <a:accent6>
          <a:srgbClr val="91BC56"/>
        </a:accent6>
        <a:hlink>
          <a:srgbClr val="FADD4E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Globe 9">
        <a:dk1>
          <a:srgbClr val="003B76"/>
        </a:dk1>
        <a:lt1>
          <a:srgbClr val="FFFFFF"/>
        </a:lt1>
        <a:dk2>
          <a:srgbClr val="0066CC"/>
        </a:dk2>
        <a:lt2>
          <a:srgbClr val="CCECFF"/>
        </a:lt2>
        <a:accent1>
          <a:srgbClr val="99CC00"/>
        </a:accent1>
        <a:accent2>
          <a:srgbClr val="00CCFF"/>
        </a:accent2>
        <a:accent3>
          <a:srgbClr val="AAB8E2"/>
        </a:accent3>
        <a:accent4>
          <a:srgbClr val="DADADA"/>
        </a:accent4>
        <a:accent5>
          <a:srgbClr val="CAE2AA"/>
        </a:accent5>
        <a:accent6>
          <a:srgbClr val="00B9E7"/>
        </a:accent6>
        <a:hlink>
          <a:srgbClr val="FF9900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Globe 10">
        <a:dk1>
          <a:srgbClr val="003B76"/>
        </a:dk1>
        <a:lt1>
          <a:srgbClr val="FFFFFF"/>
        </a:lt1>
        <a:dk2>
          <a:srgbClr val="0066CC"/>
        </a:dk2>
        <a:lt2>
          <a:srgbClr val="000000"/>
        </a:lt2>
        <a:accent1>
          <a:srgbClr val="99CC00"/>
        </a:accent1>
        <a:accent2>
          <a:srgbClr val="00CCFF"/>
        </a:accent2>
        <a:accent3>
          <a:srgbClr val="AAB8E2"/>
        </a:accent3>
        <a:accent4>
          <a:srgbClr val="DADADA"/>
        </a:accent4>
        <a:accent5>
          <a:srgbClr val="CAE2AA"/>
        </a:accent5>
        <a:accent6>
          <a:srgbClr val="00B9E7"/>
        </a:accent6>
        <a:hlink>
          <a:srgbClr val="FF9900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Globe 11">
        <a:dk1>
          <a:srgbClr val="000000"/>
        </a:dk1>
        <a:lt1>
          <a:srgbClr val="0066CC"/>
        </a:lt1>
        <a:dk2>
          <a:srgbClr val="000000"/>
        </a:dk2>
        <a:lt2>
          <a:srgbClr val="003B76"/>
        </a:lt2>
        <a:accent1>
          <a:srgbClr val="99CC00"/>
        </a:accent1>
        <a:accent2>
          <a:srgbClr val="00CCFF"/>
        </a:accent2>
        <a:accent3>
          <a:srgbClr val="AAB8E2"/>
        </a:accent3>
        <a:accent4>
          <a:srgbClr val="000000"/>
        </a:accent4>
        <a:accent5>
          <a:srgbClr val="CAE2AA"/>
        </a:accent5>
        <a:accent6>
          <a:srgbClr val="00B9E7"/>
        </a:accent6>
        <a:hlink>
          <a:srgbClr val="FF99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Globe 1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00"/>
        </a:accent1>
        <a:accent2>
          <a:srgbClr val="33CCFF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2DB9E7"/>
        </a:accent6>
        <a:hlink>
          <a:srgbClr val="FF99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Globe 13">
        <a:dk1>
          <a:srgbClr val="FFFFFF"/>
        </a:dk1>
        <a:lt1>
          <a:srgbClr val="FFFFFF"/>
        </a:lt1>
        <a:dk2>
          <a:srgbClr val="FFFFFF"/>
        </a:dk2>
        <a:lt2>
          <a:srgbClr val="808080"/>
        </a:lt2>
        <a:accent1>
          <a:srgbClr val="99CC00"/>
        </a:accent1>
        <a:accent2>
          <a:srgbClr val="33CCFF"/>
        </a:accent2>
        <a:accent3>
          <a:srgbClr val="FFFFFF"/>
        </a:accent3>
        <a:accent4>
          <a:srgbClr val="DADADA"/>
        </a:accent4>
        <a:accent5>
          <a:srgbClr val="CAE2AA"/>
        </a:accent5>
        <a:accent6>
          <a:srgbClr val="2DB9E7"/>
        </a:accent6>
        <a:hlink>
          <a:srgbClr val="FF99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7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FB5818"/>
      </a:accent2>
      <a:accent3>
        <a:srgbClr val="FFFFFF"/>
      </a:accent3>
      <a:accent4>
        <a:srgbClr val="000000"/>
      </a:accent4>
      <a:accent5>
        <a:srgbClr val="FDE1AB"/>
      </a:accent5>
      <a:accent6>
        <a:srgbClr val="E34F15"/>
      </a:accent6>
      <a:hlink>
        <a:srgbClr val="18BBFB"/>
      </a:hlink>
      <a:folHlink>
        <a:srgbClr val="CA18FB"/>
      </a:folHlink>
    </a:clrScheme>
    <a:fontScheme name="6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2_Globe">
  <a:themeElements>
    <a:clrScheme name="1_Globe 13">
      <a:dk1>
        <a:srgbClr val="FFFFFF"/>
      </a:dk1>
      <a:lt1>
        <a:srgbClr val="FFFFFF"/>
      </a:lt1>
      <a:dk2>
        <a:srgbClr val="FFFFFF"/>
      </a:dk2>
      <a:lt2>
        <a:srgbClr val="808080"/>
      </a:lt2>
      <a:accent1>
        <a:srgbClr val="99CC00"/>
      </a:accent1>
      <a:accent2>
        <a:srgbClr val="33CCFF"/>
      </a:accent2>
      <a:accent3>
        <a:srgbClr val="FFFFFF"/>
      </a:accent3>
      <a:accent4>
        <a:srgbClr val="DADADA"/>
      </a:accent4>
      <a:accent5>
        <a:srgbClr val="CAE2AA"/>
      </a:accent5>
      <a:accent6>
        <a:srgbClr val="2DB9E7"/>
      </a:accent6>
      <a:hlink>
        <a:srgbClr val="FF9900"/>
      </a:hlink>
      <a:folHlink>
        <a:srgbClr val="DDDDDD"/>
      </a:folHlink>
    </a:clrScheme>
    <a:fontScheme name="1_Globe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Globe 1">
        <a:dk1>
          <a:srgbClr val="622100"/>
        </a:dk1>
        <a:lt1>
          <a:srgbClr val="FFFFFF"/>
        </a:lt1>
        <a:dk2>
          <a:srgbClr val="800000"/>
        </a:dk2>
        <a:lt2>
          <a:srgbClr val="FFFFCC"/>
        </a:lt2>
        <a:accent1>
          <a:srgbClr val="E42B00"/>
        </a:accent1>
        <a:accent2>
          <a:srgbClr val="996600"/>
        </a:accent2>
        <a:accent3>
          <a:srgbClr val="C0AAAA"/>
        </a:accent3>
        <a:accent4>
          <a:srgbClr val="DADADA"/>
        </a:accent4>
        <a:accent5>
          <a:srgbClr val="EFACAA"/>
        </a:accent5>
        <a:accent6>
          <a:srgbClr val="8A5C00"/>
        </a:accent6>
        <a:hlink>
          <a:srgbClr val="FADF6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Globe 2">
        <a:dk1>
          <a:srgbClr val="5F4545"/>
        </a:dk1>
        <a:lt1>
          <a:srgbClr val="FFFFFF"/>
        </a:lt1>
        <a:dk2>
          <a:srgbClr val="8F6969"/>
        </a:dk2>
        <a:lt2>
          <a:srgbClr val="FFFFCC"/>
        </a:lt2>
        <a:accent1>
          <a:srgbClr val="CC6600"/>
        </a:accent1>
        <a:accent2>
          <a:srgbClr val="924C0C"/>
        </a:accent2>
        <a:accent3>
          <a:srgbClr val="C6B9B9"/>
        </a:accent3>
        <a:accent4>
          <a:srgbClr val="DADADA"/>
        </a:accent4>
        <a:accent5>
          <a:srgbClr val="E2B8AA"/>
        </a:accent5>
        <a:accent6>
          <a:srgbClr val="84440A"/>
        </a:accent6>
        <a:hlink>
          <a:srgbClr val="CFD375"/>
        </a:hlink>
        <a:folHlink>
          <a:srgbClr val="98BB9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Globe 3">
        <a:dk1>
          <a:srgbClr val="003B76"/>
        </a:dk1>
        <a:lt1>
          <a:srgbClr val="FFFFFF"/>
        </a:lt1>
        <a:dk2>
          <a:srgbClr val="0066CC"/>
        </a:dk2>
        <a:lt2>
          <a:srgbClr val="CCECFF"/>
        </a:lt2>
        <a:accent1>
          <a:srgbClr val="33CCCC"/>
        </a:accent1>
        <a:accent2>
          <a:srgbClr val="66CCFF"/>
        </a:accent2>
        <a:accent3>
          <a:srgbClr val="AAB8E2"/>
        </a:accent3>
        <a:accent4>
          <a:srgbClr val="DADADA"/>
        </a:accent4>
        <a:accent5>
          <a:srgbClr val="ADE2E2"/>
        </a:accent5>
        <a:accent6>
          <a:srgbClr val="5CB9E7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Globe 4">
        <a:dk1>
          <a:srgbClr val="005856"/>
        </a:dk1>
        <a:lt1>
          <a:srgbClr val="FFFFFF"/>
        </a:lt1>
        <a:dk2>
          <a:srgbClr val="008080"/>
        </a:dk2>
        <a:lt2>
          <a:srgbClr val="FFFFCC"/>
        </a:lt2>
        <a:accent1>
          <a:srgbClr val="0099CC"/>
        </a:accent1>
        <a:accent2>
          <a:srgbClr val="00CCFF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B9E7"/>
        </a:accent6>
        <a:hlink>
          <a:srgbClr val="1ACE9F"/>
        </a:hlink>
        <a:folHlink>
          <a:srgbClr val="948CC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Globe 5">
        <a:dk1>
          <a:srgbClr val="3C5436"/>
        </a:dk1>
        <a:lt1>
          <a:srgbClr val="FFFFFF"/>
        </a:lt1>
        <a:dk2>
          <a:srgbClr val="5F8656"/>
        </a:dk2>
        <a:lt2>
          <a:srgbClr val="D6D8C0"/>
        </a:lt2>
        <a:accent1>
          <a:srgbClr val="61733D"/>
        </a:accent1>
        <a:accent2>
          <a:srgbClr val="324A39"/>
        </a:accent2>
        <a:accent3>
          <a:srgbClr val="B6C3B4"/>
        </a:accent3>
        <a:accent4>
          <a:srgbClr val="DADADA"/>
        </a:accent4>
        <a:accent5>
          <a:srgbClr val="B7BCAF"/>
        </a:accent5>
        <a:accent6>
          <a:srgbClr val="2C4233"/>
        </a:accent6>
        <a:hlink>
          <a:srgbClr val="73D588"/>
        </a:hlink>
        <a:folHlink>
          <a:srgbClr val="6F99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Globe 6">
        <a:dk1>
          <a:srgbClr val="5B7B65"/>
        </a:dk1>
        <a:lt1>
          <a:srgbClr val="FFFFFF"/>
        </a:lt1>
        <a:dk2>
          <a:srgbClr val="9ABE9D"/>
        </a:dk2>
        <a:lt2>
          <a:srgbClr val="336600"/>
        </a:lt2>
        <a:accent1>
          <a:srgbClr val="00CC66"/>
        </a:accent1>
        <a:accent2>
          <a:srgbClr val="4E7050"/>
        </a:accent2>
        <a:accent3>
          <a:srgbClr val="CADBCC"/>
        </a:accent3>
        <a:accent4>
          <a:srgbClr val="DADADA"/>
        </a:accent4>
        <a:accent5>
          <a:srgbClr val="AAE2B8"/>
        </a:accent5>
        <a:accent6>
          <a:srgbClr val="466548"/>
        </a:accent6>
        <a:hlink>
          <a:srgbClr val="FFFFCC"/>
        </a:hlink>
        <a:folHlink>
          <a:srgbClr val="9CE8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Globe 7">
        <a:dk1>
          <a:srgbClr val="4C4E44"/>
        </a:dk1>
        <a:lt1>
          <a:srgbClr val="FFFFFF"/>
        </a:lt1>
        <a:dk2>
          <a:srgbClr val="686B5D"/>
        </a:dk2>
        <a:lt2>
          <a:srgbClr val="D6D5C6"/>
        </a:lt2>
        <a:accent1>
          <a:srgbClr val="898D79"/>
        </a:accent1>
        <a:accent2>
          <a:srgbClr val="4D4F45"/>
        </a:accent2>
        <a:accent3>
          <a:srgbClr val="B9BAB6"/>
        </a:accent3>
        <a:accent4>
          <a:srgbClr val="DADADA"/>
        </a:accent4>
        <a:accent5>
          <a:srgbClr val="C4C5BE"/>
        </a:accent5>
        <a:accent6>
          <a:srgbClr val="45473E"/>
        </a:accent6>
        <a:hlink>
          <a:srgbClr val="58BE67"/>
        </a:hlink>
        <a:folHlink>
          <a:srgbClr val="C0C64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Globe 8">
        <a:dk1>
          <a:srgbClr val="000000"/>
        </a:dk1>
        <a:lt1>
          <a:srgbClr val="FFFFDD"/>
        </a:lt1>
        <a:dk2>
          <a:srgbClr val="000000"/>
        </a:dk2>
        <a:lt2>
          <a:srgbClr val="98977A"/>
        </a:lt2>
        <a:accent1>
          <a:srgbClr val="BDCDA7"/>
        </a:accent1>
        <a:accent2>
          <a:srgbClr val="A0D060"/>
        </a:accent2>
        <a:accent3>
          <a:srgbClr val="FFFFEB"/>
        </a:accent3>
        <a:accent4>
          <a:srgbClr val="000000"/>
        </a:accent4>
        <a:accent5>
          <a:srgbClr val="DBE3D0"/>
        </a:accent5>
        <a:accent6>
          <a:srgbClr val="91BC56"/>
        </a:accent6>
        <a:hlink>
          <a:srgbClr val="FADD4E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Globe 9">
        <a:dk1>
          <a:srgbClr val="003B76"/>
        </a:dk1>
        <a:lt1>
          <a:srgbClr val="FFFFFF"/>
        </a:lt1>
        <a:dk2>
          <a:srgbClr val="0066CC"/>
        </a:dk2>
        <a:lt2>
          <a:srgbClr val="CCECFF"/>
        </a:lt2>
        <a:accent1>
          <a:srgbClr val="99CC00"/>
        </a:accent1>
        <a:accent2>
          <a:srgbClr val="00CCFF"/>
        </a:accent2>
        <a:accent3>
          <a:srgbClr val="AAB8E2"/>
        </a:accent3>
        <a:accent4>
          <a:srgbClr val="DADADA"/>
        </a:accent4>
        <a:accent5>
          <a:srgbClr val="CAE2AA"/>
        </a:accent5>
        <a:accent6>
          <a:srgbClr val="00B9E7"/>
        </a:accent6>
        <a:hlink>
          <a:srgbClr val="FF9900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Globe 10">
        <a:dk1>
          <a:srgbClr val="003B76"/>
        </a:dk1>
        <a:lt1>
          <a:srgbClr val="FFFFFF"/>
        </a:lt1>
        <a:dk2>
          <a:srgbClr val="0066CC"/>
        </a:dk2>
        <a:lt2>
          <a:srgbClr val="000000"/>
        </a:lt2>
        <a:accent1>
          <a:srgbClr val="99CC00"/>
        </a:accent1>
        <a:accent2>
          <a:srgbClr val="00CCFF"/>
        </a:accent2>
        <a:accent3>
          <a:srgbClr val="AAB8E2"/>
        </a:accent3>
        <a:accent4>
          <a:srgbClr val="DADADA"/>
        </a:accent4>
        <a:accent5>
          <a:srgbClr val="CAE2AA"/>
        </a:accent5>
        <a:accent6>
          <a:srgbClr val="00B9E7"/>
        </a:accent6>
        <a:hlink>
          <a:srgbClr val="FF9900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Globe 11">
        <a:dk1>
          <a:srgbClr val="000000"/>
        </a:dk1>
        <a:lt1>
          <a:srgbClr val="0066CC"/>
        </a:lt1>
        <a:dk2>
          <a:srgbClr val="000000"/>
        </a:dk2>
        <a:lt2>
          <a:srgbClr val="003B76"/>
        </a:lt2>
        <a:accent1>
          <a:srgbClr val="99CC00"/>
        </a:accent1>
        <a:accent2>
          <a:srgbClr val="00CCFF"/>
        </a:accent2>
        <a:accent3>
          <a:srgbClr val="AAB8E2"/>
        </a:accent3>
        <a:accent4>
          <a:srgbClr val="000000"/>
        </a:accent4>
        <a:accent5>
          <a:srgbClr val="CAE2AA"/>
        </a:accent5>
        <a:accent6>
          <a:srgbClr val="00B9E7"/>
        </a:accent6>
        <a:hlink>
          <a:srgbClr val="FF99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Globe 1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00"/>
        </a:accent1>
        <a:accent2>
          <a:srgbClr val="33CCFF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2DB9E7"/>
        </a:accent6>
        <a:hlink>
          <a:srgbClr val="FF99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Globe 13">
        <a:dk1>
          <a:srgbClr val="FFFFFF"/>
        </a:dk1>
        <a:lt1>
          <a:srgbClr val="FFFFFF"/>
        </a:lt1>
        <a:dk2>
          <a:srgbClr val="FFFFFF"/>
        </a:dk2>
        <a:lt2>
          <a:srgbClr val="808080"/>
        </a:lt2>
        <a:accent1>
          <a:srgbClr val="99CC00"/>
        </a:accent1>
        <a:accent2>
          <a:srgbClr val="33CCFF"/>
        </a:accent2>
        <a:accent3>
          <a:srgbClr val="FFFFFF"/>
        </a:accent3>
        <a:accent4>
          <a:srgbClr val="DADADA"/>
        </a:accent4>
        <a:accent5>
          <a:srgbClr val="CAE2AA"/>
        </a:accent5>
        <a:accent6>
          <a:srgbClr val="2DB9E7"/>
        </a:accent6>
        <a:hlink>
          <a:srgbClr val="FF99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6.xml><?xml version="1.0" encoding="utf-8"?>
<a:theme xmlns:a="http://schemas.openxmlformats.org/drawingml/2006/main" name="29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FB5818"/>
      </a:accent2>
      <a:accent3>
        <a:srgbClr val="FFFFFF"/>
      </a:accent3>
      <a:accent4>
        <a:srgbClr val="000000"/>
      </a:accent4>
      <a:accent5>
        <a:srgbClr val="FDE1AB"/>
      </a:accent5>
      <a:accent6>
        <a:srgbClr val="E34F15"/>
      </a:accent6>
      <a:hlink>
        <a:srgbClr val="18BBFB"/>
      </a:hlink>
      <a:folHlink>
        <a:srgbClr val="CA18FB"/>
      </a:folHlink>
    </a:clrScheme>
    <a:fontScheme name="6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7.xml><?xml version="1.0" encoding="utf-8"?>
<a:theme xmlns:a="http://schemas.openxmlformats.org/drawingml/2006/main" name="30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8.xml><?xml version="1.0" encoding="utf-8"?>
<a:theme xmlns:a="http://schemas.openxmlformats.org/drawingml/2006/main" name="31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9.xml><?xml version="1.0" encoding="utf-8"?>
<a:theme xmlns:a="http://schemas.openxmlformats.org/drawingml/2006/main" name="18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6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FB5818"/>
      </a:accent2>
      <a:accent3>
        <a:srgbClr val="FFFFFF"/>
      </a:accent3>
      <a:accent4>
        <a:srgbClr val="000000"/>
      </a:accent4>
      <a:accent5>
        <a:srgbClr val="FDE1AB"/>
      </a:accent5>
      <a:accent6>
        <a:srgbClr val="E34F15"/>
      </a:accent6>
      <a:hlink>
        <a:srgbClr val="18BBFB"/>
      </a:hlink>
      <a:folHlink>
        <a:srgbClr val="CA18FB"/>
      </a:folHlink>
    </a:clrScheme>
    <a:fontScheme name="6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0.xml><?xml version="1.0" encoding="utf-8"?>
<a:theme xmlns:a="http://schemas.openxmlformats.org/drawingml/2006/main" name="33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1.xml><?xml version="1.0" encoding="utf-8"?>
<a:theme xmlns:a="http://schemas.openxmlformats.org/drawingml/2006/main" name="34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2.xml><?xml version="1.0" encoding="utf-8"?>
<a:theme xmlns:a="http://schemas.openxmlformats.org/drawingml/2006/main" name="35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3.xml><?xml version="1.0" encoding="utf-8"?>
<a:theme xmlns:a="http://schemas.openxmlformats.org/drawingml/2006/main" name="4_Custom Design">
  <a:themeElements>
    <a:clrScheme name="3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00"/>
        </a:accent1>
        <a:accent2>
          <a:srgbClr val="33CCFF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2DB9E7"/>
        </a:accent6>
        <a:hlink>
          <a:srgbClr val="FF99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4">
        <a:dk1>
          <a:srgbClr val="FFFFFF"/>
        </a:dk1>
        <a:lt1>
          <a:srgbClr val="FFFFFF"/>
        </a:lt1>
        <a:dk2>
          <a:srgbClr val="FFFFFF"/>
        </a:dk2>
        <a:lt2>
          <a:srgbClr val="808080"/>
        </a:lt2>
        <a:accent1>
          <a:srgbClr val="99CC00"/>
        </a:accent1>
        <a:accent2>
          <a:srgbClr val="33CCFF"/>
        </a:accent2>
        <a:accent3>
          <a:srgbClr val="FFFFFF"/>
        </a:accent3>
        <a:accent4>
          <a:srgbClr val="DADADA"/>
        </a:accent4>
        <a:accent5>
          <a:srgbClr val="CAE2AA"/>
        </a:accent5>
        <a:accent6>
          <a:srgbClr val="2DB9E7"/>
        </a:accent6>
        <a:hlink>
          <a:srgbClr val="FF99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00"/>
        </a:accent1>
        <a:accent2>
          <a:srgbClr val="33CCFF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2DB9E7"/>
        </a:accent6>
        <a:hlink>
          <a:srgbClr val="FF99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4">
        <a:dk1>
          <a:srgbClr val="FFFFFF"/>
        </a:dk1>
        <a:lt1>
          <a:srgbClr val="FFFFFF"/>
        </a:lt1>
        <a:dk2>
          <a:srgbClr val="FFFFFF"/>
        </a:dk2>
        <a:lt2>
          <a:srgbClr val="808080"/>
        </a:lt2>
        <a:accent1>
          <a:srgbClr val="99CC00"/>
        </a:accent1>
        <a:accent2>
          <a:srgbClr val="33CCFF"/>
        </a:accent2>
        <a:accent3>
          <a:srgbClr val="FFFFFF"/>
        </a:accent3>
        <a:accent4>
          <a:srgbClr val="DADADA"/>
        </a:accent4>
        <a:accent5>
          <a:srgbClr val="CAE2AA"/>
        </a:accent5>
        <a:accent6>
          <a:srgbClr val="2DB9E7"/>
        </a:accent6>
        <a:hlink>
          <a:srgbClr val="FF99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5">
        <a:dk1>
          <a:srgbClr val="000000"/>
        </a:dk1>
        <a:lt1>
          <a:srgbClr val="000000"/>
        </a:lt1>
        <a:dk2>
          <a:srgbClr val="FFFFFF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AAAAAA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B2B2B2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4.xml><?xml version="1.0" encoding="utf-8"?>
<a:theme xmlns:a="http://schemas.openxmlformats.org/drawingml/2006/main" name="36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5.xml><?xml version="1.0" encoding="utf-8"?>
<a:theme xmlns:a="http://schemas.openxmlformats.org/drawingml/2006/main" name="37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6.xml><?xml version="1.0" encoding="utf-8"?>
<a:theme xmlns:a="http://schemas.openxmlformats.org/drawingml/2006/main" name="38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7.xml><?xml version="1.0" encoding="utf-8"?>
<a:theme xmlns:a="http://schemas.openxmlformats.org/drawingml/2006/main" name="39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FB5818"/>
      </a:accent2>
      <a:accent3>
        <a:srgbClr val="FFFFFF"/>
      </a:accent3>
      <a:accent4>
        <a:srgbClr val="000000"/>
      </a:accent4>
      <a:accent5>
        <a:srgbClr val="FDE1AB"/>
      </a:accent5>
      <a:accent6>
        <a:srgbClr val="E34F15"/>
      </a:accent6>
      <a:hlink>
        <a:srgbClr val="18BBFB"/>
      </a:hlink>
      <a:folHlink>
        <a:srgbClr val="CA18FB"/>
      </a:folHlink>
    </a:clrScheme>
    <a:fontScheme name="6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8.xml><?xml version="1.0" encoding="utf-8"?>
<a:theme xmlns:a="http://schemas.openxmlformats.org/drawingml/2006/main" name="40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9.xml><?xml version="1.0" encoding="utf-8"?>
<a:theme xmlns:a="http://schemas.openxmlformats.org/drawingml/2006/main" name="41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Custom Design">
  <a:themeElements>
    <a:clrScheme name="3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00"/>
        </a:accent1>
        <a:accent2>
          <a:srgbClr val="33CCFF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2DB9E7"/>
        </a:accent6>
        <a:hlink>
          <a:srgbClr val="FF99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4">
        <a:dk1>
          <a:srgbClr val="FFFFFF"/>
        </a:dk1>
        <a:lt1>
          <a:srgbClr val="FFFFFF"/>
        </a:lt1>
        <a:dk2>
          <a:srgbClr val="FFFFFF"/>
        </a:dk2>
        <a:lt2>
          <a:srgbClr val="808080"/>
        </a:lt2>
        <a:accent1>
          <a:srgbClr val="99CC00"/>
        </a:accent1>
        <a:accent2>
          <a:srgbClr val="33CCFF"/>
        </a:accent2>
        <a:accent3>
          <a:srgbClr val="FFFFFF"/>
        </a:accent3>
        <a:accent4>
          <a:srgbClr val="DADADA"/>
        </a:accent4>
        <a:accent5>
          <a:srgbClr val="CAE2AA"/>
        </a:accent5>
        <a:accent6>
          <a:srgbClr val="2DB9E7"/>
        </a:accent6>
        <a:hlink>
          <a:srgbClr val="FF99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00"/>
        </a:accent1>
        <a:accent2>
          <a:srgbClr val="33CCFF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2DB9E7"/>
        </a:accent6>
        <a:hlink>
          <a:srgbClr val="FF99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4">
        <a:dk1>
          <a:srgbClr val="FFFFFF"/>
        </a:dk1>
        <a:lt1>
          <a:srgbClr val="FFFFFF"/>
        </a:lt1>
        <a:dk2>
          <a:srgbClr val="FFFFFF"/>
        </a:dk2>
        <a:lt2>
          <a:srgbClr val="808080"/>
        </a:lt2>
        <a:accent1>
          <a:srgbClr val="99CC00"/>
        </a:accent1>
        <a:accent2>
          <a:srgbClr val="33CCFF"/>
        </a:accent2>
        <a:accent3>
          <a:srgbClr val="FFFFFF"/>
        </a:accent3>
        <a:accent4>
          <a:srgbClr val="DADADA"/>
        </a:accent4>
        <a:accent5>
          <a:srgbClr val="CAE2AA"/>
        </a:accent5>
        <a:accent6>
          <a:srgbClr val="2DB9E7"/>
        </a:accent6>
        <a:hlink>
          <a:srgbClr val="FF99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Custom Design 15">
        <a:dk1>
          <a:srgbClr val="000000"/>
        </a:dk1>
        <a:lt1>
          <a:srgbClr val="000000"/>
        </a:lt1>
        <a:dk2>
          <a:srgbClr val="FFFFFF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AAAAAA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B2B2B2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0.xml><?xml version="1.0" encoding="utf-8"?>
<a:theme xmlns:a="http://schemas.openxmlformats.org/drawingml/2006/main" name="42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FB5818"/>
      </a:accent2>
      <a:accent3>
        <a:srgbClr val="FFFFFF"/>
      </a:accent3>
      <a:accent4>
        <a:srgbClr val="000000"/>
      </a:accent4>
      <a:accent5>
        <a:srgbClr val="FDE1AB"/>
      </a:accent5>
      <a:accent6>
        <a:srgbClr val="E34F15"/>
      </a:accent6>
      <a:hlink>
        <a:srgbClr val="18BBFB"/>
      </a:hlink>
      <a:folHlink>
        <a:srgbClr val="CA18FB"/>
      </a:folHlink>
    </a:clrScheme>
    <a:fontScheme name="6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1.xml><?xml version="1.0" encoding="utf-8"?>
<a:theme xmlns:a="http://schemas.openxmlformats.org/drawingml/2006/main" name="43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2.xml><?xml version="1.0" encoding="utf-8"?>
<a:theme xmlns:a="http://schemas.openxmlformats.org/drawingml/2006/main" name="44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3.xml><?xml version="1.0" encoding="utf-8"?>
<a:theme xmlns:a="http://schemas.openxmlformats.org/drawingml/2006/main" name="45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FB5818"/>
      </a:accent2>
      <a:accent3>
        <a:srgbClr val="FFFFFF"/>
      </a:accent3>
      <a:accent4>
        <a:srgbClr val="000000"/>
      </a:accent4>
      <a:accent5>
        <a:srgbClr val="FDE1AB"/>
      </a:accent5>
      <a:accent6>
        <a:srgbClr val="E34F15"/>
      </a:accent6>
      <a:hlink>
        <a:srgbClr val="18BBFB"/>
      </a:hlink>
      <a:folHlink>
        <a:srgbClr val="CA18FB"/>
      </a:folHlink>
    </a:clrScheme>
    <a:fontScheme name="6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4.xml><?xml version="1.0" encoding="utf-8"?>
<a:theme xmlns:a="http://schemas.openxmlformats.org/drawingml/2006/main" name="46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FB5818"/>
      </a:accent2>
      <a:accent3>
        <a:srgbClr val="FFFFFF"/>
      </a:accent3>
      <a:accent4>
        <a:srgbClr val="000000"/>
      </a:accent4>
      <a:accent5>
        <a:srgbClr val="FDE1AB"/>
      </a:accent5>
      <a:accent6>
        <a:srgbClr val="E34F15"/>
      </a:accent6>
      <a:hlink>
        <a:srgbClr val="18BBFB"/>
      </a:hlink>
      <a:folHlink>
        <a:srgbClr val="CA18FB"/>
      </a:folHlink>
    </a:clrScheme>
    <a:fontScheme name="6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5.xml><?xml version="1.0" encoding="utf-8"?>
<a:theme xmlns:a="http://schemas.openxmlformats.org/drawingml/2006/main" name="47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6.xml><?xml version="1.0" encoding="utf-8"?>
<a:theme xmlns:a="http://schemas.openxmlformats.org/drawingml/2006/main" name="48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7.xml><?xml version="1.0" encoding="utf-8"?>
<a:theme xmlns:a="http://schemas.openxmlformats.org/drawingml/2006/main" name="49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FB5818"/>
      </a:accent2>
      <a:accent3>
        <a:srgbClr val="FFFFFF"/>
      </a:accent3>
      <a:accent4>
        <a:srgbClr val="000000"/>
      </a:accent4>
      <a:accent5>
        <a:srgbClr val="FDE1AB"/>
      </a:accent5>
      <a:accent6>
        <a:srgbClr val="E34F15"/>
      </a:accent6>
      <a:hlink>
        <a:srgbClr val="18BBFB"/>
      </a:hlink>
      <a:folHlink>
        <a:srgbClr val="CA18FB"/>
      </a:folHlink>
    </a:clrScheme>
    <a:fontScheme name="6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8.xml><?xml version="1.0" encoding="utf-8"?>
<a:theme xmlns:a="http://schemas.openxmlformats.org/drawingml/2006/main" name="50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9.xml><?xml version="1.0" encoding="utf-8"?>
<a:theme xmlns:a="http://schemas.openxmlformats.org/drawingml/2006/main" name="51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FB5818"/>
      </a:accent2>
      <a:accent3>
        <a:srgbClr val="FFFFFF"/>
      </a:accent3>
      <a:accent4>
        <a:srgbClr val="000000"/>
      </a:accent4>
      <a:accent5>
        <a:srgbClr val="FDE1AB"/>
      </a:accent5>
      <a:accent6>
        <a:srgbClr val="E34F15"/>
      </a:accent6>
      <a:hlink>
        <a:srgbClr val="18BBFB"/>
      </a:hlink>
      <a:folHlink>
        <a:srgbClr val="CA18FB"/>
      </a:folHlink>
    </a:clrScheme>
    <a:fontScheme name="6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9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0.xml><?xml version="1.0" encoding="utf-8"?>
<a:theme xmlns:a="http://schemas.openxmlformats.org/drawingml/2006/main" name="52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1.xml><?xml version="1.0" encoding="utf-8"?>
<a:theme xmlns:a="http://schemas.openxmlformats.org/drawingml/2006/main" name="53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2.xml><?xml version="1.0" encoding="utf-8"?>
<a:theme xmlns:a="http://schemas.openxmlformats.org/drawingml/2006/main" name="54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3.xml><?xml version="1.0" encoding="utf-8"?>
<a:theme xmlns:a="http://schemas.openxmlformats.org/drawingml/2006/main" name="55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FB5818"/>
      </a:accent2>
      <a:accent3>
        <a:srgbClr val="FFFFFF"/>
      </a:accent3>
      <a:accent4>
        <a:srgbClr val="000000"/>
      </a:accent4>
      <a:accent5>
        <a:srgbClr val="FDE1AB"/>
      </a:accent5>
      <a:accent6>
        <a:srgbClr val="E34F15"/>
      </a:accent6>
      <a:hlink>
        <a:srgbClr val="18BBFB"/>
      </a:hlink>
      <a:folHlink>
        <a:srgbClr val="CA18FB"/>
      </a:folHlink>
    </a:clrScheme>
    <a:fontScheme name="6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4.xml><?xml version="1.0" encoding="utf-8"?>
<a:theme xmlns:a="http://schemas.openxmlformats.org/drawingml/2006/main" name="56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5.xml><?xml version="1.0" encoding="utf-8"?>
<a:theme xmlns:a="http://schemas.openxmlformats.org/drawingml/2006/main" name="57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6.xml><?xml version="1.0" encoding="utf-8"?>
<a:theme xmlns:a="http://schemas.openxmlformats.org/drawingml/2006/main" name="58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7.xml><?xml version="1.0" encoding="utf-8"?>
<a:theme xmlns:a="http://schemas.openxmlformats.org/drawingml/2006/main" name="59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FB5818"/>
      </a:accent2>
      <a:accent3>
        <a:srgbClr val="FFFFFF"/>
      </a:accent3>
      <a:accent4>
        <a:srgbClr val="000000"/>
      </a:accent4>
      <a:accent5>
        <a:srgbClr val="FDE1AB"/>
      </a:accent5>
      <a:accent6>
        <a:srgbClr val="E34F15"/>
      </a:accent6>
      <a:hlink>
        <a:srgbClr val="18BBFB"/>
      </a:hlink>
      <a:folHlink>
        <a:srgbClr val="CA18FB"/>
      </a:folHlink>
    </a:clrScheme>
    <a:fontScheme name="6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8.xml><?xml version="1.0" encoding="utf-8"?>
<a:theme xmlns:a="http://schemas.openxmlformats.org/drawingml/2006/main" name="11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9.xml><?xml version="1.0" encoding="utf-8"?>
<a:theme xmlns:a="http://schemas.openxmlformats.org/drawingml/2006/main" name="32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0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0.xml><?xml version="1.0" encoding="utf-8"?>
<a:theme xmlns:a="http://schemas.openxmlformats.org/drawingml/2006/main" name="60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1.xml><?xml version="1.0" encoding="utf-8"?>
<a:theme xmlns:a="http://schemas.openxmlformats.org/drawingml/2006/main" name="61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2.xml><?xml version="1.0" encoding="utf-8"?>
<a:theme xmlns:a="http://schemas.openxmlformats.org/drawingml/2006/main" name="62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3.xml><?xml version="1.0" encoding="utf-8"?>
<a:theme xmlns:a="http://schemas.openxmlformats.org/drawingml/2006/main" name="63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4.xml><?xml version="1.0" encoding="utf-8"?>
<a:theme xmlns:a="http://schemas.openxmlformats.org/drawingml/2006/main" name="64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5.xml><?xml version="1.0" encoding="utf-8"?>
<a:theme xmlns:a="http://schemas.openxmlformats.org/drawingml/2006/main" name="65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6.xml><?xml version="1.0" encoding="utf-8"?>
<a:theme xmlns:a="http://schemas.openxmlformats.org/drawingml/2006/main" name="80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7.xml><?xml version="1.0" encoding="utf-8"?>
<a:theme xmlns:a="http://schemas.openxmlformats.org/drawingml/2006/main" name="66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8.xml><?xml version="1.0" encoding="utf-8"?>
<a:theme xmlns:a="http://schemas.openxmlformats.org/drawingml/2006/main" name="67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9.xml><?xml version="1.0" encoding="utf-8"?>
<a:theme xmlns:a="http://schemas.openxmlformats.org/drawingml/2006/main" name="68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2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0.xml><?xml version="1.0" encoding="utf-8"?>
<a:theme xmlns:a="http://schemas.openxmlformats.org/drawingml/2006/main" name="69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1.xml><?xml version="1.0" encoding="utf-8"?>
<a:theme xmlns:a="http://schemas.openxmlformats.org/drawingml/2006/main" name="70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2.xml><?xml version="1.0" encoding="utf-8"?>
<a:theme xmlns:a="http://schemas.openxmlformats.org/drawingml/2006/main" name="Office Theme">
  <a:themeElements>
    <a:clrScheme name="popkin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3.xml><?xml version="1.0" encoding="utf-8"?>
<a:theme xmlns:a="http://schemas.openxmlformats.org/drawingml/2006/main" name="71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FB5818"/>
      </a:accent2>
      <a:accent3>
        <a:srgbClr val="FFFFFF"/>
      </a:accent3>
      <a:accent4>
        <a:srgbClr val="000000"/>
      </a:accent4>
      <a:accent5>
        <a:srgbClr val="FDE1AB"/>
      </a:accent5>
      <a:accent6>
        <a:srgbClr val="E34F15"/>
      </a:accent6>
      <a:hlink>
        <a:srgbClr val="18BBFB"/>
      </a:hlink>
      <a:folHlink>
        <a:srgbClr val="CA18FB"/>
      </a:folHlink>
    </a:clrScheme>
    <a:fontScheme name="6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4.xml><?xml version="1.0" encoding="utf-8"?>
<a:theme xmlns:a="http://schemas.openxmlformats.org/drawingml/2006/main" name="72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FB5818"/>
      </a:accent2>
      <a:accent3>
        <a:srgbClr val="FFFFFF"/>
      </a:accent3>
      <a:accent4>
        <a:srgbClr val="000000"/>
      </a:accent4>
      <a:accent5>
        <a:srgbClr val="FDE1AB"/>
      </a:accent5>
      <a:accent6>
        <a:srgbClr val="E34F15"/>
      </a:accent6>
      <a:hlink>
        <a:srgbClr val="18BBFB"/>
      </a:hlink>
      <a:folHlink>
        <a:srgbClr val="CA18FB"/>
      </a:folHlink>
    </a:clrScheme>
    <a:fontScheme name="6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5.xml><?xml version="1.0" encoding="utf-8"?>
<a:theme xmlns:a="http://schemas.openxmlformats.org/drawingml/2006/main" name="73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FB5818"/>
      </a:accent2>
      <a:accent3>
        <a:srgbClr val="FFFFFF"/>
      </a:accent3>
      <a:accent4>
        <a:srgbClr val="000000"/>
      </a:accent4>
      <a:accent5>
        <a:srgbClr val="FDE1AB"/>
      </a:accent5>
      <a:accent6>
        <a:srgbClr val="E34F15"/>
      </a:accent6>
      <a:hlink>
        <a:srgbClr val="18BBFB"/>
      </a:hlink>
      <a:folHlink>
        <a:srgbClr val="CA18FB"/>
      </a:folHlink>
    </a:clrScheme>
    <a:fontScheme name="6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6.xml><?xml version="1.0" encoding="utf-8"?>
<a:theme xmlns:a="http://schemas.openxmlformats.org/drawingml/2006/main" name="74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FB5818"/>
      </a:accent2>
      <a:accent3>
        <a:srgbClr val="FFFFFF"/>
      </a:accent3>
      <a:accent4>
        <a:srgbClr val="000000"/>
      </a:accent4>
      <a:accent5>
        <a:srgbClr val="FDE1AB"/>
      </a:accent5>
      <a:accent6>
        <a:srgbClr val="E34F15"/>
      </a:accent6>
      <a:hlink>
        <a:srgbClr val="18BBFB"/>
      </a:hlink>
      <a:folHlink>
        <a:srgbClr val="CA18FB"/>
      </a:folHlink>
    </a:clrScheme>
    <a:fontScheme name="6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13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4_Custom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FCC917"/>
      </a:accent1>
      <a:accent2>
        <a:srgbClr val="000000"/>
      </a:accent2>
      <a:accent3>
        <a:srgbClr val="FFFFFF"/>
      </a:accent3>
      <a:accent4>
        <a:srgbClr val="000000"/>
      </a:accent4>
      <a:accent5>
        <a:srgbClr val="FDE1AB"/>
      </a:accent5>
      <a:accent6>
        <a:srgbClr val="000000"/>
      </a:accent6>
      <a:hlink>
        <a:srgbClr val="B2B2B2"/>
      </a:hlink>
      <a:folHlink>
        <a:srgbClr val="DDDDDD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4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5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000000"/>
        </a:accent6>
        <a:hlink>
          <a:srgbClr val="969696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Custom Design 16">
        <a:dk1>
          <a:srgbClr val="000000"/>
        </a:dk1>
        <a:lt1>
          <a:srgbClr val="FFFFFF"/>
        </a:lt1>
        <a:dk2>
          <a:srgbClr val="000000"/>
        </a:dk2>
        <a:lt2>
          <a:srgbClr val="000000"/>
        </a:lt2>
        <a:accent1>
          <a:srgbClr val="FCC917"/>
        </a:accent1>
        <a:accent2>
          <a:srgbClr val="FB5818"/>
        </a:accent2>
        <a:accent3>
          <a:srgbClr val="FFFFFF"/>
        </a:accent3>
        <a:accent4>
          <a:srgbClr val="000000"/>
        </a:accent4>
        <a:accent5>
          <a:srgbClr val="FDE1AB"/>
        </a:accent5>
        <a:accent6>
          <a:srgbClr val="E34F15"/>
        </a:accent6>
        <a:hlink>
          <a:srgbClr val="18BBFB"/>
        </a:hlink>
        <a:folHlink>
          <a:srgbClr val="5818F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000000"/>
    </a:lt2>
    <a:accent1>
      <a:srgbClr val="FCC917"/>
    </a:accent1>
    <a:accent2>
      <a:srgbClr val="FB5818"/>
    </a:accent2>
    <a:accent3>
      <a:srgbClr val="FFFFFF"/>
    </a:accent3>
    <a:accent4>
      <a:srgbClr val="000000"/>
    </a:accent4>
    <a:accent5>
      <a:srgbClr val="FDE1AB"/>
    </a:accent5>
    <a:accent6>
      <a:srgbClr val="E34F15"/>
    </a:accent6>
    <a:hlink>
      <a:srgbClr val="18BBFB"/>
    </a:hlink>
    <a:folHlink>
      <a:srgbClr val="CA18FB"/>
    </a:folHlink>
  </a:clrScheme>
</a:themeOverride>
</file>

<file path=ppt/theme/themeOverride10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000000"/>
    </a:lt2>
    <a:accent1>
      <a:srgbClr val="FCC917"/>
    </a:accent1>
    <a:accent2>
      <a:srgbClr val="000000"/>
    </a:accent2>
    <a:accent3>
      <a:srgbClr val="FFFFFF"/>
    </a:accent3>
    <a:accent4>
      <a:srgbClr val="000000"/>
    </a:accent4>
    <a:accent5>
      <a:srgbClr val="FDE1AB"/>
    </a:accent5>
    <a:accent6>
      <a:srgbClr val="000000"/>
    </a:accent6>
    <a:hlink>
      <a:srgbClr val="B2B2B2"/>
    </a:hlink>
    <a:folHlink>
      <a:srgbClr val="DDDDDD"/>
    </a:folHlink>
  </a:clrScheme>
</a:themeOverride>
</file>

<file path=ppt/theme/themeOverride1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000000"/>
    </a:lt2>
    <a:accent1>
      <a:srgbClr val="FCC917"/>
    </a:accent1>
    <a:accent2>
      <a:srgbClr val="000000"/>
    </a:accent2>
    <a:accent3>
      <a:srgbClr val="FFFFFF"/>
    </a:accent3>
    <a:accent4>
      <a:srgbClr val="000000"/>
    </a:accent4>
    <a:accent5>
      <a:srgbClr val="FDE1AB"/>
    </a:accent5>
    <a:accent6>
      <a:srgbClr val="000000"/>
    </a:accent6>
    <a:hlink>
      <a:srgbClr val="B2B2B2"/>
    </a:hlink>
    <a:folHlink>
      <a:srgbClr val="DDDDDD"/>
    </a:folHlink>
  </a:clrScheme>
</a:themeOverride>
</file>

<file path=ppt/theme/themeOverride1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000000"/>
    </a:lt2>
    <a:accent1>
      <a:srgbClr val="FCC917"/>
    </a:accent1>
    <a:accent2>
      <a:srgbClr val="000000"/>
    </a:accent2>
    <a:accent3>
      <a:srgbClr val="FFFFFF"/>
    </a:accent3>
    <a:accent4>
      <a:srgbClr val="000000"/>
    </a:accent4>
    <a:accent5>
      <a:srgbClr val="FDE1AB"/>
    </a:accent5>
    <a:accent6>
      <a:srgbClr val="000000"/>
    </a:accent6>
    <a:hlink>
      <a:srgbClr val="B2B2B2"/>
    </a:hlink>
    <a:folHlink>
      <a:srgbClr val="DDDDDD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000000"/>
    </a:lt2>
    <a:accent1>
      <a:srgbClr val="FCC917"/>
    </a:accent1>
    <a:accent2>
      <a:srgbClr val="FB5818"/>
    </a:accent2>
    <a:accent3>
      <a:srgbClr val="FFFFFF"/>
    </a:accent3>
    <a:accent4>
      <a:srgbClr val="000000"/>
    </a:accent4>
    <a:accent5>
      <a:srgbClr val="FDE1AB"/>
    </a:accent5>
    <a:accent6>
      <a:srgbClr val="E34F15"/>
    </a:accent6>
    <a:hlink>
      <a:srgbClr val="18BBFB"/>
    </a:hlink>
    <a:folHlink>
      <a:srgbClr val="CA18FB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000000"/>
    </a:lt2>
    <a:accent1>
      <a:srgbClr val="FCC917"/>
    </a:accent1>
    <a:accent2>
      <a:srgbClr val="FB5818"/>
    </a:accent2>
    <a:accent3>
      <a:srgbClr val="FFFFFF"/>
    </a:accent3>
    <a:accent4>
      <a:srgbClr val="000000"/>
    </a:accent4>
    <a:accent5>
      <a:srgbClr val="FDE1AB"/>
    </a:accent5>
    <a:accent6>
      <a:srgbClr val="E34F15"/>
    </a:accent6>
    <a:hlink>
      <a:srgbClr val="18BBFB"/>
    </a:hlink>
    <a:folHlink>
      <a:srgbClr val="CA18FB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000000"/>
    </a:lt2>
    <a:accent1>
      <a:srgbClr val="FCC917"/>
    </a:accent1>
    <a:accent2>
      <a:srgbClr val="FB5818"/>
    </a:accent2>
    <a:accent3>
      <a:srgbClr val="FFFFFF"/>
    </a:accent3>
    <a:accent4>
      <a:srgbClr val="000000"/>
    </a:accent4>
    <a:accent5>
      <a:srgbClr val="FDE1AB"/>
    </a:accent5>
    <a:accent6>
      <a:srgbClr val="E34F15"/>
    </a:accent6>
    <a:hlink>
      <a:srgbClr val="18BBFB"/>
    </a:hlink>
    <a:folHlink>
      <a:srgbClr val="CA18FB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000000"/>
    </a:lt2>
    <a:accent1>
      <a:srgbClr val="FCC917"/>
    </a:accent1>
    <a:accent2>
      <a:srgbClr val="FB5818"/>
    </a:accent2>
    <a:accent3>
      <a:srgbClr val="FFFFFF"/>
    </a:accent3>
    <a:accent4>
      <a:srgbClr val="000000"/>
    </a:accent4>
    <a:accent5>
      <a:srgbClr val="FDE1AB"/>
    </a:accent5>
    <a:accent6>
      <a:srgbClr val="E34F15"/>
    </a:accent6>
    <a:hlink>
      <a:srgbClr val="18BBFB"/>
    </a:hlink>
    <a:folHlink>
      <a:srgbClr val="CA18FB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000000"/>
    </a:lt2>
    <a:accent1>
      <a:srgbClr val="FCC917"/>
    </a:accent1>
    <a:accent2>
      <a:srgbClr val="FB5818"/>
    </a:accent2>
    <a:accent3>
      <a:srgbClr val="FFFFFF"/>
    </a:accent3>
    <a:accent4>
      <a:srgbClr val="000000"/>
    </a:accent4>
    <a:accent5>
      <a:srgbClr val="FDE1AB"/>
    </a:accent5>
    <a:accent6>
      <a:srgbClr val="E34F15"/>
    </a:accent6>
    <a:hlink>
      <a:srgbClr val="18BBFB"/>
    </a:hlink>
    <a:folHlink>
      <a:srgbClr val="CA18FB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000000"/>
    </a:lt2>
    <a:accent1>
      <a:srgbClr val="FCC917"/>
    </a:accent1>
    <a:accent2>
      <a:srgbClr val="000000"/>
    </a:accent2>
    <a:accent3>
      <a:srgbClr val="FFFFFF"/>
    </a:accent3>
    <a:accent4>
      <a:srgbClr val="000000"/>
    </a:accent4>
    <a:accent5>
      <a:srgbClr val="FDE1AB"/>
    </a:accent5>
    <a:accent6>
      <a:srgbClr val="000000"/>
    </a:accent6>
    <a:hlink>
      <a:srgbClr val="B2B2B2"/>
    </a:hlink>
    <a:folHlink>
      <a:srgbClr val="DDDDDD"/>
    </a:folHlink>
  </a:clrScheme>
</a:themeOverride>
</file>

<file path=ppt/theme/themeOverride8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000000"/>
    </a:lt2>
    <a:accent1>
      <a:srgbClr val="FCC917"/>
    </a:accent1>
    <a:accent2>
      <a:srgbClr val="000000"/>
    </a:accent2>
    <a:accent3>
      <a:srgbClr val="FFFFFF"/>
    </a:accent3>
    <a:accent4>
      <a:srgbClr val="000000"/>
    </a:accent4>
    <a:accent5>
      <a:srgbClr val="FDE1AB"/>
    </a:accent5>
    <a:accent6>
      <a:srgbClr val="000000"/>
    </a:accent6>
    <a:hlink>
      <a:srgbClr val="B2B2B2"/>
    </a:hlink>
    <a:folHlink>
      <a:srgbClr val="DDDDDD"/>
    </a:folHlink>
  </a:clrScheme>
</a:themeOverride>
</file>

<file path=ppt/theme/themeOverride9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000000"/>
    </a:lt2>
    <a:accent1>
      <a:srgbClr val="FCC917"/>
    </a:accent1>
    <a:accent2>
      <a:srgbClr val="000000"/>
    </a:accent2>
    <a:accent3>
      <a:srgbClr val="FFFFFF"/>
    </a:accent3>
    <a:accent4>
      <a:srgbClr val="000000"/>
    </a:accent4>
    <a:accent5>
      <a:srgbClr val="FDE1AB"/>
    </a:accent5>
    <a:accent6>
      <a:srgbClr val="000000"/>
    </a:accent6>
    <a:hlink>
      <a:srgbClr val="B2B2B2"/>
    </a:hlink>
    <a:folHlink>
      <a:srgbClr val="DDDDDD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05</TotalTime>
  <Words>4558</Words>
  <Application>Microsoft Office PowerPoint</Application>
  <PresentationFormat>On-screen Show (4:3)</PresentationFormat>
  <Paragraphs>717</Paragraphs>
  <Slides>48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7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139" baseType="lpstr">
      <vt:lpstr>Adobe Gothic Std B</vt:lpstr>
      <vt:lpstr>MS PGothic</vt:lpstr>
      <vt:lpstr>MS PGothic</vt:lpstr>
      <vt:lpstr>Andalus</vt:lpstr>
      <vt:lpstr>Arial</vt:lpstr>
      <vt:lpstr>Arial Black</vt:lpstr>
      <vt:lpstr>Calibri</vt:lpstr>
      <vt:lpstr>Calibri Light</vt:lpstr>
      <vt:lpstr>Cambria Math</vt:lpstr>
      <vt:lpstr>Century Schoolbook</vt:lpstr>
      <vt:lpstr>Cordia New</vt:lpstr>
      <vt:lpstr>Times New Roman</vt:lpstr>
      <vt:lpstr>Verdana</vt:lpstr>
      <vt:lpstr>Wingdings</vt:lpstr>
      <vt:lpstr>Custom Design</vt:lpstr>
      <vt:lpstr>8_Custom Design</vt:lpstr>
      <vt:lpstr>6_Custom Design</vt:lpstr>
      <vt:lpstr>3_Custom Design</vt:lpstr>
      <vt:lpstr>9_Custom Design</vt:lpstr>
      <vt:lpstr>10_Custom Design</vt:lpstr>
      <vt:lpstr>12_Custom Design</vt:lpstr>
      <vt:lpstr>13_Custom Design</vt:lpstr>
      <vt:lpstr>14_Custom Design</vt:lpstr>
      <vt:lpstr>15_Custom Design</vt:lpstr>
      <vt:lpstr>16_Custom Design</vt:lpstr>
      <vt:lpstr>17_Custom Design</vt:lpstr>
      <vt:lpstr>19_Custom Design</vt:lpstr>
      <vt:lpstr>20_Custom Design</vt:lpstr>
      <vt:lpstr>21_Custom Design</vt:lpstr>
      <vt:lpstr>22_Custom Design</vt:lpstr>
      <vt:lpstr>23_Custom Design</vt:lpstr>
      <vt:lpstr>24_Custom Design</vt:lpstr>
      <vt:lpstr>25_Custom Design</vt:lpstr>
      <vt:lpstr>26_Custom Design</vt:lpstr>
      <vt:lpstr>27_Custom Design</vt:lpstr>
      <vt:lpstr>28_Custom Design</vt:lpstr>
      <vt:lpstr>1_Globe</vt:lpstr>
      <vt:lpstr>7_Custom Design</vt:lpstr>
      <vt:lpstr>2_Globe</vt:lpstr>
      <vt:lpstr>29_Custom Design</vt:lpstr>
      <vt:lpstr>30_Custom Design</vt:lpstr>
      <vt:lpstr>31_Custom Design</vt:lpstr>
      <vt:lpstr>18_Custom Design</vt:lpstr>
      <vt:lpstr>33_Custom Design</vt:lpstr>
      <vt:lpstr>34_Custom Design</vt:lpstr>
      <vt:lpstr>35_Custom Design</vt:lpstr>
      <vt:lpstr>4_Custom Design</vt:lpstr>
      <vt:lpstr>36_Custom Design</vt:lpstr>
      <vt:lpstr>37_Custom Design</vt:lpstr>
      <vt:lpstr>38_Custom Design</vt:lpstr>
      <vt:lpstr>39_Custom Design</vt:lpstr>
      <vt:lpstr>40_Custom Design</vt:lpstr>
      <vt:lpstr>41_Custom Design</vt:lpstr>
      <vt:lpstr>42_Custom Design</vt:lpstr>
      <vt:lpstr>43_Custom Design</vt:lpstr>
      <vt:lpstr>44_Custom Design</vt:lpstr>
      <vt:lpstr>45_Custom Design</vt:lpstr>
      <vt:lpstr>46_Custom Design</vt:lpstr>
      <vt:lpstr>47_Custom Design</vt:lpstr>
      <vt:lpstr>48_Custom Design</vt:lpstr>
      <vt:lpstr>49_Custom Design</vt:lpstr>
      <vt:lpstr>50_Custom Design</vt:lpstr>
      <vt:lpstr>51_Custom Design</vt:lpstr>
      <vt:lpstr>52_Custom Design</vt:lpstr>
      <vt:lpstr>53_Custom Design</vt:lpstr>
      <vt:lpstr>54_Custom Design</vt:lpstr>
      <vt:lpstr>55_Custom Design</vt:lpstr>
      <vt:lpstr>56_Custom Design</vt:lpstr>
      <vt:lpstr>57_Custom Design</vt:lpstr>
      <vt:lpstr>58_Custom Design</vt:lpstr>
      <vt:lpstr>59_Custom Design</vt:lpstr>
      <vt:lpstr>11_Custom Design</vt:lpstr>
      <vt:lpstr>32_Custom Design</vt:lpstr>
      <vt:lpstr>60_Custom Design</vt:lpstr>
      <vt:lpstr>61_Custom Design</vt:lpstr>
      <vt:lpstr>62_Custom Design</vt:lpstr>
      <vt:lpstr>63_Custom Design</vt:lpstr>
      <vt:lpstr>64_Custom Design</vt:lpstr>
      <vt:lpstr>65_Custom Design</vt:lpstr>
      <vt:lpstr>80_Custom Design</vt:lpstr>
      <vt:lpstr>66_Custom Design</vt:lpstr>
      <vt:lpstr>67_Custom Design</vt:lpstr>
      <vt:lpstr>68_Custom Design</vt:lpstr>
      <vt:lpstr>69_Custom Design</vt:lpstr>
      <vt:lpstr>70_Custom Design</vt:lpstr>
      <vt:lpstr>Office Theme</vt:lpstr>
      <vt:lpstr>71_Custom Design</vt:lpstr>
      <vt:lpstr>72_Custom Design</vt:lpstr>
      <vt:lpstr>73_Custom Design</vt:lpstr>
      <vt:lpstr>74_Custom Design</vt:lpstr>
      <vt:lpstr>Equation</vt:lpstr>
      <vt:lpstr>PowerPoint Presentation</vt:lpstr>
      <vt:lpstr>Outline: Why is this occurring?</vt:lpstr>
      <vt:lpstr>State of Adult Female Obesity Across LMIC’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wo other major shifts</vt:lpstr>
      <vt:lpstr>Predicted BMI Increases Across Selected Countries at the  95th Centile in Age 30 and 40 Year Old Women*</vt:lpstr>
      <vt:lpstr>Female Waist Circumferences are Increasing at the Same  BMI Level Across Many Countries: The China Example </vt:lpstr>
      <vt:lpstr>Male Waist Circumferences are Increasing at the Same  BMI Level Across Many Countries: The China Example </vt:lpstr>
      <vt:lpstr>2. Energy Imbalance: Physical Activity declines in LMIC’s represent a significant, large component of the energy imbalance. </vt:lpstr>
      <vt:lpstr>PowerPoint Presentation</vt:lpstr>
      <vt:lpstr>PowerPoint Presentation</vt:lpstr>
      <vt:lpstr>PowerPoint Presentation</vt:lpstr>
      <vt:lpstr>PowerPoint Presentation</vt:lpstr>
      <vt:lpstr>Why the concern about movement and activity?</vt:lpstr>
      <vt:lpstr>Sources of Major Global Dietary Shifts</vt:lpstr>
      <vt:lpstr>Major Food System Shifts : Linkages from  Farm to Food Sales are Rapidly Shifting </vt:lpstr>
      <vt:lpstr>PowerPoint Presentation</vt:lpstr>
      <vt:lpstr>3. The Global LMIC’s Response: Mexico’s Integrated Systematic Response</vt:lpstr>
      <vt:lpstr>Mexico’s Beverage Recommendations For Adults </vt:lpstr>
      <vt:lpstr>Ministry Of Health Response 10 Objectives to prevent Chronic Diseases</vt:lpstr>
      <vt:lpstr>Mexico (cont)</vt:lpstr>
      <vt:lpstr>Mexico (cont)</vt:lpstr>
      <vt:lpstr>PowerPoint Presentation</vt:lpstr>
      <vt:lpstr>PowerPoint Presentation</vt:lpstr>
      <vt:lpstr>PowerPoint Presentation</vt:lpstr>
      <vt:lpstr>The Mexican Tax</vt:lpstr>
      <vt:lpstr>Factors of Success</vt:lpstr>
      <vt:lpstr>Mexico (cont)</vt:lpstr>
      <vt:lpstr>Mexico’s Critical Elements</vt:lpstr>
      <vt:lpstr>4. Organizing options for review of major LMIC policy initiatives: NOURISHING framework</vt:lpstr>
      <vt:lpstr>Focus on Key Elements of food system change</vt:lpstr>
      <vt:lpstr>The Food Environment: Economic Tools</vt:lpstr>
      <vt:lpstr>PowerPoint Presentation</vt:lpstr>
      <vt:lpstr>The Food Environment: Labeling and Claims</vt:lpstr>
      <vt:lpstr>Labeling Un-healthy Foods</vt:lpstr>
      <vt:lpstr>The Food Environment: Marketing Controls Hampered by Big Food and Beverage Politics</vt:lpstr>
      <vt:lpstr>The Food Environment: School Restrictions Major Institution</vt:lpstr>
      <vt:lpstr>Chile’s Law: Marketing to Children</vt:lpstr>
      <vt:lpstr>Brazilian Food Marketing Law </vt:lpstr>
      <vt:lpstr>Food Systems</vt:lpstr>
      <vt:lpstr>Information and Education</vt:lpstr>
      <vt:lpstr>PowerPoint Presentation</vt:lpstr>
      <vt:lpstr>LMIC’s are Beginning to Take  Serious Large-scale Action</vt:lpstr>
    </vt:vector>
  </TitlesOfParts>
  <Company>Carolina Population Center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NC-CH</dc:creator>
  <cp:lastModifiedBy>Ammons, Denise</cp:lastModifiedBy>
  <cp:revision>1042</cp:revision>
  <cp:lastPrinted>2014-01-06T14:49:00Z</cp:lastPrinted>
  <dcterms:created xsi:type="dcterms:W3CDTF">2007-11-14T21:03:42Z</dcterms:created>
  <dcterms:modified xsi:type="dcterms:W3CDTF">2015-10-28T18:47:51Z</dcterms:modified>
</cp:coreProperties>
</file>